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er10.xml" ContentType="application/vnd.openxmlformats-officedocument.wordprocessingml.footer+xml"/>
  <Override PartName="/word/header9.xml" ContentType="application/vnd.openxmlformats-officedocument.wordprocessingml.header+xml"/>
  <Override PartName="/word/footer6.xml" ContentType="application/vnd.openxmlformats-officedocument.wordprocessingml.footer+xml"/>
  <Override PartName="/word/header15.xml" ContentType="application/vnd.openxmlformats-officedocument.wordprocessingml.header+xml"/>
  <Override PartName="/word/header8.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footer9.xml" ContentType="application/vnd.openxmlformats-officedocument.wordprocessingml.footer+xml"/>
  <Override PartName="/word/header14.xml" ContentType="application/vnd.openxmlformats-officedocument.wordprocessingml.header+xml"/>
  <Override PartName="/word/header13.xml" ContentType="application/vnd.openxmlformats-officedocument.wordprocessingml.header+xml"/>
  <Override PartName="/word/header12.xml" ContentType="application/vnd.openxmlformats-officedocument.wordprocessingml.header+xml"/>
  <Override PartName="/word/footer8.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header2.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er4.xml" ContentType="application/vnd.openxmlformats-officedocument.wordprocessingml.footer+xml"/>
  <Override PartName="/word/footer1.xml" ContentType="application/vnd.openxmlformats-officedocument.wordprocessingml.footer+xml"/>
  <Override PartName="/word/footnotes.xml" ContentType="application/vnd.openxmlformats-officedocument.wordprocessingml.footnotes+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3.xml" ContentType="application/vnd.openxmlformats-officedocument.wordprocessingml.head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13FBA0" w14:textId="77777777" w:rsidR="001366AE" w:rsidRPr="00E9219D" w:rsidRDefault="001366AE" w:rsidP="001366AE">
      <w:pPr>
        <w:rPr>
          <w:b/>
          <w:lang w:val="en-US"/>
        </w:rPr>
      </w:pPr>
    </w:p>
    <w:p w14:paraId="69A8D4F5" w14:textId="77777777" w:rsidR="001366AE" w:rsidRPr="00E9219D" w:rsidRDefault="009C1362" w:rsidP="001366AE">
      <w:pPr>
        <w:rPr>
          <w:lang w:val="en-US"/>
        </w:rPr>
      </w:pPr>
      <w:r>
        <w:rPr>
          <w:b/>
          <w:lang w:val="en-US" w:eastAsia="en-US"/>
        </w:rPr>
        <mc:AlternateContent>
          <mc:Choice Requires="wps">
            <w:drawing>
              <wp:anchor distT="0" distB="0" distL="114300" distR="114300" simplePos="0" relativeHeight="251616768" behindDoc="0" locked="0" layoutInCell="1" allowOverlap="1" wp14:anchorId="69036F1C" wp14:editId="43CA6ADA">
                <wp:simplePos x="0" y="0"/>
                <wp:positionH relativeFrom="margin">
                  <wp:align>center</wp:align>
                </wp:positionH>
                <wp:positionV relativeFrom="page">
                  <wp:posOffset>1080135</wp:posOffset>
                </wp:positionV>
                <wp:extent cx="6385560" cy="386080"/>
                <wp:effectExtent l="0" t="0" r="0" b="0"/>
                <wp:wrapNone/>
                <wp:docPr id="159"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BDB43" w14:textId="5E45BF23" w:rsidR="00DA3A4E" w:rsidRDefault="00DA3A4E" w:rsidP="0071659E">
                            <w:pPr>
                              <w:jc w:val="center"/>
                              <w:rPr>
                                <w:b/>
                                <w:sz w:val="28"/>
                                <w:szCs w:val="28"/>
                              </w:rPr>
                            </w:pPr>
                            <w:r>
                              <w:rPr>
                                <w:b/>
                                <w:sz w:val="28"/>
                                <w:szCs w:val="28"/>
                              </w:rPr>
                              <w:t>T. C.</w:t>
                            </w:r>
                          </w:p>
                          <w:p w14:paraId="2CCC99AD" w14:textId="77777777" w:rsidR="00DA3A4E" w:rsidRPr="00206A60" w:rsidRDefault="00DA3A4E" w:rsidP="0071659E">
                            <w:pPr>
                              <w:jc w:val="center"/>
                              <w:rPr>
                                <w:sz w:val="28"/>
                                <w:szCs w:val="28"/>
                              </w:rPr>
                            </w:pPr>
                            <w:r w:rsidRPr="00206A60">
                              <w:rPr>
                                <w:b/>
                                <w:sz w:val="28"/>
                                <w:szCs w:val="28"/>
                              </w:rPr>
                              <w:t xml:space="preserve">BEZMIALEM VAKIF UNIVERSITY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12" o:spid="_x0000_s1026" type="#_x0000_t202" style="position:absolute;margin-left:0;margin-top:85.05pt;width:502.8pt;height:30.4pt;z-index:25161676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" filled="f" stroked="f">
                <v:textbox inset="0,0,0,0">
                  <w:txbxContent>
                    <w:p w14:paraId="32ABDB43" w14:textId="5E45BF23" w:rsidR="00DA3A4E" w:rsidRDefault="00DA3A4E" w:rsidP="0071659E">
                      <w:pPr>
                        <w:jc w:val="center"/>
                        <w:rPr>
                          <w:b/>
                          <w:sz w:val="28"/>
                          <w:szCs w:val="28"/>
                        </w:rPr>
                      </w:pPr>
                      <w:r>
                        <w:rPr>
                          <w:b/>
                          <w:sz w:val="28"/>
                          <w:szCs w:val="28"/>
                        </w:rPr>
                        <w:t>T. C.</w:t>
                      </w:r>
                    </w:p>
                    <w:p w14:paraId="2CCC99AD" w14:textId="77777777" w:rsidR="00DA3A4E" w:rsidRPr="00206A60" w:rsidRDefault="00DA3A4E" w:rsidP="0071659E">
                      <w:pPr>
                        <w:jc w:val="center"/>
                        <w:rPr>
                          <w:sz w:val="28"/>
                          <w:szCs w:val="28"/>
                        </w:rPr>
                      </w:pPr>
                      <w:r w:rsidRPr="00206A60">
                        <w:rPr>
                          <w:b/>
                          <w:sz w:val="28"/>
                          <w:szCs w:val="28"/>
                        </w:rPr>
                        <w:t xml:space="preserve">BEZMIALEM VAKIF UNIVERSITY </w:t>
                      </w:r>
                    </w:p>
                  </w:txbxContent>
                </v:textbox>
                <w10:wrap anchorx="margin" anchory="page"/>
              </v:shape>
            </w:pict>
          </mc:Fallback>
        </mc:AlternateContent>
      </w:r>
    </w:p>
    <w:p w14:paraId="0CFE9ED0" w14:textId="1DA088C6" w:rsidR="001366AE" w:rsidRPr="00E9219D" w:rsidRDefault="001366AE" w:rsidP="001366AE">
      <w:pPr>
        <w:jc w:val="center"/>
        <w:rPr>
          <w:b/>
          <w:sz w:val="22"/>
          <w:u w:val="single"/>
          <w:lang w:val="en-US"/>
        </w:rPr>
      </w:pPr>
    </w:p>
    <w:p w14:paraId="1F1F42F1" w14:textId="77777777" w:rsidR="001366AE" w:rsidRPr="00E9219D" w:rsidRDefault="001366AE" w:rsidP="001366AE">
      <w:pPr>
        <w:jc w:val="center"/>
        <w:rPr>
          <w:b/>
          <w:sz w:val="22"/>
          <w:u w:val="single"/>
          <w:lang w:val="en-US"/>
        </w:rPr>
      </w:pPr>
    </w:p>
    <w:p w14:paraId="0D57E5EE" w14:textId="77777777" w:rsidR="001366AE" w:rsidRPr="00E9219D" w:rsidRDefault="001366AE" w:rsidP="001366AE">
      <w:pPr>
        <w:jc w:val="center"/>
        <w:rPr>
          <w:b/>
          <w:sz w:val="22"/>
          <w:u w:val="single"/>
          <w:lang w:val="en-US"/>
        </w:rPr>
      </w:pPr>
    </w:p>
    <w:p w14:paraId="001C8ECB" w14:textId="77777777" w:rsidR="001366AE" w:rsidRPr="00E9219D" w:rsidRDefault="001366AE" w:rsidP="001366AE">
      <w:pPr>
        <w:jc w:val="center"/>
        <w:rPr>
          <w:b/>
          <w:sz w:val="22"/>
          <w:u w:val="single"/>
          <w:lang w:val="en-US"/>
        </w:rPr>
      </w:pPr>
    </w:p>
    <w:p w14:paraId="629E9F1E" w14:textId="77777777" w:rsidR="001366AE" w:rsidRPr="00E9219D" w:rsidRDefault="001366AE" w:rsidP="001366AE">
      <w:pPr>
        <w:rPr>
          <w:b/>
          <w:lang w:val="en-US"/>
        </w:rPr>
      </w:pPr>
    </w:p>
    <w:p w14:paraId="7A4B2387" w14:textId="77777777" w:rsidR="001366AE" w:rsidRPr="00E9219D" w:rsidRDefault="001366AE" w:rsidP="00127203">
      <w:pPr>
        <w:spacing w:line="480" w:lineRule="auto"/>
        <w:jc w:val="right"/>
        <w:rPr>
          <w:b/>
          <w:sz w:val="22"/>
          <w:lang w:val="en-US"/>
        </w:rPr>
      </w:pPr>
    </w:p>
    <w:p w14:paraId="2F9EF445" w14:textId="77777777" w:rsidR="001366AE" w:rsidRPr="00E9219D" w:rsidRDefault="009C1362" w:rsidP="00C37597">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620864" behindDoc="0" locked="0" layoutInCell="1" allowOverlap="1" wp14:anchorId="3FEDEEB2" wp14:editId="5F2CFCE8">
                <wp:simplePos x="0" y="0"/>
                <wp:positionH relativeFrom="margin">
                  <wp:align>center</wp:align>
                </wp:positionH>
                <wp:positionV relativeFrom="page">
                  <wp:posOffset>2880360</wp:posOffset>
                </wp:positionV>
                <wp:extent cx="5400040" cy="755210"/>
                <wp:effectExtent l="0" t="0" r="35560" b="32385"/>
                <wp:wrapNone/>
                <wp:docPr id="157"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5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625AFD2" w14:textId="77777777" w:rsidR="00DA3A4E" w:rsidRPr="00E15961" w:rsidRDefault="00DA3A4E" w:rsidP="00A757AA">
                            <w:pPr>
                              <w:spacing w:before="120"/>
                              <w:jc w:val="center"/>
                              <w:rPr>
                                <w:b/>
                                <w:i/>
                                <w:sz w:val="28"/>
                                <w:szCs w:val="28"/>
                              </w:rPr>
                            </w:pPr>
                            <w:r w:rsidRPr="00E15961">
                              <w:rPr>
                                <w:b/>
                                <w:i/>
                                <w:sz w:val="28"/>
                                <w:szCs w:val="28"/>
                              </w:rPr>
                              <w:t>THESIS TITLE HERE</w:t>
                            </w:r>
                          </w:p>
                          <w:p w14:paraId="0ED6E2E2" w14:textId="77777777" w:rsidR="00DA3A4E" w:rsidRPr="00E15961" w:rsidRDefault="00DA3A4E" w:rsidP="00052312">
                            <w:pPr>
                              <w:jc w:val="center"/>
                              <w:rPr>
                                <w:b/>
                                <w:i/>
                                <w:sz w:val="28"/>
                                <w:szCs w:val="28"/>
                              </w:rPr>
                            </w:pPr>
                            <w:r w:rsidRPr="00E15961">
                              <w:rPr>
                                <w:b/>
                                <w:i/>
                                <w:sz w:val="28"/>
                                <w:szCs w:val="28"/>
                              </w:rPr>
                              <w:t>SECOND LINE IF NECESSARY</w:t>
                            </w:r>
                          </w:p>
                          <w:p w14:paraId="2695D655" w14:textId="5D4C3266"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27" type="#_x0000_t202" style="position:absolute;margin-left:0;margin-top:226.8pt;width:425.2pt;height:59.45pt;z-index:25162086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" filled="f">
                <v:textbox inset="0,0,0,0">
                  <w:txbxContent>
                    <w:p w14:paraId="2625AFD2" w14:textId="77777777" w:rsidR="00DA3A4E" w:rsidRPr="00E15961" w:rsidRDefault="00DA3A4E" w:rsidP="00A757AA">
                      <w:pPr>
                        <w:spacing w:before="120"/>
                        <w:jc w:val="center"/>
                        <w:rPr>
                          <w:b/>
                          <w:i/>
                          <w:sz w:val="28"/>
                          <w:szCs w:val="28"/>
                        </w:rPr>
                      </w:pPr>
                      <w:r w:rsidRPr="00E15961">
                        <w:rPr>
                          <w:b/>
                          <w:i/>
                          <w:sz w:val="28"/>
                          <w:szCs w:val="28"/>
                        </w:rPr>
                        <w:t>THESIS TITLE HERE</w:t>
                      </w:r>
                    </w:p>
                    <w:p w14:paraId="0ED6E2E2" w14:textId="77777777" w:rsidR="00DA3A4E" w:rsidRPr="00E15961" w:rsidRDefault="00DA3A4E" w:rsidP="00052312">
                      <w:pPr>
                        <w:jc w:val="center"/>
                        <w:rPr>
                          <w:b/>
                          <w:i/>
                          <w:sz w:val="28"/>
                          <w:szCs w:val="28"/>
                        </w:rPr>
                      </w:pPr>
                      <w:r w:rsidRPr="00E15961">
                        <w:rPr>
                          <w:b/>
                          <w:i/>
                          <w:sz w:val="28"/>
                          <w:szCs w:val="28"/>
                        </w:rPr>
                        <w:t>SECOND LINE IF NECESSARY</w:t>
                      </w:r>
                    </w:p>
                    <w:p w14:paraId="2695D655" w14:textId="5D4C3266"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v:textbox>
                <w10:wrap anchorx="margin" anchory="page"/>
              </v:shape>
            </w:pict>
          </mc:Fallback>
        </mc:AlternateContent>
      </w:r>
      <w:r w:rsidR="00C37597" w:rsidRPr="00E9219D">
        <w:rPr>
          <w:lang w:val="en-US"/>
        </w:rPr>
        <w:tab/>
      </w:r>
    </w:p>
    <w:p w14:paraId="000DC939" w14:textId="77777777" w:rsidR="001366AE" w:rsidRPr="00E9219D" w:rsidRDefault="001366AE" w:rsidP="001366AE">
      <w:pPr>
        <w:rPr>
          <w:lang w:val="en-US"/>
        </w:rPr>
      </w:pPr>
    </w:p>
    <w:p w14:paraId="2BED2E21" w14:textId="77777777" w:rsidR="001366AE" w:rsidRPr="00E9219D" w:rsidRDefault="001366AE" w:rsidP="001366AE">
      <w:pPr>
        <w:jc w:val="center"/>
        <w:rPr>
          <w:b/>
          <w:sz w:val="22"/>
          <w:lang w:val="en-US"/>
        </w:rPr>
      </w:pPr>
    </w:p>
    <w:p w14:paraId="450F7817" w14:textId="77777777" w:rsidR="001366AE" w:rsidRPr="00E9219D" w:rsidRDefault="001366AE" w:rsidP="001366AE">
      <w:pPr>
        <w:rPr>
          <w:b/>
          <w:sz w:val="22"/>
          <w:lang w:val="en-US"/>
        </w:rPr>
      </w:pPr>
    </w:p>
    <w:p w14:paraId="7D7ED222" w14:textId="77777777" w:rsidR="001366AE" w:rsidRPr="00E9219D" w:rsidRDefault="001366AE" w:rsidP="001366AE">
      <w:pPr>
        <w:jc w:val="center"/>
        <w:rPr>
          <w:b/>
          <w:sz w:val="22"/>
          <w:lang w:val="en-US"/>
        </w:rPr>
      </w:pPr>
    </w:p>
    <w:p w14:paraId="05506302" w14:textId="77777777" w:rsidR="001366AE" w:rsidRPr="00E9219D" w:rsidRDefault="001366AE" w:rsidP="001366AE">
      <w:pPr>
        <w:jc w:val="center"/>
        <w:rPr>
          <w:b/>
          <w:sz w:val="22"/>
          <w:lang w:val="en-US"/>
        </w:rPr>
      </w:pPr>
    </w:p>
    <w:p w14:paraId="77F2F28E" w14:textId="77777777" w:rsidR="001366AE" w:rsidRPr="00E9219D" w:rsidRDefault="001366AE" w:rsidP="001366AE">
      <w:pPr>
        <w:jc w:val="center"/>
        <w:rPr>
          <w:b/>
          <w:sz w:val="22"/>
          <w:lang w:val="en-US"/>
        </w:rPr>
      </w:pPr>
    </w:p>
    <w:p w14:paraId="3E501F95" w14:textId="77777777" w:rsidR="001366AE" w:rsidRPr="00E9219D" w:rsidRDefault="001366AE" w:rsidP="001366AE">
      <w:pPr>
        <w:jc w:val="center"/>
        <w:rPr>
          <w:b/>
          <w:sz w:val="22"/>
          <w:lang w:val="en-US"/>
        </w:rPr>
      </w:pPr>
    </w:p>
    <w:p w14:paraId="22D8637C" w14:textId="3DCDDCE8" w:rsidR="001366AE" w:rsidRPr="00E9219D" w:rsidRDefault="001366AE" w:rsidP="001366AE">
      <w:pPr>
        <w:jc w:val="center"/>
        <w:rPr>
          <w:b/>
          <w:sz w:val="22"/>
          <w:lang w:val="en-US"/>
        </w:rPr>
      </w:pPr>
    </w:p>
    <w:p w14:paraId="626D430B" w14:textId="77777777" w:rsidR="001366AE" w:rsidRPr="00E9219D" w:rsidRDefault="001366AE" w:rsidP="001366AE">
      <w:pPr>
        <w:rPr>
          <w:b/>
          <w:sz w:val="22"/>
          <w:lang w:val="en-US"/>
        </w:rPr>
      </w:pPr>
    </w:p>
    <w:p w14:paraId="14B1E347" w14:textId="77777777" w:rsidR="001366AE" w:rsidRPr="00E9219D" w:rsidRDefault="001366AE" w:rsidP="001366AE">
      <w:pPr>
        <w:rPr>
          <w:b/>
          <w:sz w:val="22"/>
          <w:lang w:val="en-US"/>
        </w:rPr>
      </w:pPr>
    </w:p>
    <w:p w14:paraId="0768CBF3" w14:textId="77777777" w:rsidR="001366AE" w:rsidRPr="00E9219D" w:rsidRDefault="001366AE" w:rsidP="001366AE">
      <w:pPr>
        <w:jc w:val="center"/>
        <w:rPr>
          <w:b/>
          <w:lang w:val="en-US"/>
        </w:rPr>
      </w:pPr>
    </w:p>
    <w:p w14:paraId="5A64E2BF" w14:textId="77777777" w:rsidR="001366AE" w:rsidRPr="00E9219D" w:rsidRDefault="001366AE" w:rsidP="001366AE">
      <w:pPr>
        <w:jc w:val="center"/>
        <w:rPr>
          <w:b/>
          <w:lang w:val="en-US"/>
        </w:rPr>
      </w:pPr>
    </w:p>
    <w:p w14:paraId="6B5B9F70" w14:textId="77777777" w:rsidR="001366AE" w:rsidRPr="00E9219D" w:rsidRDefault="001366AE" w:rsidP="001366AE">
      <w:pPr>
        <w:rPr>
          <w:lang w:val="en-US"/>
        </w:rPr>
      </w:pPr>
    </w:p>
    <w:p w14:paraId="350074AA" w14:textId="77777777" w:rsidR="001366AE" w:rsidRPr="00E9219D" w:rsidRDefault="001366AE" w:rsidP="001366AE">
      <w:pPr>
        <w:rPr>
          <w:lang w:val="en-US"/>
        </w:rPr>
      </w:pPr>
    </w:p>
    <w:p w14:paraId="6D8863AA" w14:textId="60B4E80E" w:rsidR="001366AE" w:rsidRPr="00E9219D" w:rsidRDefault="009C1362" w:rsidP="001366AE">
      <w:pPr>
        <w:rPr>
          <w:lang w:val="en-US"/>
        </w:rPr>
      </w:pPr>
      <w:r>
        <w:rPr>
          <w:lang w:val="en-US" w:eastAsia="en-US"/>
        </w:rPr>
        <mc:AlternateContent>
          <mc:Choice Requires="wps">
            <w:drawing>
              <wp:anchor distT="0" distB="0" distL="114300" distR="114300" simplePos="0" relativeHeight="251617792" behindDoc="0" locked="0" layoutInCell="1" allowOverlap="1" wp14:anchorId="252E3A12" wp14:editId="17374139">
                <wp:simplePos x="0" y="0"/>
                <wp:positionH relativeFrom="margin">
                  <wp:align>center</wp:align>
                </wp:positionH>
                <wp:positionV relativeFrom="page">
                  <wp:posOffset>5400675</wp:posOffset>
                </wp:positionV>
                <wp:extent cx="5400040" cy="252095"/>
                <wp:effectExtent l="0" t="0" r="0" b="0"/>
                <wp:wrapNone/>
                <wp:docPr id="154"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EFE46B" w14:textId="77777777" w:rsidR="00DA3A4E" w:rsidRPr="00E14609" w:rsidRDefault="00DA3A4E" w:rsidP="00BA30C3">
                            <w:pPr>
                              <w:spacing w:before="40"/>
                              <w:jc w:val="center"/>
                              <w:rPr>
                                <w:b/>
                                <w:i/>
                                <w:sz w:val="28"/>
                                <w:szCs w:val="28"/>
                              </w:rPr>
                            </w:pPr>
                            <w:r w:rsidRPr="00E14609">
                              <w:rPr>
                                <w:b/>
                                <w:i/>
                                <w:sz w:val="28"/>
                                <w:szCs w:val="28"/>
                              </w:rPr>
                              <w:t>GRADUATION PROJEC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3" o:spid="_x0000_s1028" type="#_x0000_t202" style="position:absolute;margin-left:0;margin-top:425.25pt;width:425.2pt;height:19.85pt;z-index:2516177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" filled="f" stroked="f">
                <v:textbox inset="0,0,0,0">
                  <w:txbxContent>
                    <w:p w14:paraId="6FEFE46B" w14:textId="77777777" w:rsidR="00B81131" w:rsidRPr="00E14609" w:rsidRDefault="00B81131" w:rsidP="00BA30C3">
                      <w:pPr>
                        <w:spacing w:before="40"/>
                        <w:jc w:val="center"/>
                        <w:rPr>
                          <w:b/>
                          <w:i/>
                          <w:sz w:val="28"/>
                          <w:szCs w:val="28"/>
                        </w:rPr>
                      </w:pPr>
                      <w:r w:rsidRPr="00E14609">
                        <w:rPr>
                          <w:b/>
                          <w:i/>
                          <w:sz w:val="28"/>
                          <w:szCs w:val="28"/>
                        </w:rPr>
                        <w:t>GRADUATION PROJECT</w:t>
                      </w:r>
                    </w:p>
                  </w:txbxContent>
                </v:textbox>
                <w10:wrap anchorx="margin" anchory="page"/>
              </v:shape>
            </w:pict>
          </mc:Fallback>
        </mc:AlternateContent>
      </w:r>
    </w:p>
    <w:p w14:paraId="24645CA8" w14:textId="0D1C6394" w:rsidR="001366AE" w:rsidRPr="00E9219D" w:rsidRDefault="001366AE" w:rsidP="001366AE">
      <w:pPr>
        <w:rPr>
          <w:lang w:val="en-US"/>
        </w:rPr>
      </w:pPr>
    </w:p>
    <w:p w14:paraId="39436216" w14:textId="77777777" w:rsidR="001366AE" w:rsidRPr="00E9219D" w:rsidRDefault="009C1362" w:rsidP="001366AE">
      <w:pPr>
        <w:rPr>
          <w:lang w:val="en-US"/>
        </w:rPr>
      </w:pPr>
      <w:r>
        <w:rPr>
          <w:lang w:val="en-US" w:eastAsia="en-US"/>
        </w:rPr>
        <mc:AlternateContent>
          <mc:Choice Requires="wps">
            <w:drawing>
              <wp:anchor distT="0" distB="0" distL="114300" distR="114300" simplePos="0" relativeHeight="251660800" behindDoc="0" locked="1" layoutInCell="1" allowOverlap="1" wp14:anchorId="317587FE" wp14:editId="04EEF351">
                <wp:simplePos x="0" y="0"/>
                <wp:positionH relativeFrom="margin">
                  <wp:align>center</wp:align>
                </wp:positionH>
                <wp:positionV relativeFrom="page">
                  <wp:posOffset>5760720</wp:posOffset>
                </wp:positionV>
                <wp:extent cx="5400040" cy="258445"/>
                <wp:effectExtent l="0" t="0" r="0" b="635"/>
                <wp:wrapNone/>
                <wp:docPr id="152"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15A2D7" w14:textId="77777777" w:rsidR="00DA3A4E" w:rsidRPr="00E15961" w:rsidRDefault="00DA3A4E" w:rsidP="000C791B">
                            <w:pPr>
                              <w:jc w:val="center"/>
                              <w:rPr>
                                <w:b/>
                                <w:i/>
                                <w:sz w:val="28"/>
                                <w:szCs w:val="28"/>
                              </w:rPr>
                            </w:pPr>
                            <w:r w:rsidRPr="00E15961">
                              <w:rPr>
                                <w:b/>
                                <w:i/>
                                <w:sz w:val="28"/>
                                <w:szCs w:val="28"/>
                              </w:rPr>
                              <w:t>NAME SURNAME of stud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2" o:spid="_x0000_s1029" type="#_x0000_t202" style="position:absolute;margin-left:0;margin-top:453.6pt;width:425.2pt;height:20.35pt;z-index:25166080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" filled="f" stroked="f">
                <v:textbox inset="0,0,0,0">
                  <w:txbxContent>
                    <w:p w14:paraId="7B15A2D7" w14:textId="77777777" w:rsidR="00B81131" w:rsidRPr="00E15961" w:rsidRDefault="00B81131" w:rsidP="000C791B">
                      <w:pPr>
                        <w:jc w:val="center"/>
                        <w:rPr>
                          <w:b/>
                          <w:i/>
                          <w:sz w:val="28"/>
                          <w:szCs w:val="28"/>
                        </w:rPr>
                      </w:pPr>
                      <w:r w:rsidRPr="00E15961">
                        <w:rPr>
                          <w:b/>
                          <w:i/>
                          <w:sz w:val="28"/>
                          <w:szCs w:val="28"/>
                        </w:rPr>
                        <w:t>NAME SURNAME of student</w:t>
                      </w:r>
                    </w:p>
                  </w:txbxContent>
                </v:textbox>
                <w10:wrap anchorx="margin" anchory="page"/>
                <w10:anchorlock/>
              </v:shape>
            </w:pict>
          </mc:Fallback>
        </mc:AlternateContent>
      </w:r>
    </w:p>
    <w:p w14:paraId="6916C3A6" w14:textId="77777777" w:rsidR="001366AE" w:rsidRPr="00E9219D" w:rsidRDefault="001366AE" w:rsidP="001366AE">
      <w:pPr>
        <w:rPr>
          <w:lang w:val="en-US"/>
        </w:rPr>
      </w:pPr>
    </w:p>
    <w:p w14:paraId="295CB975" w14:textId="77777777" w:rsidR="001366AE" w:rsidRPr="00E9219D" w:rsidRDefault="001366AE" w:rsidP="001366AE">
      <w:pPr>
        <w:rPr>
          <w:lang w:val="en-US"/>
        </w:rPr>
      </w:pPr>
    </w:p>
    <w:p w14:paraId="65438489" w14:textId="77777777" w:rsidR="001366AE" w:rsidRPr="00E9219D" w:rsidRDefault="001366AE" w:rsidP="001366AE">
      <w:pPr>
        <w:rPr>
          <w:lang w:val="en-US"/>
        </w:rPr>
      </w:pPr>
    </w:p>
    <w:p w14:paraId="6A405D19" w14:textId="77777777" w:rsidR="001366AE" w:rsidRPr="00E9219D" w:rsidRDefault="001366AE" w:rsidP="001366AE">
      <w:pPr>
        <w:rPr>
          <w:lang w:val="en-US"/>
        </w:rPr>
      </w:pPr>
    </w:p>
    <w:p w14:paraId="42408669" w14:textId="1524D971" w:rsidR="001366AE" w:rsidRPr="00E9219D" w:rsidRDefault="001366AE" w:rsidP="001366AE">
      <w:pPr>
        <w:rPr>
          <w:lang w:val="en-US"/>
        </w:rPr>
      </w:pPr>
    </w:p>
    <w:p w14:paraId="40714D6D" w14:textId="41A47586" w:rsidR="001366AE" w:rsidRPr="00E9219D" w:rsidRDefault="00A757AA" w:rsidP="001366AE">
      <w:pPr>
        <w:rPr>
          <w:lang w:val="en-US"/>
        </w:rPr>
      </w:pPr>
      <w:r>
        <w:rPr>
          <w:lang w:val="en-US" w:eastAsia="en-US"/>
        </w:rPr>
        <mc:AlternateContent>
          <mc:Choice Requires="wps">
            <w:drawing>
              <wp:anchor distT="0" distB="0" distL="114300" distR="114300" simplePos="0" relativeHeight="251761152" behindDoc="0" locked="0" layoutInCell="1" allowOverlap="1" wp14:anchorId="4867923F" wp14:editId="19DAA842">
                <wp:simplePos x="0" y="0"/>
                <wp:positionH relativeFrom="margin">
                  <wp:posOffset>76200</wp:posOffset>
                </wp:positionH>
                <wp:positionV relativeFrom="page">
                  <wp:posOffset>6840855</wp:posOffset>
                </wp:positionV>
                <wp:extent cx="5400040" cy="422910"/>
                <wp:effectExtent l="0" t="0" r="10160" b="8890"/>
                <wp:wrapNone/>
                <wp:docPr id="3"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C71F8C" w14:textId="48A0B0FB" w:rsidR="00DA3A4E" w:rsidRDefault="00DA3A4E" w:rsidP="00A757AA">
                            <w:pPr>
                              <w:jc w:val="center"/>
                              <w:rPr>
                                <w:b/>
                                <w:sz w:val="28"/>
                                <w:szCs w:val="28"/>
                              </w:rPr>
                            </w:pPr>
                            <w:r>
                              <w:rPr>
                                <w:b/>
                                <w:sz w:val="28"/>
                                <w:szCs w:val="28"/>
                              </w:rPr>
                              <w:t>SUPERVISOR</w:t>
                            </w:r>
                          </w:p>
                          <w:p w14:paraId="34C277A9" w14:textId="1DBB3490" w:rsidR="00DA3A4E" w:rsidRDefault="00DA3A4E" w:rsidP="00A757AA">
                            <w:pPr>
                              <w:jc w:val="center"/>
                              <w:rPr>
                                <w:b/>
                                <w:sz w:val="28"/>
                                <w:szCs w:val="28"/>
                              </w:rPr>
                            </w:pPr>
                            <w:r>
                              <w:rPr>
                                <w:b/>
                                <w:sz w:val="28"/>
                                <w:szCs w:val="28"/>
                              </w:rPr>
                              <w:t>TITLE, NAME SURNAME of super</w:t>
                            </w:r>
                            <w:r w:rsidR="00127203">
                              <w:rPr>
                                <w:b/>
                                <w:sz w:val="28"/>
                                <w:szCs w:val="28"/>
                              </w:rPr>
                              <w:t>visor</w:t>
                            </w:r>
                          </w:p>
                          <w:p w14:paraId="5FDD5207" w14:textId="77777777" w:rsidR="00DA3A4E" w:rsidRPr="00E15961" w:rsidRDefault="00DA3A4E" w:rsidP="00A757AA">
                            <w:pPr>
                              <w:jc w:val="center"/>
                              <w:rPr>
                                <w:b/>
                                <w:sz w:val="28"/>
                                <w:szCs w:val="28"/>
                              </w:rPr>
                            </w:pPr>
                          </w:p>
                          <w:p w14:paraId="48120EDB" w14:textId="77777777" w:rsidR="00DA3A4E" w:rsidRPr="00AD353C" w:rsidRDefault="00DA3A4E" w:rsidP="00A757A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03" o:spid="_x0000_s1030" type="#_x0000_t202" style="position:absolute;margin-left:6pt;margin-top:538.65pt;width:425.2pt;height:33.3pt;z-index:251761152;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" filled="f" stroked="f">
                <v:textbox inset="0,0,0,0">
                  <w:txbxContent>
                    <w:p w14:paraId="4EC71F8C" w14:textId="48A0B0FB" w:rsidR="00DA3A4E" w:rsidRDefault="00DA3A4E" w:rsidP="00A757AA">
                      <w:pPr>
                        <w:jc w:val="center"/>
                        <w:rPr>
                          <w:b/>
                          <w:sz w:val="28"/>
                          <w:szCs w:val="28"/>
                        </w:rPr>
                      </w:pPr>
                      <w:r>
                        <w:rPr>
                          <w:b/>
                          <w:sz w:val="28"/>
                          <w:szCs w:val="28"/>
                        </w:rPr>
                        <w:t>SUPERVISOR</w:t>
                      </w:r>
                    </w:p>
                    <w:p w14:paraId="34C277A9" w14:textId="1DBB3490" w:rsidR="00DA3A4E" w:rsidRDefault="00DA3A4E" w:rsidP="00A757AA">
                      <w:pPr>
                        <w:jc w:val="center"/>
                        <w:rPr>
                          <w:b/>
                          <w:sz w:val="28"/>
                          <w:szCs w:val="28"/>
                        </w:rPr>
                      </w:pPr>
                      <w:r>
                        <w:rPr>
                          <w:b/>
                          <w:sz w:val="28"/>
                          <w:szCs w:val="28"/>
                        </w:rPr>
                        <w:t>TITLE, NAME SURNAME of super</w:t>
                      </w:r>
                      <w:r w:rsidR="00127203">
                        <w:rPr>
                          <w:b/>
                          <w:sz w:val="28"/>
                          <w:szCs w:val="28"/>
                        </w:rPr>
                        <w:t>visor</w:t>
                      </w:r>
                    </w:p>
                    <w:p w14:paraId="5FDD5207" w14:textId="77777777" w:rsidR="00DA3A4E" w:rsidRPr="00E15961" w:rsidRDefault="00DA3A4E" w:rsidP="00A757AA">
                      <w:pPr>
                        <w:jc w:val="center"/>
                        <w:rPr>
                          <w:b/>
                          <w:sz w:val="28"/>
                          <w:szCs w:val="28"/>
                        </w:rPr>
                      </w:pPr>
                    </w:p>
                    <w:p w14:paraId="48120EDB" w14:textId="77777777" w:rsidR="00DA3A4E" w:rsidRPr="00AD353C" w:rsidRDefault="00DA3A4E" w:rsidP="00A757AA">
                      <w:pPr>
                        <w:jc w:val="center"/>
                        <w:rPr>
                          <w:color w:val="FF0000"/>
                          <w:sz w:val="20"/>
                          <w:szCs w:val="20"/>
                        </w:rPr>
                      </w:pPr>
                    </w:p>
                  </w:txbxContent>
                </v:textbox>
                <w10:wrap anchorx="margin" anchory="page"/>
              </v:shape>
            </w:pict>
          </mc:Fallback>
        </mc:AlternateContent>
      </w:r>
    </w:p>
    <w:p w14:paraId="55B41BEC" w14:textId="77777777" w:rsidR="001366AE" w:rsidRPr="00E9219D" w:rsidRDefault="001366AE" w:rsidP="001366AE">
      <w:pPr>
        <w:rPr>
          <w:lang w:val="en-US"/>
        </w:rPr>
      </w:pPr>
    </w:p>
    <w:p w14:paraId="79A017F4" w14:textId="77777777" w:rsidR="001366AE" w:rsidRPr="00E9219D" w:rsidRDefault="001366AE" w:rsidP="001366AE">
      <w:pPr>
        <w:rPr>
          <w:lang w:val="en-US"/>
        </w:rPr>
      </w:pPr>
    </w:p>
    <w:p w14:paraId="0DC3E913" w14:textId="41B69220" w:rsidR="001366AE" w:rsidRPr="00E9219D" w:rsidRDefault="001366AE" w:rsidP="001366AE">
      <w:pPr>
        <w:rPr>
          <w:lang w:val="en-US"/>
        </w:rPr>
      </w:pPr>
    </w:p>
    <w:p w14:paraId="2FD13414" w14:textId="1410B9CF" w:rsidR="001366AE" w:rsidRPr="00E9219D" w:rsidRDefault="001366AE" w:rsidP="001366AE">
      <w:pPr>
        <w:rPr>
          <w:lang w:val="en-US"/>
        </w:rPr>
      </w:pPr>
    </w:p>
    <w:p w14:paraId="07C7A342" w14:textId="77777777" w:rsidR="001366AE" w:rsidRPr="00E9219D" w:rsidRDefault="001366AE" w:rsidP="001366AE">
      <w:pPr>
        <w:rPr>
          <w:lang w:val="en-US"/>
        </w:rPr>
      </w:pPr>
    </w:p>
    <w:p w14:paraId="10CED31A" w14:textId="77777777" w:rsidR="001366AE" w:rsidRPr="00E9219D" w:rsidRDefault="001366AE" w:rsidP="001366AE">
      <w:pPr>
        <w:rPr>
          <w:lang w:val="en-US"/>
        </w:rPr>
      </w:pPr>
    </w:p>
    <w:p w14:paraId="698541CB" w14:textId="77777777" w:rsidR="001366AE" w:rsidRPr="00E9219D" w:rsidRDefault="001366AE" w:rsidP="001366AE">
      <w:pPr>
        <w:rPr>
          <w:lang w:val="en-US"/>
        </w:rPr>
      </w:pPr>
    </w:p>
    <w:p w14:paraId="3839EF2D" w14:textId="41C1C4B7" w:rsidR="001366AE" w:rsidRPr="00E9219D" w:rsidRDefault="009C1362" w:rsidP="001366AE">
      <w:pPr>
        <w:rPr>
          <w:lang w:val="en-US"/>
        </w:rPr>
      </w:pPr>
      <w:r>
        <w:rPr>
          <w:lang w:val="en-US" w:eastAsia="en-US"/>
        </w:rPr>
        <mc:AlternateContent>
          <mc:Choice Requires="wps">
            <w:drawing>
              <wp:anchor distT="0" distB="0" distL="114300" distR="114300" simplePos="0" relativeHeight="251622912" behindDoc="0" locked="0" layoutInCell="1" allowOverlap="1" wp14:anchorId="6EB9106C" wp14:editId="4CB80295">
                <wp:simplePos x="0" y="0"/>
                <wp:positionH relativeFrom="margin">
                  <wp:align>center</wp:align>
                </wp:positionH>
                <wp:positionV relativeFrom="page">
                  <wp:posOffset>8281035</wp:posOffset>
                </wp:positionV>
                <wp:extent cx="5400040" cy="422910"/>
                <wp:effectExtent l="0" t="0" r="0" b="0"/>
                <wp:wrapNone/>
                <wp:docPr id="145"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17FE2" w14:textId="5D95D494" w:rsidR="00DA3A4E" w:rsidRPr="00E15961" w:rsidRDefault="00DA3A4E" w:rsidP="0015378B">
                            <w:pPr>
                              <w:jc w:val="center"/>
                              <w:rPr>
                                <w:b/>
                                <w:sz w:val="28"/>
                                <w:szCs w:val="28"/>
                              </w:rPr>
                            </w:pPr>
                            <w:r w:rsidRPr="00E15961">
                              <w:rPr>
                                <w:b/>
                                <w:sz w:val="28"/>
                                <w:szCs w:val="28"/>
                              </w:rPr>
                              <w:t>FACULTY OF PHARMACY</w:t>
                            </w:r>
                          </w:p>
                          <w:p w14:paraId="6BE3E5E1" w14:textId="77777777" w:rsidR="00DA3A4E" w:rsidRPr="00AD353C" w:rsidRDefault="00DA3A4E" w:rsidP="0015378B">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3" o:spid="_x0000_s1030" type="#_x0000_t202" style="position:absolute;margin-left:0;margin-top:652.05pt;width:425.2pt;height:33.3pt;z-index:25162291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" filled="f" stroked="f">
                <v:textbox inset="0,0,0,0">
                  <w:txbxContent>
                    <w:p w14:paraId="5F917FE2" w14:textId="5D95D494" w:rsidR="00B81131" w:rsidRPr="00E15961" w:rsidRDefault="00B81131" w:rsidP="0015378B">
                      <w:pPr>
                        <w:jc w:val="center"/>
                        <w:rPr>
                          <w:b/>
                          <w:sz w:val="28"/>
                          <w:szCs w:val="28"/>
                        </w:rPr>
                      </w:pPr>
                      <w:r w:rsidRPr="00E15961">
                        <w:rPr>
                          <w:b/>
                          <w:sz w:val="28"/>
                          <w:szCs w:val="28"/>
                        </w:rPr>
                        <w:t>FACULTY OF PHARMACY</w:t>
                      </w:r>
                    </w:p>
                    <w:p w14:paraId="6BE3E5E1" w14:textId="77777777" w:rsidR="00B81131" w:rsidRPr="00AD353C" w:rsidRDefault="00B81131" w:rsidP="0015378B">
                      <w:pPr>
                        <w:jc w:val="center"/>
                        <w:rPr>
                          <w:color w:val="FF0000"/>
                          <w:sz w:val="20"/>
                          <w:szCs w:val="20"/>
                        </w:rPr>
                      </w:pPr>
                    </w:p>
                  </w:txbxContent>
                </v:textbox>
                <w10:wrap anchorx="margin" anchory="page"/>
              </v:shape>
            </w:pict>
          </mc:Fallback>
        </mc:AlternateContent>
      </w:r>
    </w:p>
    <w:p w14:paraId="21995071" w14:textId="77777777" w:rsidR="001366AE" w:rsidRPr="00E9219D" w:rsidRDefault="001366AE" w:rsidP="001366AE">
      <w:pPr>
        <w:rPr>
          <w:lang w:val="en-US"/>
        </w:rPr>
      </w:pPr>
    </w:p>
    <w:p w14:paraId="11AFB048" w14:textId="77777777" w:rsidR="001366AE" w:rsidRPr="00E9219D" w:rsidRDefault="001366AE" w:rsidP="001366AE">
      <w:pPr>
        <w:rPr>
          <w:lang w:val="en-US"/>
        </w:rPr>
      </w:pPr>
    </w:p>
    <w:p w14:paraId="1C0A7A99" w14:textId="77777777" w:rsidR="001366AE" w:rsidRPr="00E9219D" w:rsidRDefault="009C1362" w:rsidP="001366AE">
      <w:pPr>
        <w:rPr>
          <w:lang w:val="en-US"/>
        </w:rPr>
      </w:pPr>
      <w:r>
        <w:rPr>
          <w:lang w:val="en-US" w:eastAsia="en-US"/>
        </w:rPr>
        <mc:AlternateContent>
          <mc:Choice Requires="wps">
            <w:drawing>
              <wp:anchor distT="0" distB="0" distL="114300" distR="114300" simplePos="0" relativeHeight="251619840" behindDoc="0" locked="0" layoutInCell="1" allowOverlap="1" wp14:anchorId="4A47F801" wp14:editId="46020B17">
                <wp:simplePos x="0" y="0"/>
                <wp:positionH relativeFrom="margin">
                  <wp:align>center</wp:align>
                </wp:positionH>
                <wp:positionV relativeFrom="page">
                  <wp:posOffset>9361170</wp:posOffset>
                </wp:positionV>
                <wp:extent cx="5400040" cy="422910"/>
                <wp:effectExtent l="0" t="0" r="0" b="0"/>
                <wp:wrapNone/>
                <wp:docPr id="144"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6C522" w14:textId="188EFC96" w:rsidR="00DA3A4E" w:rsidRPr="00E15961" w:rsidRDefault="00DA3A4E" w:rsidP="0015378B">
                            <w:pPr>
                              <w:jc w:val="center"/>
                              <w:rPr>
                                <w:i/>
                                <w:sz w:val="28"/>
                                <w:szCs w:val="28"/>
                              </w:rPr>
                            </w:pPr>
                            <w:r w:rsidRPr="00E15961">
                              <w:rPr>
                                <w:b/>
                                <w:i/>
                                <w:sz w:val="28"/>
                                <w:szCs w:val="28"/>
                              </w:rPr>
                              <w:t>ISTANBUL-YEAR</w:t>
                            </w:r>
                          </w:p>
                          <w:p w14:paraId="16D587EA" w14:textId="77777777" w:rsidR="00DA3A4E" w:rsidRDefault="00DA3A4E" w:rsidP="00D86BFD">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31" type="#_x0000_t202" style="position:absolute;margin-left:0;margin-top:737.1pt;width:425.2pt;height:33.3pt;z-index:25161984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" filled="f" stroked="f">
                <v:textbox inset="0,0,0,0">
                  <w:txbxContent>
                    <w:p w14:paraId="3756C522" w14:textId="188EFC96" w:rsidR="00B81131" w:rsidRPr="00E15961" w:rsidRDefault="00B81131" w:rsidP="0015378B">
                      <w:pPr>
                        <w:jc w:val="center"/>
                        <w:rPr>
                          <w:i/>
                          <w:sz w:val="28"/>
                          <w:szCs w:val="28"/>
                        </w:rPr>
                      </w:pPr>
                      <w:r w:rsidRPr="00E15961">
                        <w:rPr>
                          <w:b/>
                          <w:i/>
                          <w:sz w:val="28"/>
                          <w:szCs w:val="28"/>
                        </w:rPr>
                        <w:t>ISTANBUL-YEAR</w:t>
                      </w:r>
                    </w:p>
                    <w:p w14:paraId="16D587EA" w14:textId="77777777" w:rsidR="00B81131" w:rsidRDefault="00B81131" w:rsidP="00D86BFD">
                      <w:pPr>
                        <w:jc w:val="center"/>
                      </w:pPr>
                    </w:p>
                  </w:txbxContent>
                </v:textbox>
                <w10:wrap anchorx="margin" anchory="page"/>
              </v:shape>
            </w:pict>
          </mc:Fallback>
        </mc:AlternateContent>
      </w:r>
    </w:p>
    <w:p w14:paraId="590DFB26" w14:textId="77777777" w:rsidR="001366AE" w:rsidRPr="00E9219D" w:rsidRDefault="001366AE" w:rsidP="001366AE">
      <w:pPr>
        <w:rPr>
          <w:lang w:val="en-US"/>
        </w:rPr>
      </w:pPr>
    </w:p>
    <w:p w14:paraId="26DE2E59" w14:textId="6F578E1B" w:rsidR="004E4688" w:rsidRDefault="00DC7B2B">
      <w:pPr>
        <w:rPr>
          <w:b/>
          <w:i/>
          <w:lang w:val="en-US"/>
        </w:rPr>
        <w:sectPr w:rsidR="004E4688" w:rsidSect="004B4CB1">
          <w:headerReference w:type="even" r:id="rId9"/>
          <w:headerReference w:type="default" r:id="rId10"/>
          <w:footerReference w:type="even" r:id="rId11"/>
          <w:footerReference w:type="default" r:id="rId12"/>
          <w:headerReference w:type="first" r:id="rId13"/>
          <w:footerReference w:type="first" r:id="rId14"/>
          <w:type w:val="continuous"/>
          <w:pgSz w:w="11901" w:h="16817" w:code="9"/>
          <w:pgMar w:top="1701" w:right="1418" w:bottom="1418" w:left="1985" w:header="709" w:footer="709" w:gutter="0"/>
          <w:pgNumType w:fmt="lowerRoman"/>
          <w:cols w:space="708"/>
        </w:sectPr>
      </w:pPr>
      <w:r>
        <w:rPr>
          <w:lang w:val="en-US"/>
        </w:rPr>
        <w:br w:type="page"/>
      </w:r>
    </w:p>
    <w:p w14:paraId="07C642C1" w14:textId="3D514E64" w:rsidR="00A757AA" w:rsidRPr="00E9219D" w:rsidRDefault="00A757AA" w:rsidP="00A757AA">
      <w:pPr>
        <w:rPr>
          <w:b/>
          <w:lang w:val="en-US"/>
        </w:rPr>
      </w:pPr>
    </w:p>
    <w:p w14:paraId="5BFBA281" w14:textId="77777777" w:rsidR="00A757AA" w:rsidRPr="00E9219D" w:rsidRDefault="00A757AA" w:rsidP="00A757AA">
      <w:pPr>
        <w:rPr>
          <w:lang w:val="en-US"/>
        </w:rPr>
      </w:pPr>
      <w:r>
        <w:rPr>
          <w:b/>
          <w:lang w:val="en-US" w:eastAsia="en-US"/>
        </w:rPr>
        <mc:AlternateContent>
          <mc:Choice Requires="wps">
            <w:drawing>
              <wp:anchor distT="0" distB="0" distL="114300" distR="114300" simplePos="0" relativeHeight="251763200" behindDoc="0" locked="0" layoutInCell="1" allowOverlap="1" wp14:anchorId="33EC7C46" wp14:editId="126850FD">
                <wp:simplePos x="0" y="0"/>
                <wp:positionH relativeFrom="margin">
                  <wp:align>center</wp:align>
                </wp:positionH>
                <wp:positionV relativeFrom="page">
                  <wp:posOffset>1080135</wp:posOffset>
                </wp:positionV>
                <wp:extent cx="6385560" cy="386080"/>
                <wp:effectExtent l="0" t="0" r="0" b="0"/>
                <wp:wrapNone/>
                <wp:docPr id="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73C94C" w14:textId="77777777" w:rsidR="00DA3A4E" w:rsidRDefault="00DA3A4E" w:rsidP="00A757AA">
                            <w:pPr>
                              <w:jc w:val="center"/>
                              <w:rPr>
                                <w:b/>
                                <w:sz w:val="28"/>
                                <w:szCs w:val="28"/>
                              </w:rPr>
                            </w:pPr>
                            <w:r>
                              <w:rPr>
                                <w:b/>
                                <w:sz w:val="28"/>
                                <w:szCs w:val="28"/>
                              </w:rPr>
                              <w:t>T. C.</w:t>
                            </w:r>
                          </w:p>
                          <w:p w14:paraId="13FE2860" w14:textId="77777777" w:rsidR="00DA3A4E" w:rsidRPr="00206A60" w:rsidRDefault="00DA3A4E" w:rsidP="00A757AA">
                            <w:pPr>
                              <w:jc w:val="center"/>
                              <w:rPr>
                                <w:sz w:val="28"/>
                                <w:szCs w:val="28"/>
                              </w:rPr>
                            </w:pPr>
                            <w:r w:rsidRPr="00206A60">
                              <w:rPr>
                                <w:b/>
                                <w:sz w:val="28"/>
                                <w:szCs w:val="28"/>
                              </w:rPr>
                              <w:t xml:space="preserve">BEZMIALEM VAKIF UNIVERSITY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0;margin-top:85.05pt;width:502.8pt;height:30.4pt;z-index:25176320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" filled="f" stroked="f">
                <v:textbox inset="0,0,0,0">
                  <w:txbxContent>
                    <w:p w14:paraId="2B73C94C" w14:textId="77777777" w:rsidR="00DA3A4E" w:rsidRDefault="00DA3A4E" w:rsidP="00A757AA">
                      <w:pPr>
                        <w:jc w:val="center"/>
                        <w:rPr>
                          <w:b/>
                          <w:sz w:val="28"/>
                          <w:szCs w:val="28"/>
                        </w:rPr>
                      </w:pPr>
                      <w:r>
                        <w:rPr>
                          <w:b/>
                          <w:sz w:val="28"/>
                          <w:szCs w:val="28"/>
                        </w:rPr>
                        <w:t>T. C.</w:t>
                      </w:r>
                    </w:p>
                    <w:p w14:paraId="13FE2860" w14:textId="77777777" w:rsidR="00DA3A4E" w:rsidRPr="00206A60" w:rsidRDefault="00DA3A4E" w:rsidP="00A757AA">
                      <w:pPr>
                        <w:jc w:val="center"/>
                        <w:rPr>
                          <w:sz w:val="28"/>
                          <w:szCs w:val="28"/>
                        </w:rPr>
                      </w:pPr>
                      <w:r w:rsidRPr="00206A60">
                        <w:rPr>
                          <w:b/>
                          <w:sz w:val="28"/>
                          <w:szCs w:val="28"/>
                        </w:rPr>
                        <w:t xml:space="preserve">BEZMIALEM VAKIF UNIVERSITY </w:t>
                      </w:r>
                    </w:p>
                  </w:txbxContent>
                </v:textbox>
                <w10:wrap anchorx="margin" anchory="page"/>
              </v:shape>
            </w:pict>
          </mc:Fallback>
        </mc:AlternateContent>
      </w:r>
    </w:p>
    <w:p w14:paraId="5F961823" w14:textId="77777777" w:rsidR="00A757AA" w:rsidRPr="00E9219D" w:rsidRDefault="00A757AA" w:rsidP="00A757AA">
      <w:pPr>
        <w:jc w:val="center"/>
        <w:rPr>
          <w:b/>
          <w:sz w:val="22"/>
          <w:u w:val="single"/>
          <w:lang w:val="en-US"/>
        </w:rPr>
      </w:pPr>
    </w:p>
    <w:p w14:paraId="1C28D86D" w14:textId="77777777" w:rsidR="00A757AA" w:rsidRPr="00E9219D" w:rsidRDefault="00A757AA" w:rsidP="00A757AA">
      <w:pPr>
        <w:jc w:val="center"/>
        <w:rPr>
          <w:b/>
          <w:sz w:val="22"/>
          <w:u w:val="single"/>
          <w:lang w:val="en-US"/>
        </w:rPr>
      </w:pPr>
    </w:p>
    <w:p w14:paraId="66037BAD" w14:textId="77777777" w:rsidR="00A757AA" w:rsidRPr="00E9219D" w:rsidRDefault="00A757AA" w:rsidP="00A757AA">
      <w:pPr>
        <w:jc w:val="center"/>
        <w:rPr>
          <w:b/>
          <w:sz w:val="22"/>
          <w:u w:val="single"/>
          <w:lang w:val="en-US"/>
        </w:rPr>
      </w:pPr>
    </w:p>
    <w:p w14:paraId="2EAC90E3" w14:textId="77777777" w:rsidR="00A757AA" w:rsidRPr="00E9219D" w:rsidRDefault="00A757AA" w:rsidP="00A757AA">
      <w:pPr>
        <w:jc w:val="center"/>
        <w:rPr>
          <w:b/>
          <w:sz w:val="22"/>
          <w:u w:val="single"/>
          <w:lang w:val="en-US"/>
        </w:rPr>
      </w:pPr>
    </w:p>
    <w:p w14:paraId="2D3F23AA" w14:textId="77777777" w:rsidR="00A757AA" w:rsidRPr="00E9219D" w:rsidRDefault="00A757AA" w:rsidP="00A757AA">
      <w:pPr>
        <w:rPr>
          <w:b/>
          <w:lang w:val="en-US"/>
        </w:rPr>
      </w:pPr>
    </w:p>
    <w:p w14:paraId="6A480A5F" w14:textId="77777777" w:rsidR="00A757AA" w:rsidRPr="00E9219D" w:rsidRDefault="00A757AA" w:rsidP="00A757AA">
      <w:pPr>
        <w:spacing w:line="480" w:lineRule="auto"/>
        <w:jc w:val="center"/>
        <w:rPr>
          <w:b/>
          <w:sz w:val="22"/>
          <w:lang w:val="en-US"/>
        </w:rPr>
      </w:pPr>
    </w:p>
    <w:p w14:paraId="68C2C1A4" w14:textId="77777777" w:rsidR="00A757AA" w:rsidRPr="00E9219D" w:rsidRDefault="00A757AA" w:rsidP="00A757AA">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766272" behindDoc="0" locked="0" layoutInCell="1" allowOverlap="1" wp14:anchorId="46F7BF4B" wp14:editId="297281BB">
                <wp:simplePos x="0" y="0"/>
                <wp:positionH relativeFrom="margin">
                  <wp:align>center</wp:align>
                </wp:positionH>
                <wp:positionV relativeFrom="page">
                  <wp:posOffset>2880360</wp:posOffset>
                </wp:positionV>
                <wp:extent cx="5400040" cy="755210"/>
                <wp:effectExtent l="0" t="0" r="35560" b="32385"/>
                <wp:wrapNone/>
                <wp:docPr id="5"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5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A9AAE38" w14:textId="77777777" w:rsidR="00DA3A4E" w:rsidRPr="00E15961" w:rsidRDefault="00DA3A4E" w:rsidP="00A757AA">
                            <w:pPr>
                              <w:spacing w:before="120"/>
                              <w:jc w:val="center"/>
                              <w:rPr>
                                <w:b/>
                                <w:i/>
                                <w:sz w:val="28"/>
                                <w:szCs w:val="28"/>
                              </w:rPr>
                            </w:pPr>
                            <w:r w:rsidRPr="00E15961">
                              <w:rPr>
                                <w:b/>
                                <w:i/>
                                <w:sz w:val="28"/>
                                <w:szCs w:val="28"/>
                              </w:rPr>
                              <w:t>THESIS TITLE HERE</w:t>
                            </w:r>
                          </w:p>
                          <w:p w14:paraId="0B1A5949" w14:textId="77777777" w:rsidR="00DA3A4E" w:rsidRPr="00E15961" w:rsidRDefault="00DA3A4E" w:rsidP="00A757AA">
                            <w:pPr>
                              <w:jc w:val="center"/>
                              <w:rPr>
                                <w:b/>
                                <w:i/>
                                <w:sz w:val="28"/>
                                <w:szCs w:val="28"/>
                              </w:rPr>
                            </w:pPr>
                            <w:r w:rsidRPr="00E15961">
                              <w:rPr>
                                <w:b/>
                                <w:i/>
                                <w:sz w:val="28"/>
                                <w:szCs w:val="28"/>
                              </w:rPr>
                              <w:t>SECOND LINE IF NECESSARY</w:t>
                            </w:r>
                          </w:p>
                          <w:p w14:paraId="0CE00F2D" w14:textId="77777777"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margin-left:0;margin-top:226.8pt;width:425.2pt;height:59.45pt;z-index:25176627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" filled="f">
                <v:textbox inset="0,0,0,0">
                  <w:txbxContent>
                    <w:p w14:paraId="2A9AAE38" w14:textId="77777777" w:rsidR="00DA3A4E" w:rsidRPr="00E15961" w:rsidRDefault="00DA3A4E" w:rsidP="00A757AA">
                      <w:pPr>
                        <w:spacing w:before="120"/>
                        <w:jc w:val="center"/>
                        <w:rPr>
                          <w:b/>
                          <w:i/>
                          <w:sz w:val="28"/>
                          <w:szCs w:val="28"/>
                        </w:rPr>
                      </w:pPr>
                      <w:r w:rsidRPr="00E15961">
                        <w:rPr>
                          <w:b/>
                          <w:i/>
                          <w:sz w:val="28"/>
                          <w:szCs w:val="28"/>
                        </w:rPr>
                        <w:t>THESIS TITLE HERE</w:t>
                      </w:r>
                    </w:p>
                    <w:p w14:paraId="0B1A5949" w14:textId="77777777" w:rsidR="00DA3A4E" w:rsidRPr="00E15961" w:rsidRDefault="00DA3A4E" w:rsidP="00A757AA">
                      <w:pPr>
                        <w:jc w:val="center"/>
                        <w:rPr>
                          <w:b/>
                          <w:i/>
                          <w:sz w:val="28"/>
                          <w:szCs w:val="28"/>
                        </w:rPr>
                      </w:pPr>
                      <w:r w:rsidRPr="00E15961">
                        <w:rPr>
                          <w:b/>
                          <w:i/>
                          <w:sz w:val="28"/>
                          <w:szCs w:val="28"/>
                        </w:rPr>
                        <w:t>SECOND LINE IF NECESSARY</w:t>
                      </w:r>
                    </w:p>
                    <w:p w14:paraId="0CE00F2D" w14:textId="77777777" w:rsidR="00DA3A4E" w:rsidRPr="00A757AA" w:rsidRDefault="00DA3A4E" w:rsidP="00A757AA">
                      <w:pPr>
                        <w:spacing w:after="240"/>
                        <w:jc w:val="center"/>
                        <w:rPr>
                          <w:b/>
                          <w:i/>
                          <w:sz w:val="28"/>
                          <w:szCs w:val="28"/>
                        </w:rPr>
                      </w:pPr>
                      <w:r w:rsidRPr="00E15961">
                        <w:rPr>
                          <w:b/>
                          <w:i/>
                          <w:sz w:val="28"/>
                          <w:szCs w:val="28"/>
                        </w:rPr>
                        <w:t>THIRD LINE IF NECESSARY, FIT TITLE IN THREE LINES</w:t>
                      </w:r>
                    </w:p>
                  </w:txbxContent>
                </v:textbox>
                <w10:wrap anchorx="margin" anchory="page"/>
              </v:shape>
            </w:pict>
          </mc:Fallback>
        </mc:AlternateContent>
      </w:r>
      <w:r w:rsidRPr="00E9219D">
        <w:rPr>
          <w:lang w:val="en-US"/>
        </w:rPr>
        <w:tab/>
      </w:r>
    </w:p>
    <w:p w14:paraId="128B9655" w14:textId="77777777" w:rsidR="00A757AA" w:rsidRPr="00E9219D" w:rsidRDefault="00A757AA" w:rsidP="00A757AA">
      <w:pPr>
        <w:rPr>
          <w:lang w:val="en-US"/>
        </w:rPr>
      </w:pPr>
    </w:p>
    <w:p w14:paraId="101307FC" w14:textId="77777777" w:rsidR="00A757AA" w:rsidRPr="00E9219D" w:rsidRDefault="00A757AA" w:rsidP="00A757AA">
      <w:pPr>
        <w:jc w:val="center"/>
        <w:rPr>
          <w:b/>
          <w:sz w:val="22"/>
          <w:lang w:val="en-US"/>
        </w:rPr>
      </w:pPr>
    </w:p>
    <w:p w14:paraId="4525FE80" w14:textId="77777777" w:rsidR="00A757AA" w:rsidRPr="00E9219D" w:rsidRDefault="00A757AA" w:rsidP="00A757AA">
      <w:pPr>
        <w:rPr>
          <w:b/>
          <w:sz w:val="22"/>
          <w:lang w:val="en-US"/>
        </w:rPr>
      </w:pPr>
    </w:p>
    <w:p w14:paraId="5DA157EE" w14:textId="77777777" w:rsidR="00A757AA" w:rsidRPr="00E9219D" w:rsidRDefault="00A757AA" w:rsidP="00A757AA">
      <w:pPr>
        <w:jc w:val="center"/>
        <w:rPr>
          <w:b/>
          <w:sz w:val="22"/>
          <w:lang w:val="en-US"/>
        </w:rPr>
      </w:pPr>
    </w:p>
    <w:p w14:paraId="11B720BA" w14:textId="77777777" w:rsidR="00A757AA" w:rsidRPr="00E9219D" w:rsidRDefault="00A757AA" w:rsidP="00A757AA">
      <w:pPr>
        <w:jc w:val="center"/>
        <w:rPr>
          <w:b/>
          <w:sz w:val="22"/>
          <w:lang w:val="en-US"/>
        </w:rPr>
      </w:pPr>
    </w:p>
    <w:p w14:paraId="396F3C30" w14:textId="77777777" w:rsidR="00A757AA" w:rsidRPr="00E9219D" w:rsidRDefault="00A757AA" w:rsidP="00A757AA">
      <w:pPr>
        <w:jc w:val="center"/>
        <w:rPr>
          <w:b/>
          <w:sz w:val="22"/>
          <w:lang w:val="en-US"/>
        </w:rPr>
      </w:pPr>
    </w:p>
    <w:p w14:paraId="7B64D540" w14:textId="77777777" w:rsidR="00A757AA" w:rsidRPr="00E9219D" w:rsidRDefault="00A757AA" w:rsidP="00A757AA">
      <w:pPr>
        <w:jc w:val="center"/>
        <w:rPr>
          <w:b/>
          <w:sz w:val="22"/>
          <w:lang w:val="en-US"/>
        </w:rPr>
      </w:pPr>
    </w:p>
    <w:p w14:paraId="6655F3F4" w14:textId="77777777" w:rsidR="00A757AA" w:rsidRPr="00E9219D" w:rsidRDefault="00A757AA" w:rsidP="00A757AA">
      <w:pPr>
        <w:jc w:val="center"/>
        <w:rPr>
          <w:b/>
          <w:sz w:val="22"/>
          <w:lang w:val="en-US"/>
        </w:rPr>
      </w:pPr>
    </w:p>
    <w:p w14:paraId="0A7CD3A7" w14:textId="77777777" w:rsidR="00A757AA" w:rsidRPr="00E9219D" w:rsidRDefault="00A757AA" w:rsidP="00A757AA">
      <w:pPr>
        <w:rPr>
          <w:b/>
          <w:sz w:val="22"/>
          <w:lang w:val="en-US"/>
        </w:rPr>
      </w:pPr>
    </w:p>
    <w:p w14:paraId="71D05261" w14:textId="77777777" w:rsidR="00A757AA" w:rsidRPr="00E9219D" w:rsidRDefault="00A757AA" w:rsidP="00A757AA">
      <w:pPr>
        <w:rPr>
          <w:b/>
          <w:sz w:val="22"/>
          <w:lang w:val="en-US"/>
        </w:rPr>
      </w:pPr>
    </w:p>
    <w:p w14:paraId="5FF55397" w14:textId="77777777" w:rsidR="00A757AA" w:rsidRPr="00E9219D" w:rsidRDefault="00A757AA" w:rsidP="00A757AA">
      <w:pPr>
        <w:jc w:val="center"/>
        <w:rPr>
          <w:b/>
          <w:lang w:val="en-US"/>
        </w:rPr>
      </w:pPr>
    </w:p>
    <w:p w14:paraId="6194A78A" w14:textId="77777777" w:rsidR="00A757AA" w:rsidRPr="00E9219D" w:rsidRDefault="00A757AA" w:rsidP="00A757AA">
      <w:pPr>
        <w:jc w:val="center"/>
        <w:rPr>
          <w:b/>
          <w:lang w:val="en-US"/>
        </w:rPr>
      </w:pPr>
    </w:p>
    <w:p w14:paraId="1EEC3140" w14:textId="77777777" w:rsidR="00A757AA" w:rsidRPr="00E9219D" w:rsidRDefault="00A757AA" w:rsidP="00A757AA">
      <w:pPr>
        <w:rPr>
          <w:lang w:val="en-US"/>
        </w:rPr>
      </w:pPr>
    </w:p>
    <w:p w14:paraId="662A2F1A" w14:textId="77777777" w:rsidR="00A757AA" w:rsidRPr="00E9219D" w:rsidRDefault="00A757AA" w:rsidP="00A757AA">
      <w:pPr>
        <w:rPr>
          <w:lang w:val="en-US"/>
        </w:rPr>
      </w:pPr>
    </w:p>
    <w:p w14:paraId="7B5DE3E4"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4224" behindDoc="0" locked="0" layoutInCell="1" allowOverlap="1" wp14:anchorId="28E7A279" wp14:editId="5950D6FE">
                <wp:simplePos x="0" y="0"/>
                <wp:positionH relativeFrom="margin">
                  <wp:align>center</wp:align>
                </wp:positionH>
                <wp:positionV relativeFrom="page">
                  <wp:posOffset>5400675</wp:posOffset>
                </wp:positionV>
                <wp:extent cx="5400040" cy="252095"/>
                <wp:effectExtent l="0" t="0" r="0" b="0"/>
                <wp:wrapNone/>
                <wp:docPr id="7"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2EBFBA" w14:textId="77777777" w:rsidR="00DA3A4E" w:rsidRPr="00E14609" w:rsidRDefault="00DA3A4E" w:rsidP="00A757AA">
                            <w:pPr>
                              <w:spacing w:before="40"/>
                              <w:jc w:val="center"/>
                              <w:rPr>
                                <w:b/>
                                <w:i/>
                                <w:sz w:val="28"/>
                                <w:szCs w:val="28"/>
                              </w:rPr>
                            </w:pPr>
                            <w:r w:rsidRPr="00E14609">
                              <w:rPr>
                                <w:b/>
                                <w:i/>
                                <w:sz w:val="28"/>
                                <w:szCs w:val="28"/>
                              </w:rPr>
                              <w:t>GRADUATION PROJEC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0;margin-top:425.25pt;width:425.2pt;height:19.85pt;z-index:25176422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" filled="f" stroked="f">
                <v:textbox inset="0,0,0,0">
                  <w:txbxContent>
                    <w:p w14:paraId="0F2EBFBA" w14:textId="77777777" w:rsidR="00DA3A4E" w:rsidRPr="00E14609" w:rsidRDefault="00DA3A4E" w:rsidP="00A757AA">
                      <w:pPr>
                        <w:spacing w:before="40"/>
                        <w:jc w:val="center"/>
                        <w:rPr>
                          <w:b/>
                          <w:i/>
                          <w:sz w:val="28"/>
                          <w:szCs w:val="28"/>
                        </w:rPr>
                      </w:pPr>
                      <w:r w:rsidRPr="00E14609">
                        <w:rPr>
                          <w:b/>
                          <w:i/>
                          <w:sz w:val="28"/>
                          <w:szCs w:val="28"/>
                        </w:rPr>
                        <w:t>GRADUATION PROJECT</w:t>
                      </w:r>
                    </w:p>
                  </w:txbxContent>
                </v:textbox>
                <w10:wrap anchorx="margin" anchory="page"/>
              </v:shape>
            </w:pict>
          </mc:Fallback>
        </mc:AlternateContent>
      </w:r>
    </w:p>
    <w:p w14:paraId="5BFC8DCC" w14:textId="77777777" w:rsidR="00A757AA" w:rsidRPr="00E9219D" w:rsidRDefault="00A757AA" w:rsidP="00A757AA">
      <w:pPr>
        <w:rPr>
          <w:lang w:val="en-US"/>
        </w:rPr>
      </w:pPr>
      <w:bookmarkStart w:id="0" w:name="_GoBack"/>
      <w:bookmarkEnd w:id="0"/>
    </w:p>
    <w:p w14:paraId="02D8C193"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8320" behindDoc="0" locked="1" layoutInCell="1" allowOverlap="1" wp14:anchorId="0D54C2B7" wp14:editId="07BEA44D">
                <wp:simplePos x="0" y="0"/>
                <wp:positionH relativeFrom="margin">
                  <wp:align>center</wp:align>
                </wp:positionH>
                <wp:positionV relativeFrom="page">
                  <wp:posOffset>5760720</wp:posOffset>
                </wp:positionV>
                <wp:extent cx="5400040" cy="258445"/>
                <wp:effectExtent l="0" t="0" r="0" b="635"/>
                <wp:wrapNone/>
                <wp:docPr id="8"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B6351A" w14:textId="77777777" w:rsidR="00DA3A4E" w:rsidRPr="00E15961" w:rsidRDefault="00DA3A4E" w:rsidP="00A757AA">
                            <w:pPr>
                              <w:jc w:val="center"/>
                              <w:rPr>
                                <w:b/>
                                <w:i/>
                                <w:sz w:val="28"/>
                                <w:szCs w:val="28"/>
                              </w:rPr>
                            </w:pPr>
                            <w:r w:rsidRPr="00E15961">
                              <w:rPr>
                                <w:b/>
                                <w:i/>
                                <w:sz w:val="28"/>
                                <w:szCs w:val="28"/>
                              </w:rPr>
                              <w:t>NAME SURNAME of stud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0;margin-top:453.6pt;width:425.2pt;height:20.35pt;z-index:25176832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" filled="f" stroked="f">
                <v:textbox inset="0,0,0,0">
                  <w:txbxContent>
                    <w:p w14:paraId="71B6351A" w14:textId="77777777" w:rsidR="00DA3A4E" w:rsidRPr="00E15961" w:rsidRDefault="00DA3A4E" w:rsidP="00A757AA">
                      <w:pPr>
                        <w:jc w:val="center"/>
                        <w:rPr>
                          <w:b/>
                          <w:i/>
                          <w:sz w:val="28"/>
                          <w:szCs w:val="28"/>
                        </w:rPr>
                      </w:pPr>
                      <w:r w:rsidRPr="00E15961">
                        <w:rPr>
                          <w:b/>
                          <w:i/>
                          <w:sz w:val="28"/>
                          <w:szCs w:val="28"/>
                        </w:rPr>
                        <w:t>NAME SURNAME of student</w:t>
                      </w:r>
                    </w:p>
                  </w:txbxContent>
                </v:textbox>
                <w10:wrap anchorx="margin" anchory="page"/>
                <w10:anchorlock/>
              </v:shape>
            </w:pict>
          </mc:Fallback>
        </mc:AlternateContent>
      </w:r>
    </w:p>
    <w:p w14:paraId="5086DE8C" w14:textId="77777777" w:rsidR="00A757AA" w:rsidRPr="00E9219D" w:rsidRDefault="00A757AA" w:rsidP="00A757AA">
      <w:pPr>
        <w:rPr>
          <w:lang w:val="en-US"/>
        </w:rPr>
      </w:pPr>
    </w:p>
    <w:p w14:paraId="611478E7" w14:textId="77777777" w:rsidR="00A757AA" w:rsidRPr="00E9219D" w:rsidRDefault="00A757AA" w:rsidP="00A757AA">
      <w:pPr>
        <w:rPr>
          <w:lang w:val="en-US"/>
        </w:rPr>
      </w:pPr>
    </w:p>
    <w:p w14:paraId="696F10CE" w14:textId="77777777" w:rsidR="00A757AA" w:rsidRPr="00E9219D" w:rsidRDefault="00A757AA" w:rsidP="00A757AA">
      <w:pPr>
        <w:rPr>
          <w:lang w:val="en-US"/>
        </w:rPr>
      </w:pPr>
    </w:p>
    <w:p w14:paraId="64E49556" w14:textId="77777777" w:rsidR="00A757AA" w:rsidRPr="00E9219D" w:rsidRDefault="00A757AA" w:rsidP="00A757AA">
      <w:pPr>
        <w:rPr>
          <w:lang w:val="en-US"/>
        </w:rPr>
      </w:pPr>
    </w:p>
    <w:p w14:paraId="3041F0AA" w14:textId="77777777" w:rsidR="00A757AA" w:rsidRPr="00E9219D" w:rsidRDefault="00A757AA" w:rsidP="00A757AA">
      <w:pPr>
        <w:rPr>
          <w:lang w:val="en-US"/>
        </w:rPr>
      </w:pPr>
    </w:p>
    <w:p w14:paraId="6CBA7D3A"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9344" behindDoc="0" locked="0" layoutInCell="1" allowOverlap="1" wp14:anchorId="37B1CBD4" wp14:editId="3AE56426">
                <wp:simplePos x="0" y="0"/>
                <wp:positionH relativeFrom="margin">
                  <wp:posOffset>76200</wp:posOffset>
                </wp:positionH>
                <wp:positionV relativeFrom="page">
                  <wp:posOffset>6840855</wp:posOffset>
                </wp:positionV>
                <wp:extent cx="5400040" cy="422910"/>
                <wp:effectExtent l="0" t="0" r="10160" b="8890"/>
                <wp:wrapNone/>
                <wp:docPr id="9"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7AB704" w14:textId="77777777" w:rsidR="00DA3A4E" w:rsidRDefault="00DA3A4E" w:rsidP="00A757AA">
                            <w:pPr>
                              <w:jc w:val="center"/>
                              <w:rPr>
                                <w:b/>
                                <w:sz w:val="28"/>
                                <w:szCs w:val="28"/>
                              </w:rPr>
                            </w:pPr>
                            <w:r>
                              <w:rPr>
                                <w:b/>
                                <w:sz w:val="28"/>
                                <w:szCs w:val="28"/>
                              </w:rPr>
                              <w:t>SUPERVISOR</w:t>
                            </w:r>
                          </w:p>
                          <w:p w14:paraId="26CBFC61" w14:textId="31DC348E" w:rsidR="00DA3A4E" w:rsidRDefault="00DA3A4E" w:rsidP="00A757AA">
                            <w:pPr>
                              <w:jc w:val="center"/>
                              <w:rPr>
                                <w:b/>
                                <w:sz w:val="28"/>
                                <w:szCs w:val="28"/>
                              </w:rPr>
                            </w:pPr>
                            <w:r>
                              <w:rPr>
                                <w:b/>
                                <w:sz w:val="28"/>
                                <w:szCs w:val="28"/>
                              </w:rPr>
                              <w:t>TITLE, NAME SURNAME of super</w:t>
                            </w:r>
                            <w:r w:rsidR="00127203">
                              <w:rPr>
                                <w:b/>
                                <w:sz w:val="28"/>
                                <w:szCs w:val="28"/>
                              </w:rPr>
                              <w:t>visor</w:t>
                            </w:r>
                          </w:p>
                          <w:p w14:paraId="7A9DEC9A" w14:textId="77777777" w:rsidR="00DA3A4E" w:rsidRPr="00E15961" w:rsidRDefault="00DA3A4E" w:rsidP="00A757AA">
                            <w:pPr>
                              <w:jc w:val="center"/>
                              <w:rPr>
                                <w:b/>
                                <w:sz w:val="28"/>
                                <w:szCs w:val="28"/>
                              </w:rPr>
                            </w:pPr>
                          </w:p>
                          <w:p w14:paraId="178AC835" w14:textId="77777777" w:rsidR="00DA3A4E" w:rsidRPr="00AD353C" w:rsidRDefault="00DA3A4E" w:rsidP="00A757A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6pt;margin-top:538.65pt;width:425.2pt;height:33.3pt;z-index:251769344;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" filled="f" stroked="f">
                <v:textbox inset="0,0,0,0">
                  <w:txbxContent>
                    <w:p w14:paraId="487AB704" w14:textId="77777777" w:rsidR="00DA3A4E" w:rsidRDefault="00DA3A4E" w:rsidP="00A757AA">
                      <w:pPr>
                        <w:jc w:val="center"/>
                        <w:rPr>
                          <w:b/>
                          <w:sz w:val="28"/>
                          <w:szCs w:val="28"/>
                        </w:rPr>
                      </w:pPr>
                      <w:r>
                        <w:rPr>
                          <w:b/>
                          <w:sz w:val="28"/>
                          <w:szCs w:val="28"/>
                        </w:rPr>
                        <w:t>SUPERVISOR</w:t>
                      </w:r>
                    </w:p>
                    <w:p w14:paraId="26CBFC61" w14:textId="31DC348E" w:rsidR="00DA3A4E" w:rsidRDefault="00DA3A4E" w:rsidP="00A757AA">
                      <w:pPr>
                        <w:jc w:val="center"/>
                        <w:rPr>
                          <w:b/>
                          <w:sz w:val="28"/>
                          <w:szCs w:val="28"/>
                        </w:rPr>
                      </w:pPr>
                      <w:r>
                        <w:rPr>
                          <w:b/>
                          <w:sz w:val="28"/>
                          <w:szCs w:val="28"/>
                        </w:rPr>
                        <w:t>TITLE, NAME SURNAME of super</w:t>
                      </w:r>
                      <w:r w:rsidR="00127203">
                        <w:rPr>
                          <w:b/>
                          <w:sz w:val="28"/>
                          <w:szCs w:val="28"/>
                        </w:rPr>
                        <w:t>visor</w:t>
                      </w:r>
                    </w:p>
                    <w:p w14:paraId="7A9DEC9A" w14:textId="77777777" w:rsidR="00DA3A4E" w:rsidRPr="00E15961" w:rsidRDefault="00DA3A4E" w:rsidP="00A757AA">
                      <w:pPr>
                        <w:jc w:val="center"/>
                        <w:rPr>
                          <w:b/>
                          <w:sz w:val="28"/>
                          <w:szCs w:val="28"/>
                        </w:rPr>
                      </w:pPr>
                    </w:p>
                    <w:p w14:paraId="178AC835" w14:textId="77777777" w:rsidR="00DA3A4E" w:rsidRPr="00AD353C" w:rsidRDefault="00DA3A4E" w:rsidP="00A757AA">
                      <w:pPr>
                        <w:jc w:val="center"/>
                        <w:rPr>
                          <w:color w:val="FF0000"/>
                          <w:sz w:val="20"/>
                          <w:szCs w:val="20"/>
                        </w:rPr>
                      </w:pPr>
                    </w:p>
                  </w:txbxContent>
                </v:textbox>
                <w10:wrap anchorx="margin" anchory="page"/>
              </v:shape>
            </w:pict>
          </mc:Fallback>
        </mc:AlternateContent>
      </w:r>
    </w:p>
    <w:p w14:paraId="4963013F" w14:textId="77777777" w:rsidR="00A757AA" w:rsidRPr="00E9219D" w:rsidRDefault="00A757AA" w:rsidP="00A757AA">
      <w:pPr>
        <w:rPr>
          <w:lang w:val="en-US"/>
        </w:rPr>
      </w:pPr>
    </w:p>
    <w:p w14:paraId="7633AC5E" w14:textId="77777777" w:rsidR="00A757AA" w:rsidRPr="00E9219D" w:rsidRDefault="00A757AA" w:rsidP="00A757AA">
      <w:pPr>
        <w:rPr>
          <w:lang w:val="en-US"/>
        </w:rPr>
      </w:pPr>
    </w:p>
    <w:p w14:paraId="3768943A" w14:textId="77777777" w:rsidR="00A757AA" w:rsidRPr="00E9219D" w:rsidRDefault="00A757AA" w:rsidP="00A757AA">
      <w:pPr>
        <w:rPr>
          <w:lang w:val="en-US"/>
        </w:rPr>
      </w:pPr>
    </w:p>
    <w:p w14:paraId="420B3522" w14:textId="77777777" w:rsidR="00A757AA" w:rsidRPr="00E9219D" w:rsidRDefault="00A757AA" w:rsidP="00A757AA">
      <w:pPr>
        <w:rPr>
          <w:lang w:val="en-US"/>
        </w:rPr>
      </w:pPr>
    </w:p>
    <w:p w14:paraId="43023ECE" w14:textId="77777777" w:rsidR="00A757AA" w:rsidRPr="00E9219D" w:rsidRDefault="00A757AA" w:rsidP="00A757AA">
      <w:pPr>
        <w:rPr>
          <w:lang w:val="en-US"/>
        </w:rPr>
      </w:pPr>
    </w:p>
    <w:p w14:paraId="48303C6D" w14:textId="77777777" w:rsidR="00A757AA" w:rsidRPr="00E9219D" w:rsidRDefault="00A757AA" w:rsidP="00A757AA">
      <w:pPr>
        <w:rPr>
          <w:lang w:val="en-US"/>
        </w:rPr>
      </w:pPr>
    </w:p>
    <w:p w14:paraId="7D8B0865" w14:textId="77777777" w:rsidR="00A757AA" w:rsidRPr="00E9219D" w:rsidRDefault="00A757AA" w:rsidP="00A757AA">
      <w:pPr>
        <w:rPr>
          <w:lang w:val="en-US"/>
        </w:rPr>
      </w:pPr>
    </w:p>
    <w:p w14:paraId="59CE12FC"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7296" behindDoc="0" locked="0" layoutInCell="1" allowOverlap="1" wp14:anchorId="0D3FE15F" wp14:editId="66B5ABA3">
                <wp:simplePos x="0" y="0"/>
                <wp:positionH relativeFrom="margin">
                  <wp:align>center</wp:align>
                </wp:positionH>
                <wp:positionV relativeFrom="page">
                  <wp:posOffset>8281035</wp:posOffset>
                </wp:positionV>
                <wp:extent cx="5400040" cy="422910"/>
                <wp:effectExtent l="0" t="0" r="0" b="0"/>
                <wp:wrapNone/>
                <wp:docPr id="10"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B3102C" w14:textId="77777777" w:rsidR="00DA3A4E" w:rsidRPr="00E15961" w:rsidRDefault="00DA3A4E" w:rsidP="00A757AA">
                            <w:pPr>
                              <w:jc w:val="center"/>
                              <w:rPr>
                                <w:b/>
                                <w:sz w:val="28"/>
                                <w:szCs w:val="28"/>
                              </w:rPr>
                            </w:pPr>
                            <w:r w:rsidRPr="00E15961">
                              <w:rPr>
                                <w:b/>
                                <w:sz w:val="28"/>
                                <w:szCs w:val="28"/>
                              </w:rPr>
                              <w:t>FACULTY OF PHARMACY</w:t>
                            </w:r>
                          </w:p>
                          <w:p w14:paraId="268030BE" w14:textId="77777777" w:rsidR="00DA3A4E" w:rsidRPr="00AD353C" w:rsidRDefault="00DA3A4E" w:rsidP="00A757A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0;margin-top:652.05pt;width:425.2pt;height:33.3pt;z-index:25176729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" filled="f" stroked="f">
                <v:textbox inset="0,0,0,0">
                  <w:txbxContent>
                    <w:p w14:paraId="2EB3102C" w14:textId="77777777" w:rsidR="00DA3A4E" w:rsidRPr="00E15961" w:rsidRDefault="00DA3A4E" w:rsidP="00A757AA">
                      <w:pPr>
                        <w:jc w:val="center"/>
                        <w:rPr>
                          <w:b/>
                          <w:sz w:val="28"/>
                          <w:szCs w:val="28"/>
                        </w:rPr>
                      </w:pPr>
                      <w:r w:rsidRPr="00E15961">
                        <w:rPr>
                          <w:b/>
                          <w:sz w:val="28"/>
                          <w:szCs w:val="28"/>
                        </w:rPr>
                        <w:t>FACULTY OF PHARMACY</w:t>
                      </w:r>
                    </w:p>
                    <w:p w14:paraId="268030BE" w14:textId="77777777" w:rsidR="00DA3A4E" w:rsidRPr="00AD353C" w:rsidRDefault="00DA3A4E" w:rsidP="00A757AA">
                      <w:pPr>
                        <w:jc w:val="center"/>
                        <w:rPr>
                          <w:color w:val="FF0000"/>
                          <w:sz w:val="20"/>
                          <w:szCs w:val="20"/>
                        </w:rPr>
                      </w:pPr>
                    </w:p>
                  </w:txbxContent>
                </v:textbox>
                <w10:wrap anchorx="margin" anchory="page"/>
              </v:shape>
            </w:pict>
          </mc:Fallback>
        </mc:AlternateContent>
      </w:r>
    </w:p>
    <w:p w14:paraId="51BB36F8" w14:textId="77777777" w:rsidR="00A757AA" w:rsidRPr="00E9219D" w:rsidRDefault="00A757AA" w:rsidP="00A757AA">
      <w:pPr>
        <w:rPr>
          <w:lang w:val="en-US"/>
        </w:rPr>
      </w:pPr>
    </w:p>
    <w:p w14:paraId="1638B7BD" w14:textId="77777777" w:rsidR="00A757AA" w:rsidRPr="00E9219D" w:rsidRDefault="00A757AA" w:rsidP="00A757AA">
      <w:pPr>
        <w:rPr>
          <w:lang w:val="en-US"/>
        </w:rPr>
      </w:pPr>
    </w:p>
    <w:p w14:paraId="18ED99DD" w14:textId="77777777" w:rsidR="00A757AA" w:rsidRPr="00E9219D" w:rsidRDefault="00A757AA" w:rsidP="00A757AA">
      <w:pPr>
        <w:rPr>
          <w:lang w:val="en-US"/>
        </w:rPr>
      </w:pPr>
      <w:r>
        <w:rPr>
          <w:lang w:val="en-US" w:eastAsia="en-US"/>
        </w:rPr>
        <mc:AlternateContent>
          <mc:Choice Requires="wps">
            <w:drawing>
              <wp:anchor distT="0" distB="0" distL="114300" distR="114300" simplePos="0" relativeHeight="251765248" behindDoc="0" locked="0" layoutInCell="1" allowOverlap="1" wp14:anchorId="628679E8" wp14:editId="5BFFB67C">
                <wp:simplePos x="0" y="0"/>
                <wp:positionH relativeFrom="margin">
                  <wp:align>center</wp:align>
                </wp:positionH>
                <wp:positionV relativeFrom="page">
                  <wp:posOffset>9361170</wp:posOffset>
                </wp:positionV>
                <wp:extent cx="5400040" cy="422910"/>
                <wp:effectExtent l="0" t="0" r="0" b="0"/>
                <wp:wrapNone/>
                <wp:docPr id="11"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D7B378" w14:textId="77777777" w:rsidR="00DA3A4E" w:rsidRPr="00E15961" w:rsidRDefault="00DA3A4E" w:rsidP="00A757AA">
                            <w:pPr>
                              <w:jc w:val="center"/>
                              <w:rPr>
                                <w:i/>
                                <w:sz w:val="28"/>
                                <w:szCs w:val="28"/>
                              </w:rPr>
                            </w:pPr>
                            <w:r w:rsidRPr="00E15961">
                              <w:rPr>
                                <w:b/>
                                <w:i/>
                                <w:sz w:val="28"/>
                                <w:szCs w:val="28"/>
                              </w:rPr>
                              <w:t>ISTANBUL-YEAR</w:t>
                            </w:r>
                          </w:p>
                          <w:p w14:paraId="7F0CEE7D" w14:textId="77777777" w:rsidR="00DA3A4E" w:rsidRDefault="00DA3A4E" w:rsidP="00A757AA">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0;margin-top:737.1pt;width:425.2pt;height:33.3pt;z-index:25176524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" filled="f" stroked="f">
                <v:textbox inset="0,0,0,0">
                  <w:txbxContent>
                    <w:p w14:paraId="45D7B378" w14:textId="77777777" w:rsidR="00DA3A4E" w:rsidRPr="00E15961" w:rsidRDefault="00DA3A4E" w:rsidP="00A757AA">
                      <w:pPr>
                        <w:jc w:val="center"/>
                        <w:rPr>
                          <w:i/>
                          <w:sz w:val="28"/>
                          <w:szCs w:val="28"/>
                        </w:rPr>
                      </w:pPr>
                      <w:r w:rsidRPr="00E15961">
                        <w:rPr>
                          <w:b/>
                          <w:i/>
                          <w:sz w:val="28"/>
                          <w:szCs w:val="28"/>
                        </w:rPr>
                        <w:t>ISTANBUL-YEAR</w:t>
                      </w:r>
                    </w:p>
                    <w:p w14:paraId="7F0CEE7D" w14:textId="77777777" w:rsidR="00DA3A4E" w:rsidRDefault="00DA3A4E" w:rsidP="00A757AA">
                      <w:pPr>
                        <w:jc w:val="center"/>
                      </w:pPr>
                    </w:p>
                  </w:txbxContent>
                </v:textbox>
                <w10:wrap anchorx="margin" anchory="page"/>
              </v:shape>
            </w:pict>
          </mc:Fallback>
        </mc:AlternateContent>
      </w:r>
    </w:p>
    <w:p w14:paraId="6E3482B5" w14:textId="77777777" w:rsidR="00A757AA" w:rsidRPr="00E9219D" w:rsidRDefault="00A757AA" w:rsidP="00A757AA">
      <w:pPr>
        <w:rPr>
          <w:lang w:val="en-US"/>
        </w:rPr>
      </w:pPr>
    </w:p>
    <w:p w14:paraId="6F874845" w14:textId="123F10F5" w:rsidR="00CB400A" w:rsidRDefault="00A757AA" w:rsidP="00A757AA">
      <w:pPr>
        <w:rPr>
          <w:lang w:val="en-US"/>
        </w:rPr>
      </w:pPr>
      <w:r>
        <w:rPr>
          <w:lang w:val="en-US"/>
        </w:rPr>
        <w:br w:type="page"/>
      </w:r>
    </w:p>
    <w:p w14:paraId="7AB87A77" w14:textId="77777777" w:rsidR="00A757AA" w:rsidRDefault="00A757AA" w:rsidP="00A757AA">
      <w:pPr>
        <w:rPr>
          <w:b/>
          <w:i/>
          <w:lang w:val="en-US"/>
        </w:rPr>
        <w:sectPr w:rsidR="00A757AA" w:rsidSect="00CB400A">
          <w:headerReference w:type="even" r:id="rId15"/>
          <w:headerReference w:type="default" r:id="rId16"/>
          <w:footerReference w:type="default" r:id="rId17"/>
          <w:headerReference w:type="first" r:id="rId18"/>
          <w:type w:val="continuous"/>
          <w:pgSz w:w="11901" w:h="16817" w:code="9"/>
          <w:pgMar w:top="1701" w:right="1418" w:bottom="1418" w:left="1985" w:header="709" w:footer="709" w:gutter="0"/>
          <w:pgNumType w:fmt="lowerRoman"/>
          <w:cols w:space="708"/>
        </w:sectPr>
      </w:pPr>
    </w:p>
    <w:p w14:paraId="1EDEA3AD" w14:textId="77777777" w:rsidR="00CB400A" w:rsidRPr="00E9219D" w:rsidRDefault="00CB400A" w:rsidP="00CB400A">
      <w:pPr>
        <w:rPr>
          <w:b/>
          <w:lang w:val="en-US"/>
        </w:rPr>
      </w:pPr>
    </w:p>
    <w:p w14:paraId="5E39DC7E" w14:textId="77777777" w:rsidR="00CB400A" w:rsidRPr="00E9219D" w:rsidRDefault="00CB400A" w:rsidP="00CB400A">
      <w:pPr>
        <w:rPr>
          <w:lang w:val="en-US"/>
        </w:rPr>
      </w:pPr>
      <w:r>
        <w:rPr>
          <w:b/>
          <w:lang w:val="en-US" w:eastAsia="en-US"/>
        </w:rPr>
        <mc:AlternateContent>
          <mc:Choice Requires="wps">
            <w:drawing>
              <wp:anchor distT="0" distB="0" distL="114300" distR="114300" simplePos="0" relativeHeight="251771392" behindDoc="0" locked="0" layoutInCell="1" allowOverlap="1" wp14:anchorId="18432B88" wp14:editId="63E9B8FA">
                <wp:simplePos x="0" y="0"/>
                <wp:positionH relativeFrom="margin">
                  <wp:align>center</wp:align>
                </wp:positionH>
                <wp:positionV relativeFrom="page">
                  <wp:posOffset>1080135</wp:posOffset>
                </wp:positionV>
                <wp:extent cx="6385560" cy="386080"/>
                <wp:effectExtent l="0" t="0" r="0" b="0"/>
                <wp:wrapNone/>
                <wp:docPr id="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556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29503" w14:textId="77777777" w:rsidR="00DA3A4E" w:rsidRDefault="00DA3A4E" w:rsidP="00CB400A">
                            <w:pPr>
                              <w:jc w:val="center"/>
                              <w:rPr>
                                <w:b/>
                                <w:sz w:val="28"/>
                                <w:szCs w:val="28"/>
                              </w:rPr>
                            </w:pPr>
                            <w:r>
                              <w:rPr>
                                <w:b/>
                                <w:sz w:val="28"/>
                                <w:szCs w:val="28"/>
                              </w:rPr>
                              <w:t>T. C.</w:t>
                            </w:r>
                          </w:p>
                          <w:p w14:paraId="2CCB5055" w14:textId="194109B6" w:rsidR="00DA3A4E" w:rsidRPr="00206A60" w:rsidRDefault="00DA3A4E" w:rsidP="00CB400A">
                            <w:pPr>
                              <w:jc w:val="center"/>
                              <w:rPr>
                                <w:sz w:val="28"/>
                                <w:szCs w:val="28"/>
                              </w:rPr>
                            </w:pPr>
                            <w:r>
                              <w:rPr>
                                <w:b/>
                                <w:sz w:val="28"/>
                                <w:szCs w:val="28"/>
                              </w:rPr>
                              <w:t>BEZMİALEM VAKIF ÜNİVERSİTESİ</w:t>
                            </w:r>
                            <w:r w:rsidRPr="00206A60">
                              <w:rPr>
                                <w:b/>
                                <w:sz w:val="28"/>
                                <w:szCs w:val="28"/>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0;margin-top:85.05pt;width:502.8pt;height:30.4pt;z-index:2517713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" filled="f" stroked="f">
                <v:textbox inset="0,0,0,0">
                  <w:txbxContent>
                    <w:p w14:paraId="1E729503" w14:textId="77777777" w:rsidR="00DA3A4E" w:rsidRDefault="00DA3A4E" w:rsidP="00CB400A">
                      <w:pPr>
                        <w:jc w:val="center"/>
                        <w:rPr>
                          <w:b/>
                          <w:sz w:val="28"/>
                          <w:szCs w:val="28"/>
                        </w:rPr>
                      </w:pPr>
                      <w:r>
                        <w:rPr>
                          <w:b/>
                          <w:sz w:val="28"/>
                          <w:szCs w:val="28"/>
                        </w:rPr>
                        <w:t>T. C.</w:t>
                      </w:r>
                    </w:p>
                    <w:p w14:paraId="2CCB5055" w14:textId="194109B6" w:rsidR="00DA3A4E" w:rsidRPr="00206A60" w:rsidRDefault="00DA3A4E" w:rsidP="00CB400A">
                      <w:pPr>
                        <w:jc w:val="center"/>
                        <w:rPr>
                          <w:sz w:val="28"/>
                          <w:szCs w:val="28"/>
                        </w:rPr>
                      </w:pPr>
                      <w:r>
                        <w:rPr>
                          <w:b/>
                          <w:sz w:val="28"/>
                          <w:szCs w:val="28"/>
                        </w:rPr>
                        <w:t>BEZMİALEM VAKIF ÜNİVERSİTESİ</w:t>
                      </w:r>
                      <w:r w:rsidRPr="00206A60">
                        <w:rPr>
                          <w:b/>
                          <w:sz w:val="28"/>
                          <w:szCs w:val="28"/>
                        </w:rPr>
                        <w:t xml:space="preserve"> </w:t>
                      </w:r>
                    </w:p>
                  </w:txbxContent>
                </v:textbox>
                <w10:wrap anchorx="margin" anchory="page"/>
              </v:shape>
            </w:pict>
          </mc:Fallback>
        </mc:AlternateContent>
      </w:r>
    </w:p>
    <w:p w14:paraId="6CCCB3E6" w14:textId="77777777" w:rsidR="00CB400A" w:rsidRPr="00E9219D" w:rsidRDefault="00CB400A" w:rsidP="00CB400A">
      <w:pPr>
        <w:jc w:val="center"/>
        <w:rPr>
          <w:b/>
          <w:sz w:val="22"/>
          <w:u w:val="single"/>
          <w:lang w:val="en-US"/>
        </w:rPr>
      </w:pPr>
    </w:p>
    <w:p w14:paraId="041E6E80" w14:textId="77777777" w:rsidR="00CB400A" w:rsidRPr="00E9219D" w:rsidRDefault="00CB400A" w:rsidP="00CB400A">
      <w:pPr>
        <w:jc w:val="center"/>
        <w:rPr>
          <w:b/>
          <w:sz w:val="22"/>
          <w:u w:val="single"/>
          <w:lang w:val="en-US"/>
        </w:rPr>
      </w:pPr>
    </w:p>
    <w:p w14:paraId="1E81E65D" w14:textId="77777777" w:rsidR="00CB400A" w:rsidRPr="00E9219D" w:rsidRDefault="00CB400A" w:rsidP="00CB400A">
      <w:pPr>
        <w:jc w:val="center"/>
        <w:rPr>
          <w:b/>
          <w:sz w:val="22"/>
          <w:u w:val="single"/>
          <w:lang w:val="en-US"/>
        </w:rPr>
      </w:pPr>
    </w:p>
    <w:p w14:paraId="786F4AA9" w14:textId="77777777" w:rsidR="00CB400A" w:rsidRPr="00E9219D" w:rsidRDefault="00CB400A" w:rsidP="00CB400A">
      <w:pPr>
        <w:jc w:val="center"/>
        <w:rPr>
          <w:b/>
          <w:sz w:val="22"/>
          <w:u w:val="single"/>
          <w:lang w:val="en-US"/>
        </w:rPr>
      </w:pPr>
    </w:p>
    <w:p w14:paraId="60901D2B" w14:textId="77777777" w:rsidR="00CB400A" w:rsidRPr="00E9219D" w:rsidRDefault="00CB400A" w:rsidP="00CB400A">
      <w:pPr>
        <w:rPr>
          <w:b/>
          <w:lang w:val="en-US"/>
        </w:rPr>
      </w:pPr>
    </w:p>
    <w:p w14:paraId="13BBEA7E" w14:textId="77777777" w:rsidR="00CB400A" w:rsidRPr="00E9219D" w:rsidRDefault="00CB400A" w:rsidP="00CB400A">
      <w:pPr>
        <w:spacing w:line="480" w:lineRule="auto"/>
        <w:jc w:val="center"/>
        <w:rPr>
          <w:b/>
          <w:sz w:val="22"/>
          <w:lang w:val="en-US"/>
        </w:rPr>
      </w:pPr>
    </w:p>
    <w:p w14:paraId="2B1F9E85" w14:textId="77777777" w:rsidR="00CB400A" w:rsidRPr="00E9219D" w:rsidRDefault="00CB400A" w:rsidP="00CB400A">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774464" behindDoc="0" locked="0" layoutInCell="1" allowOverlap="1" wp14:anchorId="186A2DFB" wp14:editId="3C72C3E3">
                <wp:simplePos x="0" y="0"/>
                <wp:positionH relativeFrom="margin">
                  <wp:align>center</wp:align>
                </wp:positionH>
                <wp:positionV relativeFrom="page">
                  <wp:posOffset>2880360</wp:posOffset>
                </wp:positionV>
                <wp:extent cx="5400040" cy="755210"/>
                <wp:effectExtent l="0" t="0" r="35560" b="32385"/>
                <wp:wrapNone/>
                <wp:docPr id="13"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5521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6378140" w14:textId="61745223" w:rsidR="00DA3A4E" w:rsidRDefault="00DA3A4E" w:rsidP="00CB400A">
                            <w:pPr>
                              <w:spacing w:before="120"/>
                              <w:jc w:val="center"/>
                              <w:rPr>
                                <w:b/>
                                <w:i/>
                                <w:sz w:val="28"/>
                                <w:szCs w:val="28"/>
                              </w:rPr>
                            </w:pPr>
                            <w:r>
                              <w:rPr>
                                <w:b/>
                                <w:i/>
                                <w:sz w:val="28"/>
                                <w:szCs w:val="28"/>
                              </w:rPr>
                              <w:t>BİTİRME ÖDEVİ BAŞLIĞI</w:t>
                            </w:r>
                          </w:p>
                          <w:p w14:paraId="4BFA6EAA" w14:textId="0A2A2020" w:rsidR="00DA3A4E" w:rsidRDefault="00DA3A4E" w:rsidP="00CB400A">
                            <w:pPr>
                              <w:jc w:val="center"/>
                              <w:rPr>
                                <w:b/>
                                <w:i/>
                                <w:sz w:val="28"/>
                                <w:szCs w:val="28"/>
                              </w:rPr>
                            </w:pPr>
                            <w:r>
                              <w:rPr>
                                <w:b/>
                                <w:i/>
                                <w:sz w:val="28"/>
                                <w:szCs w:val="28"/>
                              </w:rPr>
                              <w:t>GEREKLİ OLDUĞU TAKTİRDE İKİNCİ SATIR</w:t>
                            </w:r>
                          </w:p>
                          <w:p w14:paraId="467FF583" w14:textId="6408EAB4" w:rsidR="00DA3A4E" w:rsidRPr="00A757AA" w:rsidRDefault="00DA3A4E" w:rsidP="00CB400A">
                            <w:pPr>
                              <w:jc w:val="center"/>
                              <w:rPr>
                                <w:b/>
                                <w:i/>
                                <w:sz w:val="28"/>
                                <w:szCs w:val="28"/>
                              </w:rPr>
                            </w:pPr>
                            <w:r>
                              <w:rPr>
                                <w:b/>
                                <w:i/>
                                <w:sz w:val="28"/>
                                <w:szCs w:val="28"/>
                              </w:rPr>
                              <w:t>GEREKLİ OLDUĞU TAKTİRDE ÜÇÜNCÜ SATI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0;margin-top:226.8pt;width:425.2pt;height:59.45pt;z-index:25177446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" filled="f">
                <v:textbox inset="0,0,0,0">
                  <w:txbxContent>
                    <w:p w14:paraId="56378140" w14:textId="61745223" w:rsidR="00DA3A4E" w:rsidRDefault="00DA3A4E" w:rsidP="00CB400A">
                      <w:pPr>
                        <w:spacing w:before="120"/>
                        <w:jc w:val="center"/>
                        <w:rPr>
                          <w:b/>
                          <w:i/>
                          <w:sz w:val="28"/>
                          <w:szCs w:val="28"/>
                        </w:rPr>
                      </w:pPr>
                      <w:r>
                        <w:rPr>
                          <w:b/>
                          <w:i/>
                          <w:sz w:val="28"/>
                          <w:szCs w:val="28"/>
                        </w:rPr>
                        <w:t>BİTİRME ÖDEVİ BAŞLIĞI</w:t>
                      </w:r>
                    </w:p>
                    <w:p w14:paraId="4BFA6EAA" w14:textId="0A2A2020" w:rsidR="00DA3A4E" w:rsidRDefault="00DA3A4E" w:rsidP="00CB400A">
                      <w:pPr>
                        <w:jc w:val="center"/>
                        <w:rPr>
                          <w:b/>
                          <w:i/>
                          <w:sz w:val="28"/>
                          <w:szCs w:val="28"/>
                        </w:rPr>
                      </w:pPr>
                      <w:r>
                        <w:rPr>
                          <w:b/>
                          <w:i/>
                          <w:sz w:val="28"/>
                          <w:szCs w:val="28"/>
                        </w:rPr>
                        <w:t>GEREKLİ OLDUĞU TAKTİRDE İKİNCİ SATIR</w:t>
                      </w:r>
                    </w:p>
                    <w:p w14:paraId="467FF583" w14:textId="6408EAB4" w:rsidR="00DA3A4E" w:rsidRPr="00A757AA" w:rsidRDefault="00DA3A4E" w:rsidP="00CB400A">
                      <w:pPr>
                        <w:jc w:val="center"/>
                        <w:rPr>
                          <w:b/>
                          <w:i/>
                          <w:sz w:val="28"/>
                          <w:szCs w:val="28"/>
                        </w:rPr>
                      </w:pPr>
                      <w:r>
                        <w:rPr>
                          <w:b/>
                          <w:i/>
                          <w:sz w:val="28"/>
                          <w:szCs w:val="28"/>
                        </w:rPr>
                        <w:t>GEREKLİ OLDUĞU TAKTİRDE ÜÇÜNCÜ SATIR</w:t>
                      </w:r>
                    </w:p>
                  </w:txbxContent>
                </v:textbox>
                <w10:wrap anchorx="margin" anchory="page"/>
              </v:shape>
            </w:pict>
          </mc:Fallback>
        </mc:AlternateContent>
      </w:r>
      <w:r w:rsidRPr="00E9219D">
        <w:rPr>
          <w:lang w:val="en-US"/>
        </w:rPr>
        <w:tab/>
      </w:r>
    </w:p>
    <w:p w14:paraId="77111760" w14:textId="77777777" w:rsidR="00CB400A" w:rsidRPr="00E9219D" w:rsidRDefault="00CB400A" w:rsidP="00CB400A">
      <w:pPr>
        <w:rPr>
          <w:lang w:val="en-US"/>
        </w:rPr>
      </w:pPr>
    </w:p>
    <w:p w14:paraId="65BAAD84" w14:textId="77777777" w:rsidR="00CB400A" w:rsidRPr="00E9219D" w:rsidRDefault="00CB400A" w:rsidP="00CB400A">
      <w:pPr>
        <w:jc w:val="center"/>
        <w:rPr>
          <w:b/>
          <w:sz w:val="22"/>
          <w:lang w:val="en-US"/>
        </w:rPr>
      </w:pPr>
    </w:p>
    <w:p w14:paraId="459F93AB" w14:textId="77777777" w:rsidR="00CB400A" w:rsidRPr="00E9219D" w:rsidRDefault="00CB400A" w:rsidP="00CB400A">
      <w:pPr>
        <w:rPr>
          <w:b/>
          <w:sz w:val="22"/>
          <w:lang w:val="en-US"/>
        </w:rPr>
      </w:pPr>
    </w:p>
    <w:p w14:paraId="15F0E47C" w14:textId="77777777" w:rsidR="00CB400A" w:rsidRPr="00E9219D" w:rsidRDefault="00CB400A" w:rsidP="00CB400A">
      <w:pPr>
        <w:jc w:val="center"/>
        <w:rPr>
          <w:b/>
          <w:sz w:val="22"/>
          <w:lang w:val="en-US"/>
        </w:rPr>
      </w:pPr>
    </w:p>
    <w:p w14:paraId="557A28F6" w14:textId="77777777" w:rsidR="00CB400A" w:rsidRPr="00E9219D" w:rsidRDefault="00CB400A" w:rsidP="00CB400A">
      <w:pPr>
        <w:jc w:val="center"/>
        <w:rPr>
          <w:b/>
          <w:sz w:val="22"/>
          <w:lang w:val="en-US"/>
        </w:rPr>
      </w:pPr>
    </w:p>
    <w:p w14:paraId="4A823CE2" w14:textId="77777777" w:rsidR="00CB400A" w:rsidRPr="00E9219D" w:rsidRDefault="00CB400A" w:rsidP="00CB400A">
      <w:pPr>
        <w:jc w:val="center"/>
        <w:rPr>
          <w:b/>
          <w:sz w:val="22"/>
          <w:lang w:val="en-US"/>
        </w:rPr>
      </w:pPr>
    </w:p>
    <w:p w14:paraId="016689F0" w14:textId="77777777" w:rsidR="00CB400A" w:rsidRPr="00E9219D" w:rsidRDefault="00CB400A" w:rsidP="00CB400A">
      <w:pPr>
        <w:jc w:val="center"/>
        <w:rPr>
          <w:b/>
          <w:sz w:val="22"/>
          <w:lang w:val="en-US"/>
        </w:rPr>
      </w:pPr>
    </w:p>
    <w:p w14:paraId="55C67BE0" w14:textId="77777777" w:rsidR="00CB400A" w:rsidRPr="00E9219D" w:rsidRDefault="00CB400A" w:rsidP="00CB400A">
      <w:pPr>
        <w:jc w:val="center"/>
        <w:rPr>
          <w:b/>
          <w:sz w:val="22"/>
          <w:lang w:val="en-US"/>
        </w:rPr>
      </w:pPr>
    </w:p>
    <w:p w14:paraId="3A8B295A" w14:textId="77777777" w:rsidR="00CB400A" w:rsidRPr="00E9219D" w:rsidRDefault="00CB400A" w:rsidP="00CB400A">
      <w:pPr>
        <w:rPr>
          <w:b/>
          <w:sz w:val="22"/>
          <w:lang w:val="en-US"/>
        </w:rPr>
      </w:pPr>
    </w:p>
    <w:p w14:paraId="07BE32FF" w14:textId="77777777" w:rsidR="00CB400A" w:rsidRPr="00E9219D" w:rsidRDefault="00CB400A" w:rsidP="00CB400A">
      <w:pPr>
        <w:rPr>
          <w:b/>
          <w:sz w:val="22"/>
          <w:lang w:val="en-US"/>
        </w:rPr>
      </w:pPr>
    </w:p>
    <w:p w14:paraId="26B71730" w14:textId="77777777" w:rsidR="00CB400A" w:rsidRPr="00E9219D" w:rsidRDefault="00CB400A" w:rsidP="00CB400A">
      <w:pPr>
        <w:jc w:val="center"/>
        <w:rPr>
          <w:b/>
          <w:lang w:val="en-US"/>
        </w:rPr>
      </w:pPr>
    </w:p>
    <w:p w14:paraId="590148E7" w14:textId="77777777" w:rsidR="00CB400A" w:rsidRPr="00E9219D" w:rsidRDefault="00CB400A" w:rsidP="00CB400A">
      <w:pPr>
        <w:jc w:val="center"/>
        <w:rPr>
          <w:b/>
          <w:lang w:val="en-US"/>
        </w:rPr>
      </w:pPr>
    </w:p>
    <w:p w14:paraId="2156B62A" w14:textId="77777777" w:rsidR="00CB400A" w:rsidRPr="00E9219D" w:rsidRDefault="00CB400A" w:rsidP="00CB400A">
      <w:pPr>
        <w:rPr>
          <w:lang w:val="en-US"/>
        </w:rPr>
      </w:pPr>
    </w:p>
    <w:p w14:paraId="1697207C" w14:textId="77777777" w:rsidR="00CB400A" w:rsidRPr="00E9219D" w:rsidRDefault="00CB400A" w:rsidP="00CB400A">
      <w:pPr>
        <w:rPr>
          <w:lang w:val="en-US"/>
        </w:rPr>
      </w:pPr>
    </w:p>
    <w:p w14:paraId="3EC5E381"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2416" behindDoc="0" locked="0" layoutInCell="1" allowOverlap="1" wp14:anchorId="19D19CCE" wp14:editId="19794D4D">
                <wp:simplePos x="0" y="0"/>
                <wp:positionH relativeFrom="margin">
                  <wp:align>center</wp:align>
                </wp:positionH>
                <wp:positionV relativeFrom="page">
                  <wp:posOffset>5400675</wp:posOffset>
                </wp:positionV>
                <wp:extent cx="5400040" cy="252095"/>
                <wp:effectExtent l="0" t="0" r="0" b="0"/>
                <wp:wrapNone/>
                <wp:docPr id="14"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A3A77A" w14:textId="390202BD" w:rsidR="00DA3A4E" w:rsidRPr="00E14609" w:rsidRDefault="00DA3A4E" w:rsidP="00CB400A">
                            <w:pPr>
                              <w:spacing w:before="40"/>
                              <w:jc w:val="center"/>
                              <w:rPr>
                                <w:b/>
                                <w:i/>
                                <w:sz w:val="28"/>
                                <w:szCs w:val="28"/>
                              </w:rPr>
                            </w:pPr>
                            <w:r>
                              <w:rPr>
                                <w:b/>
                                <w:i/>
                                <w:sz w:val="28"/>
                                <w:szCs w:val="28"/>
                              </w:rPr>
                              <w:t>BİTİRME ÖDEV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0;margin-top:425.25pt;width:425.2pt;height:19.85pt;z-index:25177241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" filled="f" stroked="f">
                <v:textbox inset="0,0,0,0">
                  <w:txbxContent>
                    <w:p w14:paraId="30A3A77A" w14:textId="390202BD" w:rsidR="00DA3A4E" w:rsidRPr="00E14609" w:rsidRDefault="00DA3A4E" w:rsidP="00CB400A">
                      <w:pPr>
                        <w:spacing w:before="40"/>
                        <w:jc w:val="center"/>
                        <w:rPr>
                          <w:b/>
                          <w:i/>
                          <w:sz w:val="28"/>
                          <w:szCs w:val="28"/>
                        </w:rPr>
                      </w:pPr>
                      <w:r>
                        <w:rPr>
                          <w:b/>
                          <w:i/>
                          <w:sz w:val="28"/>
                          <w:szCs w:val="28"/>
                        </w:rPr>
                        <w:t>BİTİRME ÖDEVİ</w:t>
                      </w:r>
                    </w:p>
                  </w:txbxContent>
                </v:textbox>
                <w10:wrap anchorx="margin" anchory="page"/>
              </v:shape>
            </w:pict>
          </mc:Fallback>
        </mc:AlternateContent>
      </w:r>
    </w:p>
    <w:p w14:paraId="48B59704" w14:textId="77777777" w:rsidR="00CB400A" w:rsidRPr="00E9219D" w:rsidRDefault="00CB400A" w:rsidP="00CB400A">
      <w:pPr>
        <w:rPr>
          <w:lang w:val="en-US"/>
        </w:rPr>
      </w:pPr>
    </w:p>
    <w:p w14:paraId="796F5568"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6512" behindDoc="0" locked="1" layoutInCell="1" allowOverlap="1" wp14:anchorId="5D973ADE" wp14:editId="0DBA43D3">
                <wp:simplePos x="0" y="0"/>
                <wp:positionH relativeFrom="margin">
                  <wp:align>center</wp:align>
                </wp:positionH>
                <wp:positionV relativeFrom="page">
                  <wp:posOffset>5760720</wp:posOffset>
                </wp:positionV>
                <wp:extent cx="5400040" cy="258445"/>
                <wp:effectExtent l="0" t="0" r="0" b="635"/>
                <wp:wrapNone/>
                <wp:docPr id="15"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2324F6" w14:textId="297993D5" w:rsidR="00DA3A4E" w:rsidRPr="00E15961" w:rsidRDefault="00DA3A4E" w:rsidP="00CB400A">
                            <w:pPr>
                              <w:jc w:val="center"/>
                              <w:rPr>
                                <w:b/>
                                <w:i/>
                                <w:sz w:val="28"/>
                                <w:szCs w:val="28"/>
                              </w:rPr>
                            </w:pPr>
                            <w:r>
                              <w:rPr>
                                <w:b/>
                                <w:i/>
                                <w:sz w:val="28"/>
                                <w:szCs w:val="28"/>
                              </w:rPr>
                              <w:t>Öğrencinin ADI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margin-left:0;margin-top:453.6pt;width:425.2pt;height:20.35pt;z-index:25177651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" filled="f" stroked="f">
                <v:textbox inset="0,0,0,0">
                  <w:txbxContent>
                    <w:p w14:paraId="312324F6" w14:textId="297993D5" w:rsidR="00DA3A4E" w:rsidRPr="00E15961" w:rsidRDefault="00DA3A4E" w:rsidP="00CB400A">
                      <w:pPr>
                        <w:jc w:val="center"/>
                        <w:rPr>
                          <w:b/>
                          <w:i/>
                          <w:sz w:val="28"/>
                          <w:szCs w:val="28"/>
                        </w:rPr>
                      </w:pPr>
                      <w:r>
                        <w:rPr>
                          <w:b/>
                          <w:i/>
                          <w:sz w:val="28"/>
                          <w:szCs w:val="28"/>
                        </w:rPr>
                        <w:t>Öğrencinin ADI SOYADI</w:t>
                      </w:r>
                    </w:p>
                  </w:txbxContent>
                </v:textbox>
                <w10:wrap anchorx="margin" anchory="page"/>
                <w10:anchorlock/>
              </v:shape>
            </w:pict>
          </mc:Fallback>
        </mc:AlternateContent>
      </w:r>
    </w:p>
    <w:p w14:paraId="3F2C78A2" w14:textId="77777777" w:rsidR="00CB400A" w:rsidRPr="00E9219D" w:rsidRDefault="00CB400A" w:rsidP="00CB400A">
      <w:pPr>
        <w:rPr>
          <w:lang w:val="en-US"/>
        </w:rPr>
      </w:pPr>
    </w:p>
    <w:p w14:paraId="281CB073" w14:textId="77777777" w:rsidR="00CB400A" w:rsidRPr="00E9219D" w:rsidRDefault="00CB400A" w:rsidP="00CB400A">
      <w:pPr>
        <w:rPr>
          <w:lang w:val="en-US"/>
        </w:rPr>
      </w:pPr>
    </w:p>
    <w:p w14:paraId="6FA9FE32" w14:textId="77777777" w:rsidR="00CB400A" w:rsidRPr="00E9219D" w:rsidRDefault="00CB400A" w:rsidP="00CB400A">
      <w:pPr>
        <w:rPr>
          <w:lang w:val="en-US"/>
        </w:rPr>
      </w:pPr>
    </w:p>
    <w:p w14:paraId="6789BCDF" w14:textId="77777777" w:rsidR="00CB400A" w:rsidRPr="00E9219D" w:rsidRDefault="00CB400A" w:rsidP="00CB400A">
      <w:pPr>
        <w:rPr>
          <w:lang w:val="en-US"/>
        </w:rPr>
      </w:pPr>
    </w:p>
    <w:p w14:paraId="2A1FA8D4" w14:textId="77777777" w:rsidR="00CB400A" w:rsidRPr="00E9219D" w:rsidRDefault="00CB400A" w:rsidP="00CB400A">
      <w:pPr>
        <w:rPr>
          <w:lang w:val="en-US"/>
        </w:rPr>
      </w:pPr>
    </w:p>
    <w:p w14:paraId="1B9CA37C"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7536" behindDoc="0" locked="0" layoutInCell="1" allowOverlap="1" wp14:anchorId="3DC89BB7" wp14:editId="540A9FCF">
                <wp:simplePos x="0" y="0"/>
                <wp:positionH relativeFrom="margin">
                  <wp:posOffset>76200</wp:posOffset>
                </wp:positionH>
                <wp:positionV relativeFrom="page">
                  <wp:posOffset>6840855</wp:posOffset>
                </wp:positionV>
                <wp:extent cx="5400040" cy="422910"/>
                <wp:effectExtent l="0" t="0" r="10160" b="8890"/>
                <wp:wrapNone/>
                <wp:docPr id="16"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81F607" w14:textId="1ADD9CB2" w:rsidR="00DA3A4E" w:rsidRDefault="00DA3A4E" w:rsidP="00CB400A">
                            <w:pPr>
                              <w:jc w:val="center"/>
                              <w:rPr>
                                <w:b/>
                                <w:sz w:val="28"/>
                                <w:szCs w:val="28"/>
                              </w:rPr>
                            </w:pPr>
                            <w:r>
                              <w:rPr>
                                <w:b/>
                                <w:sz w:val="28"/>
                                <w:szCs w:val="28"/>
                              </w:rPr>
                              <w:t>DANIŞMAN</w:t>
                            </w:r>
                          </w:p>
                          <w:p w14:paraId="54C8486D" w14:textId="4042EA90" w:rsidR="00DA3A4E" w:rsidRDefault="00DA3A4E" w:rsidP="00CB400A">
                            <w:pPr>
                              <w:jc w:val="center"/>
                              <w:rPr>
                                <w:b/>
                                <w:sz w:val="28"/>
                                <w:szCs w:val="28"/>
                              </w:rPr>
                            </w:pPr>
                            <w:r>
                              <w:rPr>
                                <w:b/>
                                <w:sz w:val="28"/>
                                <w:szCs w:val="28"/>
                              </w:rPr>
                              <w:t>Danışmanın ÜNVANI, ADI SOYADI</w:t>
                            </w:r>
                          </w:p>
                          <w:p w14:paraId="228F6E4B" w14:textId="77777777" w:rsidR="00DA3A4E" w:rsidRPr="00E15961" w:rsidRDefault="00DA3A4E" w:rsidP="00CB400A">
                            <w:pPr>
                              <w:jc w:val="center"/>
                              <w:rPr>
                                <w:b/>
                                <w:sz w:val="28"/>
                                <w:szCs w:val="28"/>
                              </w:rPr>
                            </w:pPr>
                          </w:p>
                          <w:p w14:paraId="7386EDEA" w14:textId="77777777" w:rsidR="00DA3A4E" w:rsidRPr="00AD353C" w:rsidRDefault="00DA3A4E" w:rsidP="00CB400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6pt;margin-top:538.65pt;width:425.2pt;height:33.3pt;z-index:2517775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" filled="f" stroked="f">
                <v:textbox inset="0,0,0,0">
                  <w:txbxContent>
                    <w:p w14:paraId="4081F607" w14:textId="1ADD9CB2" w:rsidR="00DA3A4E" w:rsidRDefault="00DA3A4E" w:rsidP="00CB400A">
                      <w:pPr>
                        <w:jc w:val="center"/>
                        <w:rPr>
                          <w:b/>
                          <w:sz w:val="28"/>
                          <w:szCs w:val="28"/>
                        </w:rPr>
                      </w:pPr>
                      <w:r>
                        <w:rPr>
                          <w:b/>
                          <w:sz w:val="28"/>
                          <w:szCs w:val="28"/>
                        </w:rPr>
                        <w:t>DANIŞMAN</w:t>
                      </w:r>
                    </w:p>
                    <w:p w14:paraId="54C8486D" w14:textId="4042EA90" w:rsidR="00DA3A4E" w:rsidRDefault="00DA3A4E" w:rsidP="00CB400A">
                      <w:pPr>
                        <w:jc w:val="center"/>
                        <w:rPr>
                          <w:b/>
                          <w:sz w:val="28"/>
                          <w:szCs w:val="28"/>
                        </w:rPr>
                      </w:pPr>
                      <w:r>
                        <w:rPr>
                          <w:b/>
                          <w:sz w:val="28"/>
                          <w:szCs w:val="28"/>
                        </w:rPr>
                        <w:t>Danışmanın ÜNVANI, ADI SOYADI</w:t>
                      </w:r>
                    </w:p>
                    <w:p w14:paraId="228F6E4B" w14:textId="77777777" w:rsidR="00DA3A4E" w:rsidRPr="00E15961" w:rsidRDefault="00DA3A4E" w:rsidP="00CB400A">
                      <w:pPr>
                        <w:jc w:val="center"/>
                        <w:rPr>
                          <w:b/>
                          <w:sz w:val="28"/>
                          <w:szCs w:val="28"/>
                        </w:rPr>
                      </w:pPr>
                    </w:p>
                    <w:p w14:paraId="7386EDEA" w14:textId="77777777" w:rsidR="00DA3A4E" w:rsidRPr="00AD353C" w:rsidRDefault="00DA3A4E" w:rsidP="00CB400A">
                      <w:pPr>
                        <w:jc w:val="center"/>
                        <w:rPr>
                          <w:color w:val="FF0000"/>
                          <w:sz w:val="20"/>
                          <w:szCs w:val="20"/>
                        </w:rPr>
                      </w:pPr>
                    </w:p>
                  </w:txbxContent>
                </v:textbox>
                <w10:wrap anchorx="margin" anchory="page"/>
              </v:shape>
            </w:pict>
          </mc:Fallback>
        </mc:AlternateContent>
      </w:r>
    </w:p>
    <w:p w14:paraId="6338970C" w14:textId="77777777" w:rsidR="00CB400A" w:rsidRPr="00E9219D" w:rsidRDefault="00CB400A" w:rsidP="00CB400A">
      <w:pPr>
        <w:rPr>
          <w:lang w:val="en-US"/>
        </w:rPr>
      </w:pPr>
    </w:p>
    <w:p w14:paraId="0D07A0BF" w14:textId="77777777" w:rsidR="00CB400A" w:rsidRPr="00E9219D" w:rsidRDefault="00CB400A" w:rsidP="00CB400A">
      <w:pPr>
        <w:rPr>
          <w:lang w:val="en-US"/>
        </w:rPr>
      </w:pPr>
    </w:p>
    <w:p w14:paraId="78AE7CC0" w14:textId="77777777" w:rsidR="00CB400A" w:rsidRPr="00E9219D" w:rsidRDefault="00CB400A" w:rsidP="00CB400A">
      <w:pPr>
        <w:rPr>
          <w:lang w:val="en-US"/>
        </w:rPr>
      </w:pPr>
    </w:p>
    <w:p w14:paraId="58F4C8E3" w14:textId="77777777" w:rsidR="00CB400A" w:rsidRPr="00E9219D" w:rsidRDefault="00CB400A" w:rsidP="00CB400A">
      <w:pPr>
        <w:rPr>
          <w:lang w:val="en-US"/>
        </w:rPr>
      </w:pPr>
    </w:p>
    <w:p w14:paraId="41CB7F1C" w14:textId="77777777" w:rsidR="00CB400A" w:rsidRPr="00E9219D" w:rsidRDefault="00CB400A" w:rsidP="00CB400A">
      <w:pPr>
        <w:rPr>
          <w:lang w:val="en-US"/>
        </w:rPr>
      </w:pPr>
    </w:p>
    <w:p w14:paraId="36D83C6D" w14:textId="77777777" w:rsidR="00CB400A" w:rsidRPr="00E9219D" w:rsidRDefault="00CB400A" w:rsidP="00CB400A">
      <w:pPr>
        <w:rPr>
          <w:lang w:val="en-US"/>
        </w:rPr>
      </w:pPr>
    </w:p>
    <w:p w14:paraId="2092E09D" w14:textId="77777777" w:rsidR="00CB400A" w:rsidRPr="00E9219D" w:rsidRDefault="00CB400A" w:rsidP="00CB400A">
      <w:pPr>
        <w:rPr>
          <w:lang w:val="en-US"/>
        </w:rPr>
      </w:pPr>
    </w:p>
    <w:p w14:paraId="3DBFB7A9"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5488" behindDoc="0" locked="0" layoutInCell="1" allowOverlap="1" wp14:anchorId="36A1AA5B" wp14:editId="73113CF2">
                <wp:simplePos x="0" y="0"/>
                <wp:positionH relativeFrom="margin">
                  <wp:align>center</wp:align>
                </wp:positionH>
                <wp:positionV relativeFrom="page">
                  <wp:posOffset>8281035</wp:posOffset>
                </wp:positionV>
                <wp:extent cx="5400040" cy="422910"/>
                <wp:effectExtent l="0" t="0" r="0" b="0"/>
                <wp:wrapNone/>
                <wp:docPr id="17"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84FEC8" w14:textId="03F51CB0" w:rsidR="00DA3A4E" w:rsidRPr="00E15961" w:rsidRDefault="00DA3A4E" w:rsidP="00CB400A">
                            <w:pPr>
                              <w:jc w:val="center"/>
                              <w:rPr>
                                <w:b/>
                                <w:sz w:val="28"/>
                                <w:szCs w:val="28"/>
                              </w:rPr>
                            </w:pPr>
                            <w:r>
                              <w:rPr>
                                <w:b/>
                                <w:sz w:val="28"/>
                                <w:szCs w:val="28"/>
                              </w:rPr>
                              <w:t>ECZACILIK FAKÜLTESİ</w:t>
                            </w:r>
                          </w:p>
                          <w:p w14:paraId="0F2F186C" w14:textId="77777777" w:rsidR="00DA3A4E" w:rsidRPr="00AD353C" w:rsidRDefault="00DA3A4E" w:rsidP="00CB400A">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margin-left:0;margin-top:652.05pt;width:425.2pt;height:33.3pt;z-index:2517754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" filled="f" stroked="f">
                <v:textbox inset="0,0,0,0">
                  <w:txbxContent>
                    <w:p w14:paraId="3E84FEC8" w14:textId="03F51CB0" w:rsidR="00DA3A4E" w:rsidRPr="00E15961" w:rsidRDefault="00DA3A4E" w:rsidP="00CB400A">
                      <w:pPr>
                        <w:jc w:val="center"/>
                        <w:rPr>
                          <w:b/>
                          <w:sz w:val="28"/>
                          <w:szCs w:val="28"/>
                        </w:rPr>
                      </w:pPr>
                      <w:r>
                        <w:rPr>
                          <w:b/>
                          <w:sz w:val="28"/>
                          <w:szCs w:val="28"/>
                        </w:rPr>
                        <w:t>ECZACILIK FAKÜLTESİ</w:t>
                      </w:r>
                    </w:p>
                    <w:p w14:paraId="0F2F186C" w14:textId="77777777" w:rsidR="00DA3A4E" w:rsidRPr="00AD353C" w:rsidRDefault="00DA3A4E" w:rsidP="00CB400A">
                      <w:pPr>
                        <w:jc w:val="center"/>
                        <w:rPr>
                          <w:color w:val="FF0000"/>
                          <w:sz w:val="20"/>
                          <w:szCs w:val="20"/>
                        </w:rPr>
                      </w:pPr>
                    </w:p>
                  </w:txbxContent>
                </v:textbox>
                <w10:wrap anchorx="margin" anchory="page"/>
              </v:shape>
            </w:pict>
          </mc:Fallback>
        </mc:AlternateContent>
      </w:r>
    </w:p>
    <w:p w14:paraId="7EF592F3" w14:textId="77777777" w:rsidR="00CB400A" w:rsidRPr="00E9219D" w:rsidRDefault="00CB400A" w:rsidP="00CB400A">
      <w:pPr>
        <w:rPr>
          <w:lang w:val="en-US"/>
        </w:rPr>
      </w:pPr>
    </w:p>
    <w:p w14:paraId="2E137C33" w14:textId="77777777" w:rsidR="00CB400A" w:rsidRPr="00E9219D" w:rsidRDefault="00CB400A" w:rsidP="00CB400A">
      <w:pPr>
        <w:rPr>
          <w:lang w:val="en-US"/>
        </w:rPr>
      </w:pPr>
    </w:p>
    <w:p w14:paraId="3C90772F" w14:textId="77777777" w:rsidR="00CB400A" w:rsidRPr="00E9219D" w:rsidRDefault="00CB400A" w:rsidP="00CB400A">
      <w:pPr>
        <w:rPr>
          <w:lang w:val="en-US"/>
        </w:rPr>
      </w:pPr>
      <w:r>
        <w:rPr>
          <w:lang w:val="en-US" w:eastAsia="en-US"/>
        </w:rPr>
        <mc:AlternateContent>
          <mc:Choice Requires="wps">
            <w:drawing>
              <wp:anchor distT="0" distB="0" distL="114300" distR="114300" simplePos="0" relativeHeight="251773440" behindDoc="0" locked="0" layoutInCell="1" allowOverlap="1" wp14:anchorId="775C1296" wp14:editId="2241FC4E">
                <wp:simplePos x="0" y="0"/>
                <wp:positionH relativeFrom="margin">
                  <wp:align>center</wp:align>
                </wp:positionH>
                <wp:positionV relativeFrom="page">
                  <wp:posOffset>9361170</wp:posOffset>
                </wp:positionV>
                <wp:extent cx="5400040" cy="422910"/>
                <wp:effectExtent l="0" t="0" r="0" b="0"/>
                <wp:wrapNone/>
                <wp:docPr id="18"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5F21B2" w14:textId="53062DB4" w:rsidR="00DA3A4E" w:rsidRPr="00E15961" w:rsidRDefault="00DA3A4E" w:rsidP="00CB400A">
                            <w:pPr>
                              <w:jc w:val="center"/>
                              <w:rPr>
                                <w:i/>
                                <w:sz w:val="28"/>
                                <w:szCs w:val="28"/>
                              </w:rPr>
                            </w:pPr>
                            <w:r>
                              <w:rPr>
                                <w:b/>
                                <w:i/>
                                <w:sz w:val="28"/>
                                <w:szCs w:val="28"/>
                              </w:rPr>
                              <w:t>İSTANBUL-YIL</w:t>
                            </w:r>
                          </w:p>
                          <w:p w14:paraId="0E9C9DE2" w14:textId="77777777" w:rsidR="00DA3A4E" w:rsidRDefault="00DA3A4E" w:rsidP="00CB400A">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0;margin-top:737.1pt;width:425.2pt;height:33.3pt;z-index:25177344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" filled="f" stroked="f">
                <v:textbox inset="0,0,0,0">
                  <w:txbxContent>
                    <w:p w14:paraId="5A5F21B2" w14:textId="53062DB4" w:rsidR="00DA3A4E" w:rsidRPr="00E15961" w:rsidRDefault="00DA3A4E" w:rsidP="00CB400A">
                      <w:pPr>
                        <w:jc w:val="center"/>
                        <w:rPr>
                          <w:i/>
                          <w:sz w:val="28"/>
                          <w:szCs w:val="28"/>
                        </w:rPr>
                      </w:pPr>
                      <w:r>
                        <w:rPr>
                          <w:b/>
                          <w:i/>
                          <w:sz w:val="28"/>
                          <w:szCs w:val="28"/>
                        </w:rPr>
                        <w:t>İSTANBUL-YIL</w:t>
                      </w:r>
                    </w:p>
                    <w:p w14:paraId="0E9C9DE2" w14:textId="77777777" w:rsidR="00DA3A4E" w:rsidRDefault="00DA3A4E" w:rsidP="00CB400A">
                      <w:pPr>
                        <w:jc w:val="center"/>
                      </w:pPr>
                    </w:p>
                  </w:txbxContent>
                </v:textbox>
                <w10:wrap anchorx="margin" anchory="page"/>
              </v:shape>
            </w:pict>
          </mc:Fallback>
        </mc:AlternateContent>
      </w:r>
    </w:p>
    <w:p w14:paraId="0D392AEE" w14:textId="77777777" w:rsidR="00CB400A" w:rsidRPr="00E9219D" w:rsidRDefault="00CB400A" w:rsidP="00CB400A">
      <w:pPr>
        <w:rPr>
          <w:lang w:val="en-US"/>
        </w:rPr>
      </w:pPr>
    </w:p>
    <w:p w14:paraId="06658F2C" w14:textId="46E9005A" w:rsidR="00CB400A" w:rsidRDefault="00CB400A" w:rsidP="00CB400A">
      <w:pPr>
        <w:rPr>
          <w:lang w:val="en-US"/>
        </w:rPr>
      </w:pPr>
      <w:r>
        <w:rPr>
          <w:lang w:val="en-US"/>
        </w:rPr>
        <w:br w:type="page"/>
      </w:r>
    </w:p>
    <w:p w14:paraId="43BED0B6" w14:textId="77777777" w:rsidR="00CB400A" w:rsidRDefault="00CB400A" w:rsidP="00CB400A">
      <w:pPr>
        <w:rPr>
          <w:lang w:val="en-US"/>
        </w:rPr>
        <w:sectPr w:rsidR="00CB400A" w:rsidSect="00CB400A">
          <w:headerReference w:type="even" r:id="rId19"/>
          <w:headerReference w:type="default" r:id="rId20"/>
          <w:footerReference w:type="even" r:id="rId21"/>
          <w:footerReference w:type="default" r:id="rId22"/>
          <w:headerReference w:type="first" r:id="rId23"/>
          <w:type w:val="continuous"/>
          <w:pgSz w:w="11901" w:h="16817"/>
          <w:pgMar w:top="1701" w:right="1418" w:bottom="1418" w:left="1985" w:header="709" w:footer="709" w:gutter="0"/>
          <w:pgNumType w:fmt="lowerRoman" w:start="4"/>
          <w:cols w:space="708"/>
          <w:titlePg/>
          <w:docGrid w:linePitch="360"/>
        </w:sectPr>
      </w:pPr>
    </w:p>
    <w:p w14:paraId="05D2ECBA" w14:textId="13D73FFF" w:rsidR="00A757AA" w:rsidRDefault="00A757AA" w:rsidP="00CB400A">
      <w:pPr>
        <w:rPr>
          <w:lang w:val="en-US"/>
        </w:rPr>
      </w:pPr>
    </w:p>
    <w:p w14:paraId="7CBE4BED" w14:textId="77777777" w:rsidR="00A757AA" w:rsidRDefault="00A757AA" w:rsidP="00BD29FC">
      <w:pPr>
        <w:rPr>
          <w:lang w:val="en-US"/>
        </w:rPr>
      </w:pPr>
    </w:p>
    <w:p w14:paraId="0132352C" w14:textId="3A06145B" w:rsidR="00CB400A" w:rsidRDefault="00CB400A" w:rsidP="00BD29FC">
      <w:pPr>
        <w:rPr>
          <w:lang w:val="en-US"/>
        </w:rPr>
      </w:pPr>
    </w:p>
    <w:p w14:paraId="1647AADF" w14:textId="09CB2BC5" w:rsidR="00CB400A" w:rsidRDefault="00CB400A">
      <w:pPr>
        <w:rPr>
          <w:lang w:val="en-US"/>
        </w:rPr>
      </w:pPr>
    </w:p>
    <w:p w14:paraId="1CBDD7A2" w14:textId="77777777" w:rsidR="00A757AA" w:rsidRDefault="00A757AA" w:rsidP="00BD29FC">
      <w:pPr>
        <w:rPr>
          <w:lang w:val="en-US"/>
        </w:rPr>
      </w:pPr>
    </w:p>
    <w:p w14:paraId="7E2E9692" w14:textId="77777777" w:rsidR="00A757AA" w:rsidRDefault="00A757AA" w:rsidP="00BD29FC">
      <w:pPr>
        <w:rPr>
          <w:lang w:val="en-US"/>
        </w:rPr>
      </w:pPr>
    </w:p>
    <w:p w14:paraId="5C536B14" w14:textId="77777777" w:rsidR="00A757AA" w:rsidRDefault="00A757AA" w:rsidP="00BD29FC">
      <w:pPr>
        <w:rPr>
          <w:lang w:val="en-US"/>
        </w:rPr>
      </w:pPr>
    </w:p>
    <w:p w14:paraId="073FD661" w14:textId="77777777" w:rsidR="00A757AA" w:rsidRDefault="00A757AA" w:rsidP="00BD29FC">
      <w:pPr>
        <w:rPr>
          <w:lang w:val="en-US"/>
        </w:rPr>
      </w:pPr>
    </w:p>
    <w:p w14:paraId="3710013C" w14:textId="77777777" w:rsidR="00A757AA" w:rsidRDefault="00A757AA" w:rsidP="00BD29FC">
      <w:pPr>
        <w:rPr>
          <w:lang w:val="en-US"/>
        </w:rPr>
      </w:pPr>
    </w:p>
    <w:p w14:paraId="303F6FC9" w14:textId="0CF39221" w:rsidR="00B026A8" w:rsidRDefault="0066093A" w:rsidP="00BD29FC">
      <w:pPr>
        <w:rPr>
          <w:lang w:val="en-US"/>
        </w:rPr>
      </w:pPr>
      <w:r>
        <w:rPr>
          <w:b/>
          <w:lang w:val="en-US" w:eastAsia="en-US"/>
        </w:rPr>
        <mc:AlternateContent>
          <mc:Choice Requires="wps">
            <w:drawing>
              <wp:anchor distT="0" distB="0" distL="114300" distR="114300" simplePos="0" relativeHeight="251653632" behindDoc="0" locked="0" layoutInCell="1" allowOverlap="0" wp14:anchorId="744A7F02" wp14:editId="09DDFC9A">
                <wp:simplePos x="0" y="0"/>
                <wp:positionH relativeFrom="column">
                  <wp:posOffset>0</wp:posOffset>
                </wp:positionH>
                <wp:positionV relativeFrom="page">
                  <wp:posOffset>5581015</wp:posOffset>
                </wp:positionV>
                <wp:extent cx="5219700" cy="337820"/>
                <wp:effectExtent l="0" t="0" r="38100" b="17780"/>
                <wp:wrapNone/>
                <wp:docPr id="105" name="Text Box 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3378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2B75E76" w14:textId="77777777" w:rsidR="00DA3A4E" w:rsidRPr="005F57A1" w:rsidRDefault="00DA3A4E" w:rsidP="009B4910">
                            <w:pPr>
                              <w:ind w:left="1416" w:firstLine="708"/>
                              <w:rPr>
                                <w:b/>
                              </w:rPr>
                            </w:pPr>
                            <w:r w:rsidRPr="005F57A1">
                              <w:rPr>
                                <w:b/>
                              </w:rPr>
                              <w:t xml:space="preserve">Prof. Dr. </w:t>
                            </w:r>
                            <w:r>
                              <w:rPr>
                                <w:b/>
                              </w:rPr>
                              <w:t>Name SURNAME</w:t>
                            </w:r>
                            <w:r>
                              <w:rPr>
                                <w:b/>
                              </w:rPr>
                              <w:tab/>
                            </w:r>
                            <w:r>
                              <w:rPr>
                                <w:b/>
                              </w:rPr>
                              <w:tab/>
                            </w:r>
                            <w:r w:rsidRPr="006E0035">
                              <w:t>..............................</w:t>
                            </w:r>
                          </w:p>
                          <w:p w14:paraId="2FAFC543" w14:textId="77777777" w:rsidR="00DA3A4E" w:rsidRPr="00EE21A0" w:rsidRDefault="00DA3A4E" w:rsidP="0071659E">
                            <w:pPr>
                              <w:ind w:left="1415" w:firstLine="709"/>
                            </w:pPr>
                            <w:r>
                              <w:t>Gebze Institute of High Technolog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7" o:spid="_x0000_s1032" type="#_x0000_t202" style="position:absolute;margin-left:0;margin-top:439.45pt;width:411pt;height:26.6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" o:allowoverlap="f" filled="f" strokecolor="white">
                <v:textbox inset="0,0,0,0">
                  <w:txbxContent>
                    <w:p w14:paraId="62B75E76" w14:textId="77777777" w:rsidR="00B81131" w:rsidRPr="005F57A1" w:rsidRDefault="00B81131" w:rsidP="009B4910">
                      <w:pPr>
                        <w:ind w:left="1416" w:firstLine="708"/>
                        <w:rPr>
                          <w:b/>
                        </w:rPr>
                      </w:pPr>
                      <w:r w:rsidRPr="005F57A1">
                        <w:rPr>
                          <w:b/>
                        </w:rPr>
                        <w:t xml:space="preserve">Prof. Dr. </w:t>
                      </w:r>
                      <w:r>
                        <w:rPr>
                          <w:b/>
                        </w:rPr>
                        <w:t>Name SURNAME</w:t>
                      </w:r>
                      <w:r>
                        <w:rPr>
                          <w:b/>
                        </w:rPr>
                        <w:tab/>
                      </w:r>
                      <w:r>
                        <w:rPr>
                          <w:b/>
                        </w:rPr>
                        <w:tab/>
                      </w:r>
                      <w:r w:rsidRPr="006E0035">
                        <w:t>..............................</w:t>
                      </w:r>
                    </w:p>
                    <w:p w14:paraId="2FAFC543" w14:textId="77777777" w:rsidR="00B81131" w:rsidRPr="00EE21A0" w:rsidRDefault="00B81131" w:rsidP="0071659E">
                      <w:pPr>
                        <w:ind w:left="1415" w:firstLine="709"/>
                      </w:pPr>
                      <w:r>
                        <w:t>Gebze Institute of High Technology</w:t>
                      </w:r>
                    </w:p>
                  </w:txbxContent>
                </v:textbox>
                <w10:wrap anchory="page"/>
              </v:shape>
            </w:pict>
          </mc:Fallback>
        </mc:AlternateContent>
      </w:r>
      <w:r>
        <w:rPr>
          <w:b/>
          <w:lang w:val="en-US" w:eastAsia="en-US"/>
        </w:rPr>
        <mc:AlternateContent>
          <mc:Choice Requires="wps">
            <w:drawing>
              <wp:anchor distT="0" distB="0" distL="114300" distR="114300" simplePos="0" relativeHeight="251652608" behindDoc="0" locked="0" layoutInCell="1" allowOverlap="0" wp14:anchorId="06E8E434" wp14:editId="5FD1ACC5">
                <wp:simplePos x="0" y="0"/>
                <wp:positionH relativeFrom="column">
                  <wp:posOffset>0</wp:posOffset>
                </wp:positionH>
                <wp:positionV relativeFrom="page">
                  <wp:posOffset>4860925</wp:posOffset>
                </wp:positionV>
                <wp:extent cx="5219700" cy="401955"/>
                <wp:effectExtent l="0" t="0" r="38100" b="29845"/>
                <wp:wrapNone/>
                <wp:docPr id="106" name="Text Box 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0195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3072AA2" w14:textId="77777777" w:rsidR="00DA3A4E" w:rsidRPr="005F57A1" w:rsidRDefault="00DA3A4E" w:rsidP="005F5566">
                            <w:pPr>
                              <w:ind w:left="1418" w:firstLine="709"/>
                              <w:rPr>
                                <w:b/>
                              </w:rPr>
                            </w:pPr>
                            <w:r w:rsidRPr="005F57A1">
                              <w:rPr>
                                <w:b/>
                              </w:rPr>
                              <w:t xml:space="preserve">Prof. Dr. </w:t>
                            </w:r>
                            <w:r>
                              <w:rPr>
                                <w:b/>
                              </w:rPr>
                              <w:t>Name SURNAME</w:t>
                            </w:r>
                            <w:r>
                              <w:rPr>
                                <w:b/>
                              </w:rPr>
                              <w:tab/>
                            </w:r>
                            <w:r>
                              <w:rPr>
                                <w:b/>
                              </w:rPr>
                              <w:tab/>
                            </w:r>
                            <w:r w:rsidRPr="006E0035">
                              <w:t>..............................</w:t>
                            </w:r>
                          </w:p>
                          <w:p w14:paraId="04FB5283" w14:textId="77777777" w:rsidR="00DA3A4E" w:rsidRPr="00EE21A0" w:rsidRDefault="00DA3A4E" w:rsidP="0071659E">
                            <w:pPr>
                              <w:ind w:left="1415" w:firstLine="709"/>
                            </w:pPr>
                            <w:r>
                              <w:t>Boğaziçi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6" o:spid="_x0000_s1033" type="#_x0000_t202" style="position:absolute;margin-left:0;margin-top:382.75pt;width:411pt;height:31.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" o:allowoverlap="f" filled="f" strokecolor="white">
                <v:textbox inset="0,0,0,0">
                  <w:txbxContent>
                    <w:p w14:paraId="43072AA2" w14:textId="77777777" w:rsidR="00B81131" w:rsidRPr="005F57A1" w:rsidRDefault="00B81131" w:rsidP="005F5566">
                      <w:pPr>
                        <w:ind w:left="1418" w:firstLine="709"/>
                        <w:rPr>
                          <w:b/>
                        </w:rPr>
                      </w:pPr>
                      <w:r w:rsidRPr="005F57A1">
                        <w:rPr>
                          <w:b/>
                        </w:rPr>
                        <w:t xml:space="preserve">Prof. Dr. </w:t>
                      </w:r>
                      <w:r>
                        <w:rPr>
                          <w:b/>
                        </w:rPr>
                        <w:t>Name SURNAME</w:t>
                      </w:r>
                      <w:r>
                        <w:rPr>
                          <w:b/>
                        </w:rPr>
                        <w:tab/>
                      </w:r>
                      <w:r>
                        <w:rPr>
                          <w:b/>
                        </w:rPr>
                        <w:tab/>
                      </w:r>
                      <w:r w:rsidRPr="006E0035">
                        <w:t>..............................</w:t>
                      </w:r>
                    </w:p>
                    <w:p w14:paraId="04FB5283" w14:textId="77777777" w:rsidR="00B81131" w:rsidRPr="00EE21A0" w:rsidRDefault="00B81131" w:rsidP="0071659E">
                      <w:pPr>
                        <w:ind w:left="1415" w:firstLine="709"/>
                      </w:pPr>
                      <w:r>
                        <w:t>Boğaziçi University</w:t>
                      </w:r>
                    </w:p>
                  </w:txbxContent>
                </v:textbox>
                <w10:wrap anchory="page"/>
              </v:shape>
            </w:pict>
          </mc:Fallback>
        </mc:AlternateContent>
      </w:r>
      <w:r>
        <w:rPr>
          <w:b/>
          <w:lang w:val="en-US" w:eastAsia="en-US"/>
        </w:rPr>
        <mc:AlternateContent>
          <mc:Choice Requires="wps">
            <w:drawing>
              <wp:anchor distT="0" distB="0" distL="114300" distR="114300" simplePos="0" relativeHeight="251651584" behindDoc="0" locked="0" layoutInCell="1" allowOverlap="0" wp14:anchorId="632813B5" wp14:editId="3A9E23D6">
                <wp:simplePos x="0" y="0"/>
                <wp:positionH relativeFrom="column">
                  <wp:posOffset>0</wp:posOffset>
                </wp:positionH>
                <wp:positionV relativeFrom="page">
                  <wp:posOffset>4140835</wp:posOffset>
                </wp:positionV>
                <wp:extent cx="5219700" cy="337820"/>
                <wp:effectExtent l="0" t="0" r="38100" b="17780"/>
                <wp:wrapNone/>
                <wp:docPr id="107" name="Text Box 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3378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5082F0A4" w14:textId="77777777" w:rsidR="00DA3A4E" w:rsidRDefault="00DA3A4E" w:rsidP="005F5566">
                            <w:r>
                              <w:rPr>
                                <w:b/>
                              </w:rPr>
                              <w:t xml:space="preserve">Jury Members : </w:t>
                            </w:r>
                            <w:r>
                              <w:rPr>
                                <w:b/>
                              </w:rPr>
                              <w:tab/>
                            </w:r>
                            <w:r w:rsidRPr="005F57A1">
                              <w:rPr>
                                <w:b/>
                              </w:rPr>
                              <w:t xml:space="preserve">Prof. Dr. </w:t>
                            </w:r>
                            <w:r>
                              <w:rPr>
                                <w:b/>
                              </w:rPr>
                              <w:t>Name SURNAME</w:t>
                            </w:r>
                            <w:r>
                              <w:rPr>
                                <w:b/>
                              </w:rPr>
                              <w:tab/>
                            </w:r>
                            <w:r>
                              <w:rPr>
                                <w:b/>
                              </w:rPr>
                              <w:tab/>
                            </w:r>
                            <w:r>
                              <w:t>.............................</w:t>
                            </w:r>
                          </w:p>
                          <w:p w14:paraId="4A56B385" w14:textId="77777777" w:rsidR="00DA3A4E" w:rsidRPr="00EE21A0" w:rsidRDefault="00DA3A4E" w:rsidP="0071659E">
                            <w:pPr>
                              <w:ind w:left="1418" w:firstLine="709"/>
                            </w:pPr>
                            <w:r>
                              <w:t>Yıldız Technical University</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15" o:spid="_x0000_s1034" type="#_x0000_t202" style="position:absolute;margin-left:0;margin-top:326.05pt;width:411pt;height:26.6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" o:allowoverlap="f" filled="f" strokecolor="white">
                <v:textbox inset="0,0,0,0">
                  <w:txbxContent>
                    <w:p w14:paraId="5082F0A4" w14:textId="77777777" w:rsidR="00B81131" w:rsidRDefault="00B81131" w:rsidP="005F5566">
                      <w:r>
                        <w:rPr>
                          <w:b/>
                        </w:rPr>
                        <w:t xml:space="preserve">Jury Members : </w:t>
                      </w:r>
                      <w:r>
                        <w:rPr>
                          <w:b/>
                        </w:rPr>
                        <w:tab/>
                      </w:r>
                      <w:r w:rsidRPr="005F57A1">
                        <w:rPr>
                          <w:b/>
                        </w:rPr>
                        <w:t xml:space="preserve">Prof. Dr. </w:t>
                      </w:r>
                      <w:r>
                        <w:rPr>
                          <w:b/>
                        </w:rPr>
                        <w:t>Name SURNAME</w:t>
                      </w:r>
                      <w:r>
                        <w:rPr>
                          <w:b/>
                        </w:rPr>
                        <w:tab/>
                      </w:r>
                      <w:r>
                        <w:rPr>
                          <w:b/>
                        </w:rPr>
                        <w:tab/>
                      </w:r>
                      <w:r>
                        <w:t>.............................</w:t>
                      </w:r>
                    </w:p>
                    <w:p w14:paraId="4A56B385" w14:textId="77777777" w:rsidR="00B81131" w:rsidRPr="00EE21A0" w:rsidRDefault="00B81131" w:rsidP="0071659E">
                      <w:pPr>
                        <w:ind w:left="1418" w:firstLine="709"/>
                      </w:pPr>
                      <w:r>
                        <w:t>Yıldız Technical University</w:t>
                      </w:r>
                    </w:p>
                  </w:txbxContent>
                </v:textbox>
                <w10:wrap anchory="page"/>
              </v:shape>
            </w:pict>
          </mc:Fallback>
        </mc:AlternateContent>
      </w:r>
      <w:r w:rsidR="009C1362">
        <w:rPr>
          <w:lang w:val="en-US" w:eastAsia="en-US"/>
        </w:rPr>
        <mc:AlternateContent>
          <mc:Choice Requires="wps">
            <w:drawing>
              <wp:anchor distT="0" distB="0" distL="114300" distR="114300" simplePos="0" relativeHeight="251743744" behindDoc="0" locked="0" layoutInCell="1" allowOverlap="1" wp14:anchorId="2E9581B7" wp14:editId="2B326C8C">
                <wp:simplePos x="0" y="0"/>
                <wp:positionH relativeFrom="margin">
                  <wp:align>left</wp:align>
                </wp:positionH>
                <wp:positionV relativeFrom="page">
                  <wp:posOffset>9361170</wp:posOffset>
                </wp:positionV>
                <wp:extent cx="3048000" cy="525780"/>
                <wp:effectExtent l="0" t="0" r="3810" b="0"/>
                <wp:wrapNone/>
                <wp:docPr id="113"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286EEF" w14:textId="651F6E2F" w:rsidR="00DA3A4E" w:rsidRDefault="00DA3A4E" w:rsidP="008C7B66">
                            <w:pPr>
                              <w:tabs>
                                <w:tab w:val="left" w:pos="2127"/>
                              </w:tabs>
                              <w:rPr>
                                <w:b/>
                              </w:rPr>
                            </w:pPr>
                          </w:p>
                          <w:p w14:paraId="7B3469D0" w14:textId="77777777" w:rsidR="00DA3A4E" w:rsidRDefault="00DA3A4E" w:rsidP="008C7B66">
                            <w:pPr>
                              <w:tabs>
                                <w:tab w:val="left" w:pos="2127"/>
                              </w:tabs>
                            </w:pPr>
                            <w:r>
                              <w:rPr>
                                <w:b/>
                              </w:rPr>
                              <w:t>Date of Defense :</w:t>
                            </w:r>
                            <w:r>
                              <w:rPr>
                                <w:b/>
                              </w:rPr>
                              <w:tab/>
                              <w:t xml:space="preserve"> 21 December 2009</w:t>
                            </w:r>
                          </w:p>
                          <w:p w14:paraId="24CC4A19" w14:textId="77777777" w:rsidR="00DA3A4E" w:rsidRDefault="00DA3A4E" w:rsidP="000C2D47">
                            <w:pPr>
                              <w:tabs>
                                <w:tab w:val="left" w:pos="2127"/>
                              </w:tabs>
                            </w:pPr>
                          </w:p>
                        </w:txbxContent>
                      </wps:txbx>
                      <wps:bodyPr rot="0" vert="horz" wrap="square" lIns="0" tIns="0" rIns="0" bIns="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30" o:spid="_x0000_s1035" type="#_x0000_t202" style="position:absolute;margin-left:0;margin-top:737.1pt;width:240pt;height:41.4pt;z-index:251743744;visibility:visible;mso-wrap-style:square;mso-width-percent:0;mso-height-percent:200;mso-wrap-distance-left:9pt;mso-wrap-distance-top:0;mso-wrap-distance-right:9pt;mso-wrap-distance-bottom:0;mso-position-horizontal:left;mso-position-horizontal-relative:margin;mso-position-vertical:absolute;mso-position-vertical-relative:page;mso-width-percent:0;mso-height-percent:20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" filled="f" stroked="f">
                <v:textbox style="mso-fit-shape-to-text:t" inset="0,0,0,0">
                  <w:txbxContent>
                    <w:p w14:paraId="05286EEF" w14:textId="651F6E2F" w:rsidR="00B81131" w:rsidRDefault="00B81131" w:rsidP="008C7B66">
                      <w:pPr>
                        <w:tabs>
                          <w:tab w:val="left" w:pos="2127"/>
                        </w:tabs>
                        <w:rPr>
                          <w:b/>
                        </w:rPr>
                      </w:pPr>
                    </w:p>
                    <w:p w14:paraId="7B3469D0" w14:textId="77777777" w:rsidR="00B81131" w:rsidRDefault="00B81131" w:rsidP="008C7B66">
                      <w:pPr>
                        <w:tabs>
                          <w:tab w:val="left" w:pos="2127"/>
                        </w:tabs>
                      </w:pPr>
                      <w:r>
                        <w:rPr>
                          <w:b/>
                        </w:rPr>
                        <w:t>Date of Defense :</w:t>
                      </w:r>
                      <w:r>
                        <w:rPr>
                          <w:b/>
                        </w:rPr>
                        <w:tab/>
                        <w:t xml:space="preserve"> 21 December 2009</w:t>
                      </w:r>
                    </w:p>
                    <w:p w14:paraId="24CC4A19" w14:textId="77777777" w:rsidR="00B81131" w:rsidRDefault="00B81131" w:rsidP="000C2D47">
                      <w:pPr>
                        <w:tabs>
                          <w:tab w:val="left" w:pos="2127"/>
                        </w:tabs>
                      </w:pPr>
                    </w:p>
                  </w:txbxContent>
                </v:textbox>
                <w10:wrap anchorx="margin" anchory="page"/>
              </v:shape>
            </w:pict>
          </mc:Fallback>
        </mc:AlternateContent>
      </w:r>
      <w:r w:rsidR="009C1362">
        <w:rPr>
          <w:b/>
          <w:lang w:val="en-US" w:eastAsia="en-US"/>
        </w:rPr>
        <mc:AlternateContent>
          <mc:Choice Requires="wps">
            <w:drawing>
              <wp:anchor distT="0" distB="0" distL="114300" distR="114300" simplePos="0" relativeHeight="251656704" behindDoc="0" locked="0" layoutInCell="1" allowOverlap="0" wp14:anchorId="217E2036" wp14:editId="487B048F">
                <wp:simplePos x="0" y="0"/>
                <wp:positionH relativeFrom="column">
                  <wp:align>center</wp:align>
                </wp:positionH>
                <wp:positionV relativeFrom="page">
                  <wp:posOffset>1800225</wp:posOffset>
                </wp:positionV>
                <wp:extent cx="5219700" cy="1009650"/>
                <wp:effectExtent l="3175" t="0" r="0" b="0"/>
                <wp:wrapNone/>
                <wp:docPr id="110" name="Text Box 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14:paraId="04BF1687" w14:textId="3276CBE4" w:rsidR="00DA3A4E" w:rsidRDefault="00DA3A4E" w:rsidP="00C83F00">
                            <w:pPr>
                              <w:jc w:val="both"/>
                            </w:pPr>
                            <w:r>
                              <w:rPr>
                                <w:b/>
                                <w:bCs/>
                                <w:lang w:val="en-US"/>
                              </w:rPr>
                              <w:t>Name-surname</w:t>
                            </w:r>
                            <w:r>
                              <w:rPr>
                                <w:lang w:val="en-US"/>
                              </w:rPr>
                              <w:t xml:space="preserve">, a student of BVU </w:t>
                            </w:r>
                            <w:r>
                              <w:rPr>
                                <w:b/>
                                <w:bCs/>
                                <w:lang w:val="en-US"/>
                              </w:rPr>
                              <w:t>Faculty of Pharmacy</w:t>
                            </w:r>
                            <w:r>
                              <w:rPr>
                                <w:lang w:val="en-US"/>
                              </w:rPr>
                              <w:t xml:space="preserve"> student ID </w:t>
                            </w:r>
                            <w:r>
                              <w:rPr>
                                <w:b/>
                                <w:bCs/>
                                <w:lang w:val="en-US"/>
                              </w:rPr>
                              <w:t>….....</w:t>
                            </w:r>
                            <w:r>
                              <w:rPr>
                                <w:lang w:val="en-US"/>
                              </w:rPr>
                              <w:t xml:space="preserve">, successfully defended the </w:t>
                            </w:r>
                            <w:r>
                              <w:rPr>
                                <w:b/>
                                <w:bCs/>
                                <w:lang w:val="en-US"/>
                              </w:rPr>
                              <w:t xml:space="preserve">graduation project </w:t>
                            </w:r>
                            <w:r>
                              <w:rPr>
                                <w:lang w:val="en-US"/>
                              </w:rPr>
                              <w:t>entitled “…….</w:t>
                            </w:r>
                            <w:r>
                              <w:rPr>
                                <w:b/>
                                <w:bCs/>
                                <w:lang w:val="en-US"/>
                              </w:rPr>
                              <w:t>THESIS TITLE…….…..</w:t>
                            </w:r>
                            <w:r>
                              <w:rPr>
                                <w:lang w:val="en-US"/>
                              </w:rPr>
                              <w:t>”, which he/she prepared after fulfilling the requirements specified in the associated legislations, before the jury whose signatures are below.</w:t>
                            </w:r>
                          </w:p>
                          <w:p w14:paraId="31CFE387" w14:textId="77777777" w:rsidR="00DA3A4E" w:rsidRDefault="00DA3A4E" w:rsidP="00C83F00">
                            <w:pPr>
                              <w:jc w:val="both"/>
                              <w:rPr>
                                <w:lang w:val="en-US"/>
                              </w:rPr>
                            </w:pPr>
                          </w:p>
                          <w:p w14:paraId="0F588B83" w14:textId="77777777" w:rsidR="00DA3A4E" w:rsidRDefault="00DA3A4E" w:rsidP="0071659E">
                            <w:pPr>
                              <w:jc w:val="both"/>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20" o:spid="_x0000_s1036" type="#_x0000_t202" style="position:absolute;margin-left:0;margin-top:141.75pt;width:411pt;height:79.5pt;z-index:25165670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" o:allowoverlap="f" filled="f" stroked="f" strokecolor="white">
                <v:textbox inset="0,0,0,0">
                  <w:txbxContent>
                    <w:p w14:paraId="04BF1687" w14:textId="3276CBE4" w:rsidR="00B81131" w:rsidRDefault="00B81131" w:rsidP="00C83F00">
                      <w:pPr>
                        <w:jc w:val="both"/>
                      </w:pPr>
                      <w:r>
                        <w:rPr>
                          <w:b/>
                          <w:bCs/>
                          <w:lang w:val="en-US"/>
                        </w:rPr>
                        <w:t>Name-surname</w:t>
                      </w:r>
                      <w:r>
                        <w:rPr>
                          <w:lang w:val="en-US"/>
                        </w:rPr>
                        <w:t xml:space="preserve">, a student of BVU </w:t>
                      </w:r>
                      <w:r>
                        <w:rPr>
                          <w:b/>
                          <w:bCs/>
                          <w:lang w:val="en-US"/>
                        </w:rPr>
                        <w:t>Faculty of Pharmacy</w:t>
                      </w:r>
                      <w:r>
                        <w:rPr>
                          <w:lang w:val="en-US"/>
                        </w:rPr>
                        <w:t xml:space="preserve"> student ID </w:t>
                      </w:r>
                      <w:r>
                        <w:rPr>
                          <w:b/>
                          <w:bCs/>
                          <w:lang w:val="en-US"/>
                        </w:rPr>
                        <w:t>….....</w:t>
                      </w:r>
                      <w:r>
                        <w:rPr>
                          <w:lang w:val="en-US"/>
                        </w:rPr>
                        <w:t xml:space="preserve">, successfully defended the </w:t>
                      </w:r>
                      <w:r>
                        <w:rPr>
                          <w:b/>
                          <w:bCs/>
                          <w:lang w:val="en-US"/>
                        </w:rPr>
                        <w:t xml:space="preserve">graduation project </w:t>
                      </w:r>
                      <w:r>
                        <w:rPr>
                          <w:lang w:val="en-US"/>
                        </w:rPr>
                        <w:t>entitled “…….</w:t>
                      </w:r>
                      <w:r>
                        <w:rPr>
                          <w:b/>
                          <w:bCs/>
                          <w:lang w:val="en-US"/>
                        </w:rPr>
                        <w:t>THESIS TITLE…….…..</w:t>
                      </w:r>
                      <w:r>
                        <w:rPr>
                          <w:lang w:val="en-US"/>
                        </w:rPr>
                        <w:t>”, which he/she prepared after fulfilling the requirements specified in the associated legislations, before the jury whose signatures are below.</w:t>
                      </w:r>
                    </w:p>
                    <w:p w14:paraId="31CFE387" w14:textId="77777777" w:rsidR="00B81131" w:rsidRDefault="00B81131" w:rsidP="00C83F00">
                      <w:pPr>
                        <w:jc w:val="both"/>
                        <w:rPr>
                          <w:lang w:val="en-US"/>
                        </w:rPr>
                      </w:pPr>
                    </w:p>
                    <w:p w14:paraId="0F588B83" w14:textId="77777777" w:rsidR="00B81131" w:rsidRDefault="00B81131" w:rsidP="0071659E">
                      <w:pPr>
                        <w:jc w:val="both"/>
                      </w:pPr>
                    </w:p>
                  </w:txbxContent>
                </v:textbox>
                <w10:wrap anchory="page"/>
              </v:shape>
            </w:pict>
          </mc:Fallback>
        </mc:AlternateContent>
      </w:r>
      <w:r w:rsidR="009C1362">
        <w:rPr>
          <w:b/>
          <w:lang w:val="en-US" w:eastAsia="en-US"/>
        </w:rPr>
        <mc:AlternateContent>
          <mc:Choice Requires="wps">
            <w:drawing>
              <wp:anchor distT="0" distB="0" distL="114300" distR="114300" simplePos="0" relativeHeight="251649536" behindDoc="0" locked="0" layoutInCell="1" allowOverlap="0" wp14:anchorId="56131397" wp14:editId="326AC9A7">
                <wp:simplePos x="0" y="0"/>
                <wp:positionH relativeFrom="column">
                  <wp:posOffset>0</wp:posOffset>
                </wp:positionH>
                <wp:positionV relativeFrom="page">
                  <wp:posOffset>3600450</wp:posOffset>
                </wp:positionV>
                <wp:extent cx="5219700" cy="468630"/>
                <wp:effectExtent l="11430" t="9525" r="7620" b="7620"/>
                <wp:wrapNone/>
                <wp:docPr id="109"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9700" cy="46863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1DE29DD" w14:textId="14104DD8" w:rsidR="00DA3A4E" w:rsidRPr="005F57A1" w:rsidRDefault="007D3976" w:rsidP="009B4910">
                            <w:pPr>
                              <w:tabs>
                                <w:tab w:val="left" w:pos="1418"/>
                              </w:tabs>
                              <w:rPr>
                                <w:b/>
                              </w:rPr>
                            </w:pPr>
                            <w:r>
                              <w:rPr>
                                <w:b/>
                              </w:rPr>
                              <w:t>Supervisor</w:t>
                            </w:r>
                            <w:r w:rsidR="00DA3A4E">
                              <w:rPr>
                                <w:b/>
                              </w:rPr>
                              <w:t xml:space="preserve"> </w:t>
                            </w:r>
                            <w:r w:rsidR="00DA3A4E">
                              <w:rPr>
                                <w:b/>
                              </w:rPr>
                              <w:tab/>
                              <w:t xml:space="preserve">  : </w:t>
                            </w:r>
                            <w:r w:rsidR="00DA3A4E">
                              <w:rPr>
                                <w:b/>
                              </w:rPr>
                              <w:tab/>
                              <w:t>Prof. Dr. Name SURNAME</w:t>
                            </w:r>
                            <w:r w:rsidR="00DA3A4E">
                              <w:rPr>
                                <w:b/>
                              </w:rPr>
                              <w:tab/>
                            </w:r>
                            <w:r w:rsidR="00DA3A4E">
                              <w:rPr>
                                <w:b/>
                              </w:rPr>
                              <w:tab/>
                            </w:r>
                            <w:r w:rsidR="00DA3A4E" w:rsidRPr="006E0035">
                              <w:t>..............................</w:t>
                            </w:r>
                          </w:p>
                          <w:p w14:paraId="22F8F601" w14:textId="77777777" w:rsidR="00DA3A4E" w:rsidRDefault="00DA3A4E" w:rsidP="0071659E">
                            <w:pPr>
                              <w:tabs>
                                <w:tab w:val="left" w:pos="2127"/>
                              </w:tabs>
                            </w:pPr>
                            <w:r>
                              <w:tab/>
                            </w:r>
                            <w:r w:rsidRPr="005F57A1">
                              <w:t xml:space="preserve">İstanbul </w:t>
                            </w:r>
                            <w:r>
                              <w:t>Technical University</w:t>
                            </w:r>
                            <w:r>
                              <w:tab/>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Metin Kutusu 2" o:spid="_x0000_s1052" type="#_x0000_t202" style="position:absolute;margin-left:0;margin-top:283.5pt;width:411pt;height:36.9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" o:allowoverlap="f" filled="f" strokecolor="white">
                <v:textbox inset="0,0,0,0">
                  <w:txbxContent>
                    <w:p w14:paraId="61DE29DD" w14:textId="14104DD8" w:rsidR="00DA3A4E" w:rsidRPr="005F57A1" w:rsidRDefault="007D3976" w:rsidP="009B4910">
                      <w:pPr>
                        <w:tabs>
                          <w:tab w:val="left" w:pos="1418"/>
                        </w:tabs>
                        <w:rPr>
                          <w:b/>
                        </w:rPr>
                      </w:pPr>
                      <w:r>
                        <w:rPr>
                          <w:b/>
                        </w:rPr>
                        <w:t>Supervisor</w:t>
                      </w:r>
                      <w:bookmarkStart w:id="1" w:name="_GoBack"/>
                      <w:bookmarkEnd w:id="1"/>
                      <w:r w:rsidR="00DA3A4E">
                        <w:rPr>
                          <w:b/>
                        </w:rPr>
                        <w:t xml:space="preserve"> </w:t>
                      </w:r>
                      <w:r w:rsidR="00DA3A4E">
                        <w:rPr>
                          <w:b/>
                        </w:rPr>
                        <w:tab/>
                        <w:t xml:space="preserve">  : </w:t>
                      </w:r>
                      <w:r w:rsidR="00DA3A4E">
                        <w:rPr>
                          <w:b/>
                        </w:rPr>
                        <w:tab/>
                        <w:t>Prof. Dr. Name SURNAME</w:t>
                      </w:r>
                      <w:r w:rsidR="00DA3A4E">
                        <w:rPr>
                          <w:b/>
                        </w:rPr>
                        <w:tab/>
                      </w:r>
                      <w:r w:rsidR="00DA3A4E">
                        <w:rPr>
                          <w:b/>
                        </w:rPr>
                        <w:tab/>
                      </w:r>
                      <w:r w:rsidR="00DA3A4E" w:rsidRPr="006E0035">
                        <w:t>..............................</w:t>
                      </w:r>
                    </w:p>
                    <w:p w14:paraId="22F8F601" w14:textId="77777777" w:rsidR="00DA3A4E" w:rsidRDefault="00DA3A4E" w:rsidP="0071659E">
                      <w:pPr>
                        <w:tabs>
                          <w:tab w:val="left" w:pos="2127"/>
                        </w:tabs>
                      </w:pPr>
                      <w:r>
                        <w:tab/>
                      </w:r>
                      <w:r w:rsidRPr="005F57A1">
                        <w:t xml:space="preserve">İstanbul </w:t>
                      </w:r>
                      <w:r>
                        <w:t>Technical University</w:t>
                      </w:r>
                      <w:r>
                        <w:tab/>
                      </w:r>
                    </w:p>
                  </w:txbxContent>
                </v:textbox>
                <w10:wrap anchory="page"/>
              </v:shape>
            </w:pict>
          </mc:Fallback>
        </mc:AlternateContent>
      </w:r>
      <w:r w:rsidR="002C1EEA">
        <w:rPr>
          <w:lang w:val="en-US"/>
        </w:rPr>
        <w:br w:type="page"/>
      </w:r>
    </w:p>
    <w:p w14:paraId="5BCDEF63" w14:textId="77777777" w:rsidR="00A757AA" w:rsidRDefault="00A757AA" w:rsidP="00BD29FC">
      <w:pPr>
        <w:rPr>
          <w:b/>
          <w:i/>
          <w:lang w:val="en-US"/>
        </w:rPr>
      </w:pPr>
    </w:p>
    <w:p w14:paraId="0CB03CE0" w14:textId="0461871F" w:rsidR="00FE3343" w:rsidRDefault="00FE3343" w:rsidP="00FE3343">
      <w:pPr>
        <w:spacing w:before="1420" w:after="360"/>
        <w:rPr>
          <w:b/>
          <w:i/>
          <w:lang w:val="en-US"/>
        </w:rPr>
      </w:pPr>
    </w:p>
    <w:p w14:paraId="601C2275" w14:textId="47487902" w:rsidR="00FE3343" w:rsidRDefault="00FE3343" w:rsidP="00FE3343">
      <w:pPr>
        <w:spacing w:before="1420" w:after="360"/>
        <w:jc w:val="right"/>
        <w:rPr>
          <w:b/>
          <w:i/>
          <w:lang w:val="en-US"/>
        </w:rPr>
      </w:pPr>
    </w:p>
    <w:p w14:paraId="3262CE7A" w14:textId="50E8DE86" w:rsidR="00FE3343" w:rsidRDefault="00FE3343" w:rsidP="00FE3343">
      <w:pPr>
        <w:spacing w:before="1420" w:after="360"/>
        <w:jc w:val="right"/>
        <w:rPr>
          <w:b/>
          <w:i/>
          <w:lang w:val="en-US"/>
        </w:rPr>
      </w:pPr>
    </w:p>
    <w:p w14:paraId="1397EE59" w14:textId="2BAF93D3" w:rsidR="00FE3343" w:rsidRDefault="008C7B66" w:rsidP="00FE3343">
      <w:pPr>
        <w:spacing w:before="1440" w:after="360"/>
        <w:jc w:val="right"/>
        <w:rPr>
          <w:b/>
          <w:lang w:val="en-US"/>
        </w:rPr>
      </w:pPr>
      <w:r>
        <w:rPr>
          <w:b/>
          <w:i/>
          <w:lang w:val="en-US"/>
        </w:rPr>
        <w:t xml:space="preserve">To my </w:t>
      </w:r>
      <w:r w:rsidR="0010008D">
        <w:rPr>
          <w:b/>
          <w:i/>
          <w:lang w:val="en-US"/>
        </w:rPr>
        <w:t>family</w:t>
      </w:r>
      <w:r w:rsidR="00FE3343" w:rsidRPr="00365D66">
        <w:rPr>
          <w:b/>
          <w:i/>
          <w:lang w:val="en-US"/>
        </w:rPr>
        <w:t>,</w:t>
      </w:r>
    </w:p>
    <w:p w14:paraId="469F7F82" w14:textId="77777777" w:rsidR="00FE3343" w:rsidRDefault="00FE3343" w:rsidP="00FE3343">
      <w:pPr>
        <w:spacing w:before="1440" w:after="360"/>
        <w:rPr>
          <w:b/>
          <w:lang w:val="en-US"/>
        </w:rPr>
      </w:pPr>
    </w:p>
    <w:p w14:paraId="6FEB7A63" w14:textId="77777777" w:rsidR="00FE3343" w:rsidRDefault="00FE3343" w:rsidP="00FE3343">
      <w:pPr>
        <w:spacing w:before="1440" w:after="360"/>
        <w:rPr>
          <w:b/>
          <w:lang w:val="en-US"/>
        </w:rPr>
      </w:pPr>
    </w:p>
    <w:p w14:paraId="23D77217" w14:textId="736BBEC6" w:rsidR="003349EE" w:rsidRPr="002C1EEA" w:rsidRDefault="00DA4221" w:rsidP="000C2D47">
      <w:pPr>
        <w:pStyle w:val="BASLIK1"/>
        <w:numPr>
          <w:ilvl w:val="0"/>
          <w:numId w:val="0"/>
        </w:numPr>
        <w:rPr>
          <w:lang w:val="en-US"/>
        </w:rPr>
      </w:pPr>
      <w:r>
        <w:rPr>
          <w:lang w:val="en-US"/>
        </w:rPr>
        <w:br w:type="page"/>
      </w:r>
      <w:bookmarkStart w:id="1" w:name="_Toc319161521"/>
      <w:r w:rsidR="00A757AA">
        <w:lastRenderedPageBreak/>
        <w:t>ACKNOWLEDGEMENT</w:t>
      </w:r>
      <w:bookmarkEnd w:id="1"/>
    </w:p>
    <w:p w14:paraId="1B40A9E9" w14:textId="1D5D70C5" w:rsidR="00421DFD" w:rsidRDefault="00B81131" w:rsidP="00421DFD">
      <w:pPr>
        <w:jc w:val="both"/>
        <w:outlineLvl w:val="0"/>
        <w:rPr>
          <w:lang w:val="en-US"/>
        </w:rPr>
      </w:pPr>
      <w:r>
        <w:rPr>
          <w:lang w:val="en-US" w:eastAsia="en-US"/>
        </w:rPr>
        <mc:AlternateContent>
          <mc:Choice Requires="wpg">
            <w:drawing>
              <wp:anchor distT="0" distB="0" distL="114300" distR="114300" simplePos="0" relativeHeight="251706880" behindDoc="0" locked="0" layoutInCell="1" allowOverlap="1" wp14:anchorId="31214D60" wp14:editId="579A8029">
                <wp:simplePos x="0" y="0"/>
                <wp:positionH relativeFrom="column">
                  <wp:posOffset>-5867400</wp:posOffset>
                </wp:positionH>
                <wp:positionV relativeFrom="paragraph">
                  <wp:posOffset>-4417695</wp:posOffset>
                </wp:positionV>
                <wp:extent cx="4267200" cy="2510790"/>
                <wp:effectExtent l="0" t="0" r="25400" b="29210"/>
                <wp:wrapNone/>
                <wp:docPr id="93" name="Group 6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67200" cy="2510790"/>
                          <a:chOff x="2235" y="5475"/>
                          <a:chExt cx="6720" cy="3954"/>
                        </a:xfrm>
                      </wpg:grpSpPr>
                      <wps:wsp>
                        <wps:cNvPr id="94" name="AutoShape 239"/>
                        <wps:cNvSpPr>
                          <a:spLocks noChangeArrowheads="1"/>
                        </wps:cNvSpPr>
                        <wps:spPr bwMode="auto">
                          <a:xfrm>
                            <a:off x="2736" y="6634"/>
                            <a:ext cx="4032" cy="2795"/>
                          </a:xfrm>
                          <a:prstGeom prst="bracePair">
                            <a:avLst>
                              <a:gd name="adj" fmla="val 8333"/>
                            </a:avLst>
                          </a:prstGeom>
                          <a:solidFill>
                            <a:srgbClr val="FFFF99"/>
                          </a:solidFill>
                          <a:ln w="9525">
                            <a:solidFill>
                              <a:srgbClr val="FF0000"/>
                            </a:solidFill>
                            <a:round/>
                            <a:headEnd/>
                            <a:tailEnd/>
                          </a:ln>
                        </wps:spPr>
                        <wps:txbx>
                          <w:txbxContent>
                            <w:p w14:paraId="06BCBA59" w14:textId="77777777" w:rsidR="00DA3A4E" w:rsidRDefault="00DA3A4E" w:rsidP="00421DFD">
                              <w:pPr>
                                <w:rPr>
                                  <w:lang w:val="en-GB"/>
                                </w:rPr>
                              </w:pPr>
                              <w:r>
                                <w:rPr>
                                  <w:lang w:val="en-GB"/>
                                </w:rPr>
                                <w:t>The date and the name of author must be on the same line.</w:t>
                              </w:r>
                            </w:p>
                            <w:p w14:paraId="11458D6D" w14:textId="77777777" w:rsidR="00DA3A4E" w:rsidRDefault="00DA3A4E" w:rsidP="00D74A6D"/>
                            <w:p w14:paraId="344F3EB4" w14:textId="77777777" w:rsidR="00DA3A4E" w:rsidRDefault="00DA3A4E" w:rsidP="00D74A6D">
                              <w:r>
                                <w:rPr>
                                  <w:b/>
                                  <w:color w:val="FF0000"/>
                                </w:rPr>
                                <w:t>Please delete this note before printing.</w:t>
                              </w:r>
                            </w:p>
                          </w:txbxContent>
                        </wps:txbx>
                        <wps:bodyPr rot="0" vert="horz" wrap="square" lIns="91440" tIns="45720" rIns="91440" bIns="45720" anchor="t" anchorCtr="0" upright="1">
                          <a:noAutofit/>
                        </wps:bodyPr>
                      </wps:wsp>
                      <wpg:grpSp>
                        <wpg:cNvPr id="95" name="Group 658"/>
                        <wpg:cNvGrpSpPr>
                          <a:grpSpLocks/>
                        </wpg:cNvGrpSpPr>
                        <wpg:grpSpPr bwMode="auto">
                          <a:xfrm>
                            <a:off x="2235" y="5475"/>
                            <a:ext cx="6720" cy="968"/>
                            <a:chOff x="2235" y="5475"/>
                            <a:chExt cx="6720" cy="968"/>
                          </a:xfrm>
                        </wpg:grpSpPr>
                        <wps:wsp>
                          <wps:cNvPr id="96" name="Line 240"/>
                          <wps:cNvCnPr>
                            <a:cxnSpLocks noChangeShapeType="1"/>
                          </wps:cNvCnPr>
                          <wps:spPr bwMode="auto">
                            <a:xfrm>
                              <a:off x="4206" y="5475"/>
                              <a:ext cx="42" cy="96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7" name="AutoShape 657"/>
                          <wps:cNvCnPr>
                            <a:cxnSpLocks noChangeShapeType="1"/>
                          </wps:cNvCnPr>
                          <wps:spPr bwMode="auto">
                            <a:xfrm flipH="1">
                              <a:off x="2235" y="5475"/>
                              <a:ext cx="6720" cy="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659" o:spid="_x0000_s1038" style="position:absolute;left:0;text-align:left;margin-left:-461.95pt;margin-top:-347.8pt;width:336pt;height:197.7pt;z-index:251706880" coordorigin="2235,5475" coordsize="6720,3954"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">
                <v:shapetype id="_x0000_t186" coordsize="21600,21600" o:spt="186" adj="1800" path="m@9,0nfqx@0@0l@0@7qy0@4@0@8l@0@6qy@9,21600em@10,0nfqx@5@0l@5@7qy21600@4@5@8l@5@6qy@10,21600em@9,0nsqx@0@0l@0@7qy0@4@0@8l@0@6qy@9,21600l@10,21600qx@5@6l@5@8qy21600@4@5@7l@5@0qy@10,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239" o:spid="_x0000_s1039" type="#_x0000_t186" style="position:absolute;left:2736;top:6634;width:4032;height:2795;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" filled="t" fillcolor="#ff9" strokecolor="red">
                  <v:textbox>
                    <w:txbxContent>
                      <w:p w14:paraId="06BCBA59" w14:textId="77777777" w:rsidR="00B81131" w:rsidRDefault="00B81131" w:rsidP="00421DFD">
                        <w:pPr>
                          <w:rPr>
                            <w:lang w:val="en-GB"/>
                          </w:rPr>
                        </w:pPr>
                        <w:r>
                          <w:rPr>
                            <w:lang w:val="en-GB"/>
                          </w:rPr>
                          <w:t>The date and the name of author must be on the same line.</w:t>
                        </w:r>
                      </w:p>
                      <w:p w14:paraId="11458D6D" w14:textId="77777777" w:rsidR="00B81131" w:rsidRDefault="00B81131" w:rsidP="00D74A6D"/>
                      <w:p w14:paraId="344F3EB4" w14:textId="77777777" w:rsidR="00B81131" w:rsidRDefault="00B81131" w:rsidP="00D74A6D">
                        <w:r>
                          <w:rPr>
                            <w:b/>
                            <w:color w:val="FF0000"/>
                          </w:rPr>
                          <w:t>Please delete this note before printing.</w:t>
                        </w:r>
                      </w:p>
                    </w:txbxContent>
                  </v:textbox>
                </v:shape>
                <v:group id="Group 658" o:spid="_x0000_s1040" style="position:absolute;left:2235;top:5475;width:6720;height:968" coordorigin="2235,5475" coordsize="6720,96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kJli2MUAAADbAAAA&#10;DwAAAAAAAAAAAAAAAACpAgAAZHJzL2Rvd25yZXYueG1sUEsFBgAAAAAEAAQA+gAAAJsDAAAAAA==&#10;">
                  <v:line id="Line 240" o:spid="_x0000_s1041" style="position:absolute;visibility:visible;mso-wrap-style:square" from="4206,5475" to="4248,6443"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KONx8MAAADbAAAADwAAAGRycy9kb3ducmV2LnhtbESPX2vCQBDE3wt+h2MLvtVLRUKNnlKU&#10;gloo+Aefl9yaC83thtzVpN++Vyj0cZiZ3zDL9eAbdacu1MIGnicZKOJSbM2Vgcv57ekFVIjIFhth&#10;MvBNAdar0cMSCys9H+l+ipVKEA4FGnAxtoXWoXTkMUykJU7eTTqPMcmu0rbDPsF9o6dZlmuPNacF&#10;hy1tHJWfpy9v4LrPh4Ob9tuPreSVe5/JoWcxZvw4vC5ARRrif/ivvbMG5jn8fkk/QK9+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FijjcfDAAAA2wAAAA8AAAAAAAAAAAAA&#10;AAAAoQIAAGRycy9kb3ducmV2LnhtbFBLBQYAAAAABAAEAPkAAACRAwAAAAA=&#10;" strokecolor="red">
                    <v:stroke endarrow="block"/>
                  </v:line>
                  <v:shapetype id="_x0000_t32" coordsize="21600,21600" o:spt="32" o:oned="t" path="m0,0l21600,21600e" filled="f">
                    <v:path arrowok="t" fillok="f" o:connecttype="none"/>
                    <o:lock v:ext="edit" shapetype="t"/>
                  </v:shapetype>
                  <v:shape id="AutoShape 657" o:spid="_x0000_s1042" type="#_x0000_t32" style="position:absolute;left:2235;top:5475;width:6720;height:0;flip:x;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uS858IAAADbAAAADwAAAGRycy9kb3ducmV2LnhtbESPS2sCMRSF90L/Q7iFbsTJ6GKqU6OI&#10;ILgogo92fZlcJ0MnN0OS0fHfm0Khy8N3HpzlerCtuJEPjWMF0ywHQVw53XCt4HLeTeYgQkTW2Dom&#10;BQ8KsF69jJZYanfnI91OsRaphEOJCkyMXSllqAxZDJnriBO7Om8xJulrqT3eU7lt5SzPC2mx4bRg&#10;sKOtoern1FsFvthe/bc5YtE/xl/950HLzV4r9fY6bD5ARBriv/kvnTgs3uH3S/oBcvUE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JuS858IAAADbAAAADwAAAAAAAAAAAAAA&#10;AAChAgAAZHJzL2Rvd25yZXYueG1sUEsFBgAAAAAEAAQA+QAAAJADAAAAAA==&#10;" strokecolor="red"/>
                </v:group>
              </v:group>
            </w:pict>
          </mc:Fallback>
        </mc:AlternateContent>
      </w:r>
      <w:r w:rsidR="00421DFD">
        <w:rPr>
          <w:lang w:val="en-US"/>
        </w:rPr>
        <w:t>For the foreword, 1 line spacing must be set. The foreword, written as a first page of</w:t>
      </w:r>
    </w:p>
    <w:p w14:paraId="1AC3030C" w14:textId="77777777" w:rsidR="00421DFD" w:rsidRDefault="00421DFD" w:rsidP="00421DFD">
      <w:pPr>
        <w:jc w:val="both"/>
        <w:rPr>
          <w:lang w:val="en-US"/>
        </w:rPr>
      </w:pPr>
      <w:r>
        <w:rPr>
          <w:lang w:val="en-US"/>
        </w:rPr>
        <w:t xml:space="preserve">the thesis must not exceed 2 pages. </w:t>
      </w:r>
    </w:p>
    <w:p w14:paraId="4658AE10" w14:textId="77777777" w:rsidR="00421DFD" w:rsidRDefault="00421DFD" w:rsidP="00421DFD">
      <w:pPr>
        <w:jc w:val="both"/>
        <w:rPr>
          <w:lang w:val="en-US"/>
        </w:rPr>
      </w:pPr>
      <w:r>
        <w:rPr>
          <w:lang w:val="en-US"/>
        </w:rPr>
        <w:t xml:space="preserve">The acknowledgements must be given in this section. </w:t>
      </w:r>
    </w:p>
    <w:p w14:paraId="531A7952" w14:textId="77777777" w:rsidR="00421DFD" w:rsidRDefault="00421DFD" w:rsidP="00421DFD">
      <w:pPr>
        <w:jc w:val="both"/>
      </w:pPr>
      <w:r>
        <w:rPr>
          <w:lang w:val="en-US"/>
        </w:rPr>
        <w:t>After the foreword text, name of the author (right-aligned), and the date (as month and year) must be written (left-aligned). These two expressions must be in the same line.</w:t>
      </w:r>
      <w:r>
        <w:t xml:space="preserve">The foreword is written with 1 line spacing. </w:t>
      </w:r>
    </w:p>
    <w:p w14:paraId="39AD3301" w14:textId="77777777" w:rsidR="001E3C24" w:rsidRDefault="001E3C24" w:rsidP="001E3C24"/>
    <w:p w14:paraId="448A7CA3" w14:textId="77777777" w:rsidR="008C72BB" w:rsidRPr="00E9219D" w:rsidRDefault="008C72BB" w:rsidP="002C1EEA">
      <w:pPr>
        <w:keepLines/>
        <w:jc w:val="both"/>
        <w:rPr>
          <w:lang w:val="en-US"/>
        </w:rPr>
      </w:pPr>
    </w:p>
    <w:p w14:paraId="0FDC59CD" w14:textId="77777777" w:rsidR="004B5271" w:rsidRPr="00E9219D" w:rsidRDefault="004B5271" w:rsidP="00A15E0E">
      <w:pPr>
        <w:rPr>
          <w:lang w:val="en-US"/>
        </w:rPr>
      </w:pPr>
    </w:p>
    <w:p w14:paraId="136DC61F" w14:textId="77777777" w:rsidR="004B5271" w:rsidRPr="00E9219D" w:rsidRDefault="004B5271" w:rsidP="00A15E0E">
      <w:pPr>
        <w:rPr>
          <w:lang w:val="en-US"/>
        </w:rPr>
      </w:pPr>
    </w:p>
    <w:tbl>
      <w:tblPr>
        <w:tblW w:w="0" w:type="auto"/>
        <w:tblLook w:val="01E0" w:firstRow="1" w:lastRow="1" w:firstColumn="1" w:lastColumn="1" w:noHBand="0" w:noVBand="0"/>
      </w:tblPr>
      <w:tblGrid>
        <w:gridCol w:w="4788"/>
        <w:gridCol w:w="3573"/>
      </w:tblGrid>
      <w:tr w:rsidR="00647FDD" w:rsidRPr="003B779E" w14:paraId="53BFBB0A" w14:textId="77777777" w:rsidTr="00F40E05">
        <w:tc>
          <w:tcPr>
            <w:tcW w:w="4788" w:type="dxa"/>
          </w:tcPr>
          <w:p w14:paraId="75565306" w14:textId="77777777" w:rsidR="00647FDD" w:rsidRPr="00F40E05" w:rsidRDefault="00421DFD" w:rsidP="00647FDD">
            <w:pPr>
              <w:rPr>
                <w:lang w:val="en-US"/>
              </w:rPr>
            </w:pPr>
            <w:r>
              <w:rPr>
                <w:lang w:val="en-US"/>
              </w:rPr>
              <w:t>December</w:t>
            </w:r>
            <w:r w:rsidR="00AC452E">
              <w:rPr>
                <w:lang w:val="en-US"/>
              </w:rPr>
              <w:t xml:space="preserve"> 2010</w:t>
            </w:r>
          </w:p>
          <w:p w14:paraId="0BBBFD20" w14:textId="0A27365E" w:rsidR="00647FDD" w:rsidRPr="00F40E05" w:rsidRDefault="00647FDD" w:rsidP="00F40E05">
            <w:pPr>
              <w:rPr>
                <w:lang w:val="en-US"/>
              </w:rPr>
            </w:pPr>
          </w:p>
        </w:tc>
        <w:tc>
          <w:tcPr>
            <w:tcW w:w="3573" w:type="dxa"/>
            <w:vAlign w:val="center"/>
          </w:tcPr>
          <w:p w14:paraId="45EA767D" w14:textId="77777777" w:rsidR="00647FDD" w:rsidRPr="003B779E" w:rsidRDefault="00421DFD" w:rsidP="00816CD4">
            <w:pPr>
              <w:autoSpaceDE w:val="0"/>
              <w:autoSpaceDN w:val="0"/>
              <w:adjustRightInd w:val="0"/>
              <w:jc w:val="right"/>
              <w:rPr>
                <w:lang w:val="da-DK"/>
              </w:rPr>
            </w:pPr>
            <w:r>
              <w:rPr>
                <w:lang w:val="da-DK"/>
              </w:rPr>
              <w:t>Name SURNAME</w:t>
            </w:r>
          </w:p>
          <w:p w14:paraId="4ED06649" w14:textId="77777777" w:rsidR="00647FDD" w:rsidRPr="003B779E" w:rsidRDefault="004D6DC5" w:rsidP="00816CD4">
            <w:pPr>
              <w:jc w:val="right"/>
              <w:rPr>
                <w:lang w:val="da-DK"/>
              </w:rPr>
            </w:pPr>
            <w:r w:rsidRPr="003B779E">
              <w:rPr>
                <w:lang w:val="da-DK"/>
              </w:rPr>
              <w:t>(</w:t>
            </w:r>
            <w:r w:rsidR="00421DFD">
              <w:rPr>
                <w:lang w:val="da-DK"/>
              </w:rPr>
              <w:t>Any Profession</w:t>
            </w:r>
            <w:r w:rsidRPr="003B779E">
              <w:rPr>
                <w:lang w:val="da-DK"/>
              </w:rPr>
              <w:t>)</w:t>
            </w:r>
          </w:p>
          <w:p w14:paraId="2BF0E64C" w14:textId="77777777" w:rsidR="00647FDD" w:rsidRPr="003B779E" w:rsidRDefault="00647FDD" w:rsidP="00F40E05">
            <w:pPr>
              <w:rPr>
                <w:lang w:val="da-DK"/>
              </w:rPr>
            </w:pPr>
          </w:p>
        </w:tc>
      </w:tr>
    </w:tbl>
    <w:p w14:paraId="7D7748C5" w14:textId="77777777" w:rsidR="00A81760" w:rsidRPr="00140D97" w:rsidRDefault="00A81760" w:rsidP="003349EE">
      <w:pPr>
        <w:rPr>
          <w:lang w:val="da-DK"/>
        </w:rPr>
      </w:pPr>
    </w:p>
    <w:p w14:paraId="642F9B1C" w14:textId="77777777" w:rsidR="008C4DD5" w:rsidRPr="00140D97" w:rsidRDefault="008C4DD5" w:rsidP="00D10F5A">
      <w:pPr>
        <w:rPr>
          <w:lang w:val="da-DK"/>
        </w:rPr>
      </w:pPr>
    </w:p>
    <w:p w14:paraId="115E7098" w14:textId="77777777" w:rsidR="007533FC" w:rsidRPr="00140D97" w:rsidRDefault="007533FC" w:rsidP="0060411D">
      <w:pPr>
        <w:rPr>
          <w:color w:val="FF0000"/>
          <w:lang w:val="da-DK"/>
        </w:rPr>
      </w:pPr>
    </w:p>
    <w:p w14:paraId="6F122E83" w14:textId="77777777" w:rsidR="00211FE1" w:rsidRPr="00140D97" w:rsidRDefault="00211FE1" w:rsidP="0060411D">
      <w:pPr>
        <w:rPr>
          <w:lang w:val="da-DK"/>
        </w:rPr>
      </w:pPr>
    </w:p>
    <w:p w14:paraId="278F59BE" w14:textId="77777777" w:rsidR="00DC7B2B" w:rsidRPr="00140D97" w:rsidRDefault="00DC7B2B" w:rsidP="0060411D">
      <w:pPr>
        <w:rPr>
          <w:lang w:val="da-DK"/>
        </w:rPr>
      </w:pPr>
    </w:p>
    <w:p w14:paraId="41729521" w14:textId="77777777" w:rsidR="00DC7B2B" w:rsidRPr="00140D97" w:rsidRDefault="00DC7B2B" w:rsidP="0060411D">
      <w:pPr>
        <w:rPr>
          <w:lang w:val="da-DK"/>
        </w:rPr>
      </w:pPr>
    </w:p>
    <w:p w14:paraId="63CFFB49" w14:textId="5D337A76" w:rsidR="00DC7B2B" w:rsidRPr="00140D97" w:rsidRDefault="00B81131" w:rsidP="00B81131">
      <w:pPr>
        <w:tabs>
          <w:tab w:val="left" w:pos="3540"/>
        </w:tabs>
        <w:rPr>
          <w:lang w:val="da-DK"/>
        </w:rPr>
      </w:pPr>
      <w:r>
        <w:rPr>
          <w:lang w:val="da-DK"/>
        </w:rPr>
        <w:tab/>
      </w:r>
    </w:p>
    <w:p w14:paraId="3CE819BA" w14:textId="77777777" w:rsidR="007C7F78" w:rsidRPr="00140D97" w:rsidRDefault="007C7F78">
      <w:pPr>
        <w:rPr>
          <w:lang w:val="da-DK"/>
        </w:rPr>
      </w:pPr>
    </w:p>
    <w:p w14:paraId="2F2FD83A" w14:textId="77777777" w:rsidR="00DC7B2B" w:rsidRPr="00140D97" w:rsidRDefault="00DC7B2B" w:rsidP="0060411D">
      <w:pPr>
        <w:rPr>
          <w:lang w:val="da-DK"/>
        </w:rPr>
      </w:pPr>
    </w:p>
    <w:p w14:paraId="2D8405C6" w14:textId="4B0C7626" w:rsidR="00140D97" w:rsidRDefault="00140D97">
      <w:pPr>
        <w:rPr>
          <w:rFonts w:eastAsia="Batang"/>
          <w:b/>
          <w:lang w:val="en-US"/>
        </w:rPr>
      </w:pPr>
    </w:p>
    <w:p w14:paraId="3CDE4DED" w14:textId="5CE61F8A" w:rsidR="00C365DE" w:rsidRPr="001A6A24" w:rsidRDefault="00140D97" w:rsidP="00140D97">
      <w:pPr>
        <w:pStyle w:val="BASLIK1"/>
        <w:numPr>
          <w:ilvl w:val="0"/>
          <w:numId w:val="0"/>
        </w:numPr>
      </w:pPr>
      <w:r>
        <w:rPr>
          <w:lang w:val="en-US"/>
        </w:rPr>
        <w:br w:type="page"/>
      </w:r>
      <w:bookmarkStart w:id="2" w:name="_Toc319161522"/>
      <w:r w:rsidR="00385A28" w:rsidRPr="001A6A24">
        <w:lastRenderedPageBreak/>
        <w:t>TABLE OF CONTENTS</w:t>
      </w:r>
      <w:bookmarkEnd w:id="2"/>
    </w:p>
    <w:p w14:paraId="67854191" w14:textId="77777777" w:rsidR="00241F98" w:rsidRPr="00241F98" w:rsidRDefault="00385A28" w:rsidP="00EB3184">
      <w:pPr>
        <w:tabs>
          <w:tab w:val="right" w:leader="dot" w:pos="8222"/>
        </w:tabs>
        <w:spacing w:after="240"/>
        <w:jc w:val="right"/>
      </w:pPr>
      <w:r w:rsidRPr="00E15961">
        <w:rPr>
          <w:b/>
          <w:u w:val="single"/>
          <w:lang w:val="en-US"/>
        </w:rPr>
        <w:t>Page</w:t>
      </w:r>
      <w:r w:rsidR="00CA7BD2" w:rsidRPr="00241F98">
        <w:rPr>
          <w:lang w:val="en-US"/>
        </w:rPr>
        <w:fldChar w:fldCharType="begin"/>
      </w:r>
      <w:r w:rsidR="0041794E" w:rsidRPr="00241F98">
        <w:rPr>
          <w:lang w:val="en-US"/>
        </w:rPr>
        <w:instrText xml:space="preserve"> TOC \o "1-5" \h \z \t "BASLIK1;1;BASLIK2;2;BASLIK3;3;BASLIK4;4;BASLIK5;5" </w:instrText>
      </w:r>
      <w:r w:rsidR="00CA7BD2" w:rsidRPr="00241F98">
        <w:rPr>
          <w:lang w:val="en-US"/>
        </w:rPr>
        <w:fldChar w:fldCharType="separate"/>
      </w:r>
    </w:p>
    <w:p w14:paraId="7E31516E"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ACKNOWLEDGEMENT</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1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vi</w:t>
      </w:r>
      <w:r w:rsidRPr="00241F98">
        <w:rPr>
          <w:rFonts w:ascii="Times New Roman" w:hAnsi="Times New Roman"/>
        </w:rPr>
        <w:fldChar w:fldCharType="end"/>
      </w:r>
    </w:p>
    <w:p w14:paraId="450DEF88"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TABLE OF CONTENT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2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vii</w:t>
      </w:r>
      <w:r w:rsidRPr="00241F98">
        <w:rPr>
          <w:rFonts w:ascii="Times New Roman" w:hAnsi="Times New Roman"/>
        </w:rPr>
        <w:fldChar w:fldCharType="end"/>
      </w:r>
    </w:p>
    <w:p w14:paraId="42AB16F0"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ABBREVIATION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3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ix</w:t>
      </w:r>
      <w:r w:rsidRPr="00241F98">
        <w:rPr>
          <w:rFonts w:ascii="Times New Roman" w:hAnsi="Times New Roman"/>
        </w:rPr>
        <w:fldChar w:fldCharType="end"/>
      </w:r>
    </w:p>
    <w:p w14:paraId="389BC98F"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LIST OF TABLE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4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w:t>
      </w:r>
      <w:r w:rsidRPr="00241F98">
        <w:rPr>
          <w:rFonts w:ascii="Times New Roman" w:hAnsi="Times New Roman"/>
        </w:rPr>
        <w:fldChar w:fldCharType="end"/>
      </w:r>
    </w:p>
    <w:p w14:paraId="4B903AA8"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LIST OF FIGURE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5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i</w:t>
      </w:r>
      <w:r w:rsidRPr="00241F98">
        <w:rPr>
          <w:rFonts w:ascii="Times New Roman" w:hAnsi="Times New Roman"/>
        </w:rPr>
        <w:fldChar w:fldCharType="end"/>
      </w:r>
    </w:p>
    <w:p w14:paraId="77271259"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SUMMARY</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6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ii</w:t>
      </w:r>
      <w:r w:rsidRPr="00241F98">
        <w:rPr>
          <w:rFonts w:ascii="Times New Roman" w:hAnsi="Times New Roman"/>
        </w:rPr>
        <w:fldChar w:fldCharType="end"/>
      </w:r>
    </w:p>
    <w:p w14:paraId="3056BA8D"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ÖZET</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8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xiv</w:t>
      </w:r>
      <w:r w:rsidRPr="00241F98">
        <w:rPr>
          <w:rFonts w:ascii="Times New Roman" w:hAnsi="Times New Roman"/>
        </w:rPr>
        <w:fldChar w:fldCharType="end"/>
      </w:r>
    </w:p>
    <w:p w14:paraId="0A3F8E30"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1. INTRODUCTION</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29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w:t>
      </w:r>
      <w:r w:rsidRPr="00241F98">
        <w:rPr>
          <w:rFonts w:ascii="Times New Roman" w:hAnsi="Times New Roman"/>
        </w:rPr>
        <w:fldChar w:fldCharType="end"/>
      </w:r>
    </w:p>
    <w:p w14:paraId="433E8E8B"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2.</w:t>
      </w:r>
      <w:r w:rsidRPr="00241F98">
        <w:rPr>
          <w:rFonts w:ascii="Times New Roman" w:hAnsi="Times New Roman"/>
          <w:lang w:val="en-US"/>
        </w:rPr>
        <w:t xml:space="preserve"> INTEGRATED DATA</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30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3</w:t>
      </w:r>
      <w:r w:rsidRPr="00241F98">
        <w:rPr>
          <w:rFonts w:ascii="Times New Roman" w:hAnsi="Times New Roman"/>
        </w:rPr>
        <w:fldChar w:fldCharType="end"/>
      </w:r>
    </w:p>
    <w:p w14:paraId="51EF52CC"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2.1 Purpose</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1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3</w:t>
      </w:r>
      <w:r w:rsidRPr="00241F98">
        <w:rPr>
          <w:rFonts w:ascii="Times New Roman" w:hAnsi="Times New Roman"/>
          <w:sz w:val="24"/>
          <w:szCs w:val="24"/>
        </w:rPr>
        <w:fldChar w:fldCharType="end"/>
      </w:r>
    </w:p>
    <w:p w14:paraId="65482FF4"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2.2 Internet Service Network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2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3</w:t>
      </w:r>
      <w:r w:rsidRPr="00241F98">
        <w:rPr>
          <w:rFonts w:ascii="Times New Roman" w:hAnsi="Times New Roman"/>
          <w:sz w:val="24"/>
          <w:szCs w:val="24"/>
        </w:rPr>
        <w:fldChar w:fldCharType="end"/>
      </w:r>
    </w:p>
    <w:p w14:paraId="1D64874C"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2.3 Network Based Project Development</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3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4</w:t>
      </w:r>
      <w:r w:rsidRPr="00241F98">
        <w:rPr>
          <w:rFonts w:ascii="Times New Roman" w:hAnsi="Times New Roman"/>
          <w:sz w:val="24"/>
          <w:szCs w:val="24"/>
        </w:rPr>
        <w:fldChar w:fldCharType="end"/>
      </w:r>
    </w:p>
    <w:p w14:paraId="34A7386A"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3. FLOW PREDICTION</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34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5</w:t>
      </w:r>
      <w:r w:rsidRPr="00241F98">
        <w:rPr>
          <w:rFonts w:ascii="Times New Roman" w:hAnsi="Times New Roman"/>
        </w:rPr>
        <w:fldChar w:fldCharType="end"/>
      </w:r>
    </w:p>
    <w:p w14:paraId="0E2C1121"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3.1 Purpose</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5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5</w:t>
      </w:r>
      <w:r w:rsidRPr="00241F98">
        <w:rPr>
          <w:rFonts w:ascii="Times New Roman" w:hAnsi="Times New Roman"/>
          <w:sz w:val="24"/>
          <w:szCs w:val="24"/>
        </w:rPr>
        <w:fldChar w:fldCharType="end"/>
      </w:r>
    </w:p>
    <w:p w14:paraId="4B99D191"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1 Artificial neural network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6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5</w:t>
      </w:r>
      <w:r w:rsidRPr="00241F98">
        <w:rPr>
          <w:rFonts w:ascii="Times New Roman" w:hAnsi="Times New Roman"/>
          <w:sz w:val="24"/>
          <w:szCs w:val="24"/>
        </w:rPr>
        <w:fldChar w:fldCharType="end"/>
      </w:r>
    </w:p>
    <w:p w14:paraId="67097274"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2 Autoregressive model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7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6</w:t>
      </w:r>
      <w:r w:rsidRPr="00241F98">
        <w:rPr>
          <w:rFonts w:ascii="Times New Roman" w:hAnsi="Times New Roman"/>
          <w:sz w:val="24"/>
          <w:szCs w:val="24"/>
        </w:rPr>
        <w:fldChar w:fldCharType="end"/>
      </w:r>
    </w:p>
    <w:p w14:paraId="7078B09E"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3 Process based model: SWAT</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8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6</w:t>
      </w:r>
      <w:r w:rsidRPr="00241F98">
        <w:rPr>
          <w:rFonts w:ascii="Times New Roman" w:hAnsi="Times New Roman"/>
          <w:sz w:val="24"/>
          <w:szCs w:val="24"/>
        </w:rPr>
        <w:fldChar w:fldCharType="end"/>
      </w:r>
    </w:p>
    <w:p w14:paraId="611C8D7D"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3.1.4 Multi variable analysi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39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7</w:t>
      </w:r>
      <w:r w:rsidRPr="00241F98">
        <w:rPr>
          <w:rFonts w:ascii="Times New Roman" w:hAnsi="Times New Roman"/>
          <w:sz w:val="24"/>
          <w:szCs w:val="24"/>
        </w:rPr>
        <w:fldChar w:fldCharType="end"/>
      </w:r>
    </w:p>
    <w:p w14:paraId="1F6CEA6D"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3.2 Practical Application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0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9</w:t>
      </w:r>
      <w:r w:rsidRPr="00241F98">
        <w:rPr>
          <w:rFonts w:ascii="Times New Roman" w:hAnsi="Times New Roman"/>
          <w:sz w:val="24"/>
          <w:szCs w:val="24"/>
        </w:rPr>
        <w:fldChar w:fldCharType="end"/>
      </w:r>
    </w:p>
    <w:p w14:paraId="306A0E4C"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3.3 Application Data</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1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9</w:t>
      </w:r>
      <w:r w:rsidRPr="00241F98">
        <w:rPr>
          <w:rFonts w:ascii="Times New Roman" w:hAnsi="Times New Roman"/>
          <w:sz w:val="24"/>
          <w:szCs w:val="24"/>
        </w:rPr>
        <w:fldChar w:fldCharType="end"/>
      </w:r>
    </w:p>
    <w:p w14:paraId="6FB34403"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4. (IF NECESSARY) CHAPTER 4</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42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1</w:t>
      </w:r>
      <w:r w:rsidRPr="00241F98">
        <w:rPr>
          <w:rFonts w:ascii="Times New Roman" w:hAnsi="Times New Roman"/>
        </w:rPr>
        <w:fldChar w:fldCharType="end"/>
      </w:r>
    </w:p>
    <w:p w14:paraId="4B450F17"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4.1 Practical Application of This Study</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3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3360C3B1"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4.2 Second Level Title: First Letters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4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22402B14"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4.2.1 Third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5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12C16693" w14:textId="77777777" w:rsidR="00241F98" w:rsidRPr="00241F98" w:rsidRDefault="00241F98">
      <w:pPr>
        <w:pStyle w:val="TOC4"/>
        <w:tabs>
          <w:tab w:val="right" w:leader="dot" w:pos="8488"/>
        </w:tabs>
        <w:rPr>
          <w:rFonts w:ascii="Times New Roman" w:eastAsiaTheme="minorEastAsia" w:hAnsi="Times New Roman"/>
          <w:sz w:val="24"/>
          <w:szCs w:val="24"/>
          <w:lang w:val="en-US" w:eastAsia="ja-JP"/>
        </w:rPr>
      </w:pPr>
      <w:r w:rsidRPr="00241F98">
        <w:rPr>
          <w:rFonts w:ascii="Times New Roman" w:hAnsi="Times New Roman"/>
          <w:color w:val="000000"/>
          <w:sz w:val="24"/>
          <w:szCs w:val="24"/>
          <w:lang w:val="en-US"/>
        </w:rPr>
        <w:t>4.2.1.1</w:t>
      </w:r>
      <w:r w:rsidRPr="00241F98">
        <w:rPr>
          <w:rFonts w:ascii="Times New Roman" w:hAnsi="Times New Roman"/>
          <w:sz w:val="24"/>
          <w:szCs w:val="24"/>
          <w:lang w:val="en-US"/>
        </w:rPr>
        <w:t xml:space="preserve"> Four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6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1</w:t>
      </w:r>
      <w:r w:rsidRPr="00241F98">
        <w:rPr>
          <w:rFonts w:ascii="Times New Roman" w:hAnsi="Times New Roman"/>
          <w:sz w:val="24"/>
          <w:szCs w:val="24"/>
        </w:rPr>
        <w:fldChar w:fldCharType="end"/>
      </w:r>
    </w:p>
    <w:p w14:paraId="2088D3BF" w14:textId="77777777" w:rsidR="00241F98" w:rsidRPr="00241F98" w:rsidRDefault="00241F98">
      <w:pPr>
        <w:pStyle w:val="TOC5"/>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Fifth level title: No numbering after fourth level titles</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7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2</w:t>
      </w:r>
      <w:r w:rsidRPr="00241F98">
        <w:rPr>
          <w:rFonts w:ascii="Times New Roman" w:hAnsi="Times New Roman"/>
          <w:sz w:val="24"/>
          <w:szCs w:val="24"/>
        </w:rPr>
        <w:fldChar w:fldCharType="end"/>
      </w:r>
    </w:p>
    <w:p w14:paraId="3C2FFEA9"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5. (IF NECESSARY) CHAPTER 5</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48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3</w:t>
      </w:r>
      <w:r w:rsidRPr="00241F98">
        <w:rPr>
          <w:rFonts w:ascii="Times New Roman" w:hAnsi="Times New Roman"/>
        </w:rPr>
        <w:fldChar w:fldCharType="end"/>
      </w:r>
    </w:p>
    <w:p w14:paraId="18495CAF"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5.1 Practical Application of This Study</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49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51755D65"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5.2 Second Level Title: First Letters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0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1E8CD1E5"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5.2.1 Third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1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1B5D0EBE" w14:textId="77777777" w:rsidR="00241F98" w:rsidRPr="00241F98" w:rsidRDefault="00241F98">
      <w:pPr>
        <w:pStyle w:val="TOC4"/>
        <w:tabs>
          <w:tab w:val="right" w:leader="dot" w:pos="8488"/>
        </w:tabs>
        <w:rPr>
          <w:rFonts w:ascii="Times New Roman" w:eastAsiaTheme="minorEastAsia" w:hAnsi="Times New Roman"/>
          <w:sz w:val="24"/>
          <w:szCs w:val="24"/>
          <w:lang w:val="en-US" w:eastAsia="ja-JP"/>
        </w:rPr>
      </w:pPr>
      <w:r w:rsidRPr="00241F98">
        <w:rPr>
          <w:rFonts w:ascii="Times New Roman" w:hAnsi="Times New Roman"/>
          <w:color w:val="000000"/>
          <w:sz w:val="24"/>
          <w:szCs w:val="24"/>
          <w:lang w:val="en-US"/>
        </w:rPr>
        <w:t>5.2.1.1</w:t>
      </w:r>
      <w:r w:rsidRPr="00241F98">
        <w:rPr>
          <w:rFonts w:ascii="Times New Roman" w:hAnsi="Times New Roman"/>
          <w:sz w:val="24"/>
          <w:szCs w:val="24"/>
          <w:lang w:val="en-US"/>
        </w:rPr>
        <w:t xml:space="preserve"> Four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2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5C0B4C9D" w14:textId="77777777" w:rsidR="00241F98" w:rsidRPr="00241F98" w:rsidRDefault="00241F98">
      <w:pPr>
        <w:pStyle w:val="TOC5"/>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Fif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3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3</w:t>
      </w:r>
      <w:r w:rsidRPr="00241F98">
        <w:rPr>
          <w:rFonts w:ascii="Times New Roman" w:hAnsi="Times New Roman"/>
          <w:sz w:val="24"/>
          <w:szCs w:val="24"/>
        </w:rPr>
        <w:fldChar w:fldCharType="end"/>
      </w:r>
    </w:p>
    <w:p w14:paraId="388708B7"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6. CONCLUSIONS AND RECOMMENDATION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54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5</w:t>
      </w:r>
      <w:r w:rsidRPr="00241F98">
        <w:rPr>
          <w:rFonts w:ascii="Times New Roman" w:hAnsi="Times New Roman"/>
        </w:rPr>
        <w:fldChar w:fldCharType="end"/>
      </w:r>
    </w:p>
    <w:p w14:paraId="2F661A9D"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t>6.1 Practical Application of This Study</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5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7B17D378" w14:textId="77777777" w:rsidR="00241F98" w:rsidRPr="00241F98" w:rsidRDefault="00241F98">
      <w:pPr>
        <w:pStyle w:val="TOC2"/>
        <w:tabs>
          <w:tab w:val="right" w:leader="dot" w:pos="8488"/>
        </w:tabs>
        <w:rPr>
          <w:rFonts w:ascii="Times New Roman" w:eastAsiaTheme="minorEastAsia" w:hAnsi="Times New Roman"/>
          <w:b w:val="0"/>
          <w:sz w:val="24"/>
          <w:szCs w:val="24"/>
          <w:lang w:val="en-US" w:eastAsia="ja-JP"/>
        </w:rPr>
      </w:pPr>
      <w:r w:rsidRPr="00241F98">
        <w:rPr>
          <w:rFonts w:ascii="Times New Roman" w:hAnsi="Times New Roman"/>
          <w:sz w:val="24"/>
          <w:szCs w:val="24"/>
          <w:lang w:val="en-US"/>
        </w:rPr>
        <w:lastRenderedPageBreak/>
        <w:t>6.2 Second Level Title: First Letters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6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5C18AC03" w14:textId="77777777" w:rsidR="00241F98" w:rsidRPr="00241F98" w:rsidRDefault="00241F98">
      <w:pPr>
        <w:pStyle w:val="TOC3"/>
        <w:tabs>
          <w:tab w:val="right" w:leader="dot" w:pos="8488"/>
        </w:tabs>
        <w:rPr>
          <w:rFonts w:ascii="Times New Roman" w:eastAsiaTheme="minorEastAsia" w:hAnsi="Times New Roman"/>
          <w:sz w:val="24"/>
          <w:szCs w:val="24"/>
          <w:lang w:val="en-US" w:eastAsia="ja-JP"/>
        </w:rPr>
      </w:pPr>
      <w:r w:rsidRPr="00241F98">
        <w:rPr>
          <w:rFonts w:ascii="Times New Roman" w:hAnsi="Times New Roman"/>
          <w:sz w:val="24"/>
          <w:szCs w:val="24"/>
          <w:lang w:val="en-US"/>
        </w:rPr>
        <w:t>6.2.1 Third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7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398BCE06" w14:textId="77777777" w:rsidR="00241F98" w:rsidRPr="00241F98" w:rsidRDefault="00241F98">
      <w:pPr>
        <w:pStyle w:val="TOC4"/>
        <w:tabs>
          <w:tab w:val="right" w:leader="dot" w:pos="8488"/>
        </w:tabs>
        <w:rPr>
          <w:rFonts w:ascii="Times New Roman" w:eastAsiaTheme="minorEastAsia" w:hAnsi="Times New Roman"/>
          <w:sz w:val="24"/>
          <w:szCs w:val="24"/>
          <w:lang w:val="en-US" w:eastAsia="ja-JP"/>
        </w:rPr>
      </w:pPr>
      <w:r w:rsidRPr="00241F98">
        <w:rPr>
          <w:rFonts w:ascii="Times New Roman" w:hAnsi="Times New Roman"/>
          <w:color w:val="000000"/>
          <w:sz w:val="24"/>
          <w:szCs w:val="24"/>
          <w:lang w:val="en-US"/>
        </w:rPr>
        <w:t>6.2.1.1</w:t>
      </w:r>
      <w:r w:rsidRPr="00241F98">
        <w:rPr>
          <w:rFonts w:ascii="Times New Roman" w:hAnsi="Times New Roman"/>
          <w:sz w:val="24"/>
          <w:szCs w:val="24"/>
          <w:lang w:val="en-US"/>
        </w:rPr>
        <w:t xml:space="preserve"> Fourth level title: Only first letter capital</w:t>
      </w:r>
      <w:r w:rsidRPr="00241F98">
        <w:rPr>
          <w:rFonts w:ascii="Times New Roman" w:hAnsi="Times New Roman"/>
          <w:sz w:val="24"/>
          <w:szCs w:val="24"/>
        </w:rPr>
        <w:tab/>
      </w:r>
      <w:r w:rsidRPr="00241F98">
        <w:rPr>
          <w:rFonts w:ascii="Times New Roman" w:hAnsi="Times New Roman"/>
          <w:sz w:val="24"/>
          <w:szCs w:val="24"/>
        </w:rPr>
        <w:fldChar w:fldCharType="begin"/>
      </w:r>
      <w:r w:rsidRPr="00241F98">
        <w:rPr>
          <w:rFonts w:ascii="Times New Roman" w:hAnsi="Times New Roman"/>
          <w:sz w:val="24"/>
          <w:szCs w:val="24"/>
        </w:rPr>
        <w:instrText xml:space="preserve"> PAGEREF _Toc319161558 \h </w:instrText>
      </w:r>
      <w:r w:rsidRPr="00241F98">
        <w:rPr>
          <w:rFonts w:ascii="Times New Roman" w:hAnsi="Times New Roman"/>
          <w:sz w:val="24"/>
          <w:szCs w:val="24"/>
        </w:rPr>
      </w:r>
      <w:r w:rsidRPr="00241F98">
        <w:rPr>
          <w:rFonts w:ascii="Times New Roman" w:hAnsi="Times New Roman"/>
          <w:sz w:val="24"/>
          <w:szCs w:val="24"/>
        </w:rPr>
        <w:fldChar w:fldCharType="separate"/>
      </w:r>
      <w:r w:rsidRPr="00241F98">
        <w:rPr>
          <w:rFonts w:ascii="Times New Roman" w:hAnsi="Times New Roman"/>
          <w:sz w:val="24"/>
          <w:szCs w:val="24"/>
        </w:rPr>
        <w:t>15</w:t>
      </w:r>
      <w:r w:rsidRPr="00241F98">
        <w:rPr>
          <w:rFonts w:ascii="Times New Roman" w:hAnsi="Times New Roman"/>
          <w:sz w:val="24"/>
          <w:szCs w:val="24"/>
        </w:rPr>
        <w:fldChar w:fldCharType="end"/>
      </w:r>
    </w:p>
    <w:p w14:paraId="436B9B57"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lang w:val="en-US"/>
        </w:rPr>
        <w:t>REFERENCES</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59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17</w:t>
      </w:r>
      <w:r w:rsidRPr="00241F98">
        <w:rPr>
          <w:rFonts w:ascii="Times New Roman" w:hAnsi="Times New Roman"/>
        </w:rPr>
        <w:fldChar w:fldCharType="end"/>
      </w:r>
    </w:p>
    <w:p w14:paraId="1233264F" w14:textId="77777777" w:rsidR="00241F98" w:rsidRPr="00241F98" w:rsidRDefault="00241F98">
      <w:pPr>
        <w:pStyle w:val="TOC1"/>
        <w:tabs>
          <w:tab w:val="right" w:leader="dot" w:pos="8488"/>
        </w:tabs>
        <w:rPr>
          <w:rFonts w:ascii="Times New Roman" w:eastAsiaTheme="minorEastAsia" w:hAnsi="Times New Roman"/>
          <w:b w:val="0"/>
          <w:lang w:val="en-US" w:eastAsia="ja-JP"/>
        </w:rPr>
      </w:pPr>
      <w:r w:rsidRPr="00241F98">
        <w:rPr>
          <w:rFonts w:ascii="Times New Roman" w:hAnsi="Times New Roman"/>
        </w:rPr>
        <w:t>CURRICULUM VITAE</w:t>
      </w:r>
      <w:r w:rsidRPr="00241F98">
        <w:rPr>
          <w:rFonts w:ascii="Times New Roman" w:hAnsi="Times New Roman"/>
        </w:rPr>
        <w:tab/>
      </w:r>
      <w:r w:rsidRPr="00241F98">
        <w:rPr>
          <w:rFonts w:ascii="Times New Roman" w:hAnsi="Times New Roman"/>
        </w:rPr>
        <w:fldChar w:fldCharType="begin"/>
      </w:r>
      <w:r w:rsidRPr="00241F98">
        <w:rPr>
          <w:rFonts w:ascii="Times New Roman" w:hAnsi="Times New Roman"/>
        </w:rPr>
        <w:instrText xml:space="preserve"> PAGEREF _Toc319161560 \h </w:instrText>
      </w:r>
      <w:r w:rsidRPr="00241F98">
        <w:rPr>
          <w:rFonts w:ascii="Times New Roman" w:hAnsi="Times New Roman"/>
        </w:rPr>
      </w:r>
      <w:r w:rsidRPr="00241F98">
        <w:rPr>
          <w:rFonts w:ascii="Times New Roman" w:hAnsi="Times New Roman"/>
        </w:rPr>
        <w:fldChar w:fldCharType="separate"/>
      </w:r>
      <w:r w:rsidRPr="00241F98">
        <w:rPr>
          <w:rFonts w:ascii="Times New Roman" w:hAnsi="Times New Roman"/>
        </w:rPr>
        <w:t>20</w:t>
      </w:r>
      <w:r w:rsidRPr="00241F98">
        <w:rPr>
          <w:rFonts w:ascii="Times New Roman" w:hAnsi="Times New Roman"/>
        </w:rPr>
        <w:fldChar w:fldCharType="end"/>
      </w:r>
    </w:p>
    <w:p w14:paraId="472CF918" w14:textId="77777777" w:rsidR="00EF165E" w:rsidRPr="00241F98" w:rsidRDefault="00CA7BD2" w:rsidP="008102EB">
      <w:pPr>
        <w:tabs>
          <w:tab w:val="right" w:leader="dot" w:pos="8505"/>
        </w:tabs>
        <w:rPr>
          <w:lang w:val="en-US" w:eastAsia="en-US"/>
        </w:rPr>
      </w:pPr>
      <w:r w:rsidRPr="00241F98">
        <w:rPr>
          <w:b/>
          <w:lang w:val="en-US" w:eastAsia="en-US"/>
        </w:rPr>
        <w:fldChar w:fldCharType="end"/>
      </w:r>
    </w:p>
    <w:p w14:paraId="235CFAF7" w14:textId="77777777" w:rsidR="00EF04EB" w:rsidRPr="00241F98" w:rsidRDefault="00EF04EB" w:rsidP="00EF04EB">
      <w:pPr>
        <w:rPr>
          <w:lang w:val="en-GB"/>
        </w:rPr>
      </w:pPr>
      <w:bookmarkStart w:id="3" w:name="_Toc190755568"/>
      <w:bookmarkStart w:id="4" w:name="_Toc190755889"/>
    </w:p>
    <w:p w14:paraId="4114A920" w14:textId="77777777" w:rsidR="00EF04EB" w:rsidRDefault="00EF04EB" w:rsidP="00EF04EB">
      <w:pPr>
        <w:rPr>
          <w:lang w:val="en-GB"/>
        </w:rPr>
      </w:pPr>
    </w:p>
    <w:p w14:paraId="50A910D5" w14:textId="77777777" w:rsidR="00EF04EB" w:rsidRDefault="00EF04EB" w:rsidP="00EF04EB">
      <w:pPr>
        <w:rPr>
          <w:lang w:val="en-GB"/>
        </w:rPr>
      </w:pPr>
    </w:p>
    <w:p w14:paraId="00F79DEA" w14:textId="77777777" w:rsidR="00037424" w:rsidRPr="009F1925" w:rsidRDefault="007C7F78" w:rsidP="007C7F78">
      <w:pPr>
        <w:pStyle w:val="BASLIK1"/>
        <w:numPr>
          <w:ilvl w:val="0"/>
          <w:numId w:val="0"/>
        </w:numPr>
      </w:pPr>
      <w:r>
        <w:rPr>
          <w:lang w:val="en-GB"/>
        </w:rPr>
        <w:br w:type="page"/>
      </w:r>
      <w:bookmarkStart w:id="5" w:name="_Toc319161523"/>
      <w:r w:rsidR="00385A28">
        <w:lastRenderedPageBreak/>
        <w:t>ABBREVIATIONS</w:t>
      </w:r>
      <w:bookmarkEnd w:id="3"/>
      <w:bookmarkEnd w:id="4"/>
      <w:bookmarkEnd w:id="5"/>
    </w:p>
    <w:p w14:paraId="3671C804" w14:textId="77777777" w:rsidR="00037424" w:rsidRPr="00E9219D" w:rsidRDefault="00037424" w:rsidP="00037424">
      <w:pPr>
        <w:tabs>
          <w:tab w:val="left" w:pos="1418"/>
        </w:tabs>
        <w:ind w:left="1418" w:hanging="1418"/>
        <w:rPr>
          <w:lang w:val="en-US"/>
        </w:rPr>
      </w:pPr>
      <w:r w:rsidRPr="00E9219D">
        <w:rPr>
          <w:b/>
          <w:lang w:val="en-US"/>
        </w:rPr>
        <w:t>AIC</w:t>
      </w:r>
      <w:r w:rsidRPr="00E9219D">
        <w:rPr>
          <w:b/>
          <w:lang w:val="en-US"/>
        </w:rPr>
        <w:tab/>
        <w:t xml:space="preserve">: </w:t>
      </w:r>
      <w:r w:rsidRPr="00E9219D">
        <w:rPr>
          <w:lang w:val="en-US"/>
        </w:rPr>
        <w:t>Akaike Information Criteria</w:t>
      </w:r>
    </w:p>
    <w:p w14:paraId="46130929"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635348AD"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0D180C70"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6EA1D444"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51591BA7"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6286C5AF"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675AB99E"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1E8FC395"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0C4EF529"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C1FEB0E"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7F8944A9"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501BF9A9" w14:textId="77777777" w:rsidR="00C66F12" w:rsidRDefault="00037424" w:rsidP="00037424">
      <w:pPr>
        <w:tabs>
          <w:tab w:val="left" w:pos="1418"/>
        </w:tabs>
        <w:rPr>
          <w:lang w:val="en-US"/>
        </w:rPr>
      </w:pPr>
      <w:r w:rsidRPr="00E9219D">
        <w:rPr>
          <w:b/>
          <w:lang w:val="en-US"/>
        </w:rPr>
        <w:t>UMN</w:t>
      </w:r>
      <w:r w:rsidRPr="00E9219D">
        <w:rPr>
          <w:b/>
          <w:lang w:val="en-US"/>
        </w:rPr>
        <w:tab/>
        <w:t>:</w:t>
      </w:r>
      <w:r w:rsidRPr="00E9219D">
        <w:rPr>
          <w:lang w:val="en-US"/>
        </w:rPr>
        <w:t xml:space="preserve"> University of Minnesota</w:t>
      </w:r>
    </w:p>
    <w:p w14:paraId="5C45A262" w14:textId="77777777" w:rsidR="00C66F12" w:rsidRDefault="00C66F12" w:rsidP="00C66F12">
      <w:pPr>
        <w:tabs>
          <w:tab w:val="left" w:pos="1418"/>
        </w:tabs>
        <w:rPr>
          <w:b/>
          <w:lang w:val="en-US"/>
        </w:rPr>
      </w:pPr>
      <w:bookmarkStart w:id="6" w:name="_Toc190755569"/>
      <w:bookmarkStart w:id="7" w:name="_Toc190755890"/>
    </w:p>
    <w:p w14:paraId="76736935" w14:textId="4AE7B8F3" w:rsidR="00E311AC" w:rsidRDefault="00E311AC" w:rsidP="00C66F12">
      <w:pPr>
        <w:tabs>
          <w:tab w:val="left" w:pos="1418"/>
        </w:tabs>
        <w:spacing w:before="1440" w:after="360"/>
        <w:rPr>
          <w:b/>
          <w:lang w:val="en-US"/>
        </w:rPr>
      </w:pPr>
    </w:p>
    <w:p w14:paraId="6CD22641" w14:textId="04516965" w:rsidR="003349EE" w:rsidRPr="00360F86" w:rsidRDefault="00DA4221" w:rsidP="00DA4221">
      <w:pPr>
        <w:pStyle w:val="BASLIK1"/>
        <w:numPr>
          <w:ilvl w:val="0"/>
          <w:numId w:val="0"/>
        </w:numPr>
        <w:rPr>
          <w:lang w:val="en-US"/>
        </w:rPr>
      </w:pPr>
      <w:r>
        <w:rPr>
          <w:lang w:val="en-US"/>
        </w:rPr>
        <w:br w:type="page"/>
      </w:r>
      <w:bookmarkStart w:id="8" w:name="_Toc319161524"/>
      <w:r w:rsidR="00385A28">
        <w:rPr>
          <w:lang w:val="en-US"/>
        </w:rPr>
        <w:lastRenderedPageBreak/>
        <w:t>LIST OF TABLES</w:t>
      </w:r>
      <w:bookmarkEnd w:id="6"/>
      <w:bookmarkEnd w:id="7"/>
      <w:bookmarkEnd w:id="8"/>
    </w:p>
    <w:p w14:paraId="5512709E" w14:textId="77777777" w:rsidR="002D483E" w:rsidRPr="00E9219D" w:rsidRDefault="00385A28" w:rsidP="00EB3184">
      <w:pPr>
        <w:tabs>
          <w:tab w:val="left" w:pos="7230"/>
        </w:tabs>
        <w:spacing w:after="240"/>
        <w:jc w:val="right"/>
        <w:rPr>
          <w:b/>
          <w:sz w:val="22"/>
          <w:lang w:val="en-US"/>
        </w:rPr>
      </w:pPr>
      <w:r>
        <w:rPr>
          <w:b/>
          <w:u w:val="single"/>
          <w:lang w:val="en-US"/>
        </w:rPr>
        <w:t>Page</w:t>
      </w:r>
    </w:p>
    <w:p w14:paraId="3F77318B" w14:textId="77777777" w:rsidR="00D94813" w:rsidRDefault="00385A28" w:rsidP="005A520B">
      <w:pPr>
        <w:tabs>
          <w:tab w:val="right" w:leader="dot" w:pos="8211"/>
        </w:tabs>
        <w:ind w:left="1361" w:hanging="1361"/>
        <w:rPr>
          <w:lang w:val="en-US"/>
        </w:rPr>
      </w:pPr>
      <w:r>
        <w:rPr>
          <w:b/>
          <w:lang w:val="en-US"/>
        </w:rPr>
        <w:t>Table</w:t>
      </w:r>
      <w:r w:rsidR="00D402AB" w:rsidRPr="008102EB">
        <w:rPr>
          <w:b/>
          <w:lang w:val="en-US"/>
        </w:rPr>
        <w:t xml:space="preserve"> 1.1 :</w:t>
      </w:r>
      <w:r w:rsidR="00D402AB">
        <w:rPr>
          <w:lang w:val="en-US"/>
        </w:rPr>
        <w:t xml:space="preserve"> </w:t>
      </w:r>
      <w:r w:rsidR="00184B1B">
        <w:rPr>
          <w:lang w:val="en-US"/>
        </w:rPr>
        <w:t>Table with single row and centered columns</w:t>
      </w:r>
      <w:r w:rsidR="00D402AB">
        <w:rPr>
          <w:lang w:val="en-US"/>
        </w:rPr>
        <w:tab/>
        <w:t>2</w:t>
      </w:r>
    </w:p>
    <w:p w14:paraId="5AB47AA9" w14:textId="77777777" w:rsidR="00D94813" w:rsidRPr="00240A77" w:rsidRDefault="00184B1B" w:rsidP="005A520B">
      <w:pPr>
        <w:numPr>
          <w:ilvl w:val="0"/>
          <w:numId w:val="6"/>
        </w:numPr>
        <w:tabs>
          <w:tab w:val="right" w:leader="dot" w:pos="8211"/>
        </w:tabs>
        <w:ind w:left="1361" w:hanging="1361"/>
        <w:rPr>
          <w:lang w:val="en-US"/>
        </w:rPr>
      </w:pPr>
      <w:r>
        <w:rPr>
          <w:lang w:val="en-US"/>
        </w:rPr>
        <w:t>Table captions must be ended with a full stop</w:t>
      </w:r>
      <w:r w:rsidR="00240A77" w:rsidRPr="00240A77">
        <w:rPr>
          <w:lang w:val="en-GB"/>
        </w:rPr>
        <w:t>.</w:t>
      </w:r>
      <w:r w:rsidR="00D94813" w:rsidRPr="00240A77">
        <w:rPr>
          <w:lang w:val="en-US"/>
        </w:rPr>
        <w:tab/>
        <w:t>4</w:t>
      </w:r>
    </w:p>
    <w:p w14:paraId="58D28514" w14:textId="24E6D24B" w:rsidR="00D94813" w:rsidRDefault="00385A28" w:rsidP="006D1093">
      <w:pPr>
        <w:tabs>
          <w:tab w:val="right" w:leader="dot" w:pos="8211"/>
        </w:tabs>
        <w:ind w:left="1134" w:hanging="1134"/>
        <w:rPr>
          <w:lang w:val="en-US"/>
        </w:rPr>
      </w:pPr>
      <w:r>
        <w:rPr>
          <w:b/>
          <w:lang w:val="en-US"/>
        </w:rPr>
        <w:t>Table</w:t>
      </w:r>
      <w:r w:rsidR="00D94813">
        <w:rPr>
          <w:b/>
          <w:lang w:val="en-US"/>
        </w:rPr>
        <w:t xml:space="preserve"> </w:t>
      </w:r>
      <w:r w:rsidR="00D94813" w:rsidRPr="00A44E5C">
        <w:rPr>
          <w:b/>
          <w:lang w:val="en-US"/>
        </w:rPr>
        <w:t xml:space="preserve">3.1 : </w:t>
      </w:r>
      <w:r w:rsidR="00184B1B">
        <w:rPr>
          <w:lang w:val="en-US"/>
        </w:rPr>
        <w:t>Multi-line captions: all lines belonging to the same caption must be aligned</w:t>
      </w:r>
      <w:r w:rsidR="005A520B">
        <w:rPr>
          <w:lang w:val="en-US"/>
        </w:rPr>
        <w:t>.</w:t>
      </w:r>
      <w:r w:rsidR="005A520B">
        <w:rPr>
          <w:lang w:val="en-US"/>
        </w:rPr>
        <w:tab/>
        <w:t>11</w:t>
      </w:r>
    </w:p>
    <w:p w14:paraId="1F482862" w14:textId="77777777" w:rsidR="005A520B" w:rsidRDefault="00385A28" w:rsidP="00D94813">
      <w:pPr>
        <w:tabs>
          <w:tab w:val="right" w:leader="dot" w:pos="8211"/>
        </w:tabs>
        <w:ind w:left="482" w:hanging="482"/>
        <w:rPr>
          <w:lang w:val="en-US"/>
        </w:rPr>
      </w:pPr>
      <w:r>
        <w:rPr>
          <w:b/>
          <w:lang w:val="en-US"/>
        </w:rPr>
        <w:t>Table</w:t>
      </w:r>
      <w:r w:rsidR="005A520B" w:rsidRPr="005A520B">
        <w:rPr>
          <w:b/>
          <w:lang w:val="en-US"/>
        </w:rPr>
        <w:t xml:space="preserve"> 4.1</w:t>
      </w:r>
      <w:r w:rsidR="005A520B">
        <w:rPr>
          <w:lang w:val="en-US"/>
        </w:rPr>
        <w:t xml:space="preserve"> </w:t>
      </w:r>
      <w:r w:rsidR="005A520B" w:rsidRPr="005A520B">
        <w:rPr>
          <w:b/>
          <w:lang w:val="en-US"/>
        </w:rPr>
        <w:t>:</w:t>
      </w:r>
      <w:r w:rsidR="005A520B">
        <w:rPr>
          <w:lang w:val="en-US"/>
        </w:rPr>
        <w:t xml:space="preserve"> </w:t>
      </w:r>
      <w:r>
        <w:rPr>
          <w:lang w:val="en-US"/>
        </w:rPr>
        <w:t>Example table</w:t>
      </w:r>
      <w:r w:rsidR="005A520B">
        <w:rPr>
          <w:lang w:val="en-US"/>
        </w:rPr>
        <w:tab/>
        <w:t>14</w:t>
      </w:r>
    </w:p>
    <w:p w14:paraId="2E420275" w14:textId="77777777" w:rsidR="005A520B" w:rsidRDefault="00385A28" w:rsidP="00D94813">
      <w:pPr>
        <w:tabs>
          <w:tab w:val="right" w:leader="dot" w:pos="8211"/>
        </w:tabs>
        <w:ind w:left="482" w:hanging="482"/>
        <w:rPr>
          <w:lang w:val="en-US"/>
        </w:rPr>
      </w:pPr>
      <w:r>
        <w:rPr>
          <w:b/>
          <w:lang w:val="en-US"/>
        </w:rPr>
        <w:t>Table</w:t>
      </w:r>
      <w:r w:rsidR="005A520B" w:rsidRPr="005A520B">
        <w:rPr>
          <w:b/>
          <w:lang w:val="en-US"/>
        </w:rPr>
        <w:t xml:space="preserve"> 5.1 :</w:t>
      </w:r>
      <w:r w:rsidR="005A520B">
        <w:rPr>
          <w:lang w:val="en-US"/>
        </w:rPr>
        <w:t xml:space="preserve"> </w:t>
      </w:r>
      <w:r>
        <w:rPr>
          <w:lang w:val="en-US"/>
        </w:rPr>
        <w:t>Example table in chapter 5</w:t>
      </w:r>
      <w:r w:rsidR="005A520B">
        <w:rPr>
          <w:lang w:val="en-US"/>
        </w:rPr>
        <w:tab/>
        <w:t>16</w:t>
      </w:r>
    </w:p>
    <w:p w14:paraId="35650797" w14:textId="77777777" w:rsidR="005A520B" w:rsidRDefault="00385A28" w:rsidP="00D94813">
      <w:pPr>
        <w:tabs>
          <w:tab w:val="right" w:leader="dot" w:pos="8211"/>
        </w:tabs>
        <w:ind w:left="482" w:hanging="482"/>
        <w:rPr>
          <w:lang w:val="en-US"/>
        </w:rPr>
      </w:pPr>
      <w:r>
        <w:rPr>
          <w:b/>
          <w:lang w:val="en-US"/>
        </w:rPr>
        <w:t>Table</w:t>
      </w:r>
      <w:r w:rsidR="005A520B">
        <w:rPr>
          <w:b/>
          <w:lang w:val="en-US"/>
        </w:rPr>
        <w:t xml:space="preserve"> 6</w:t>
      </w:r>
      <w:r w:rsidR="005A520B" w:rsidRPr="00A44E5C">
        <w:rPr>
          <w:b/>
          <w:lang w:val="en-US"/>
        </w:rPr>
        <w:t>.1 :</w:t>
      </w:r>
      <w:r w:rsidR="005A520B">
        <w:rPr>
          <w:lang w:val="en-US"/>
        </w:rPr>
        <w:t xml:space="preserve"> </w:t>
      </w:r>
      <w:r>
        <w:rPr>
          <w:lang w:val="en-US"/>
        </w:rPr>
        <w:t>Example table in chapter 6</w:t>
      </w:r>
      <w:r w:rsidR="005A520B">
        <w:rPr>
          <w:lang w:val="en-US"/>
        </w:rPr>
        <w:tab/>
        <w:t>18</w:t>
      </w:r>
    </w:p>
    <w:p w14:paraId="7FE0F176" w14:textId="77777777" w:rsidR="00E311AC" w:rsidRDefault="00385A28" w:rsidP="005A520B">
      <w:pPr>
        <w:tabs>
          <w:tab w:val="right" w:leader="dot" w:pos="8211"/>
        </w:tabs>
        <w:ind w:left="482" w:hanging="482"/>
        <w:rPr>
          <w:b/>
          <w:bCs/>
          <w:lang w:val="en-US"/>
        </w:rPr>
      </w:pPr>
      <w:r>
        <w:rPr>
          <w:b/>
          <w:lang w:val="en-US"/>
        </w:rPr>
        <w:t>Table</w:t>
      </w:r>
      <w:r w:rsidR="005A520B">
        <w:rPr>
          <w:b/>
          <w:lang w:val="en-US"/>
        </w:rPr>
        <w:t xml:space="preserve"> A</w:t>
      </w:r>
      <w:r w:rsidR="005A520B" w:rsidRPr="00A44E5C">
        <w:rPr>
          <w:b/>
          <w:lang w:val="en-US"/>
        </w:rPr>
        <w:t>.</w:t>
      </w:r>
      <w:r w:rsidR="00A14FA3" w:rsidRPr="00A44E5C">
        <w:rPr>
          <w:b/>
          <w:lang w:val="en-US"/>
        </w:rPr>
        <w:t>1</w:t>
      </w:r>
      <w:r w:rsidR="005A520B" w:rsidRPr="00A44E5C">
        <w:rPr>
          <w:b/>
          <w:lang w:val="en-US"/>
        </w:rPr>
        <w:t>:</w:t>
      </w:r>
      <w:r w:rsidR="005A520B">
        <w:rPr>
          <w:lang w:val="en-US"/>
        </w:rPr>
        <w:t xml:space="preserve"> </w:t>
      </w:r>
      <w:r>
        <w:rPr>
          <w:lang w:val="en-US"/>
        </w:rPr>
        <w:t>Example table in appendix</w:t>
      </w:r>
      <w:r w:rsidR="005A520B">
        <w:rPr>
          <w:lang w:val="en-US"/>
        </w:rPr>
        <w:tab/>
        <w:t>25</w:t>
      </w:r>
      <w:bookmarkStart w:id="9" w:name="_Toc190755570"/>
      <w:bookmarkStart w:id="10" w:name="_Toc190755891"/>
    </w:p>
    <w:p w14:paraId="739C3240" w14:textId="77777777" w:rsidR="00DC7B2B" w:rsidRDefault="00DC7B2B" w:rsidP="00F97EFA">
      <w:pPr>
        <w:spacing w:before="1440" w:after="360"/>
        <w:rPr>
          <w:b/>
          <w:bCs/>
          <w:lang w:val="en-US"/>
        </w:rPr>
      </w:pPr>
    </w:p>
    <w:p w14:paraId="4A40C127" w14:textId="190B807E" w:rsidR="00DA4221" w:rsidRDefault="00DA4221">
      <w:pPr>
        <w:rPr>
          <w:rFonts w:eastAsia="Batang"/>
          <w:b/>
          <w:lang w:val="en-US"/>
        </w:rPr>
      </w:pPr>
    </w:p>
    <w:p w14:paraId="313ED168" w14:textId="17FBC7AC" w:rsidR="003349EE" w:rsidRPr="00E9219D" w:rsidRDefault="00DA4221" w:rsidP="00DA4221">
      <w:pPr>
        <w:pStyle w:val="BASLIK1"/>
        <w:numPr>
          <w:ilvl w:val="0"/>
          <w:numId w:val="0"/>
        </w:numPr>
        <w:rPr>
          <w:lang w:val="en-US"/>
        </w:rPr>
      </w:pPr>
      <w:r>
        <w:rPr>
          <w:lang w:val="en-US"/>
        </w:rPr>
        <w:br w:type="page"/>
      </w:r>
      <w:bookmarkStart w:id="11" w:name="_Toc319161525"/>
      <w:r w:rsidR="00385A28">
        <w:rPr>
          <w:lang w:val="en-US"/>
        </w:rPr>
        <w:lastRenderedPageBreak/>
        <w:t>LIST OF FIGURES</w:t>
      </w:r>
      <w:bookmarkEnd w:id="9"/>
      <w:bookmarkEnd w:id="10"/>
      <w:bookmarkEnd w:id="11"/>
    </w:p>
    <w:p w14:paraId="51F44D42" w14:textId="77777777" w:rsidR="00C365DE" w:rsidRPr="00E9219D" w:rsidRDefault="00385A28" w:rsidP="00EB3184">
      <w:pPr>
        <w:tabs>
          <w:tab w:val="left" w:pos="7230"/>
        </w:tabs>
        <w:spacing w:after="240"/>
        <w:jc w:val="right"/>
        <w:rPr>
          <w:b/>
          <w:sz w:val="22"/>
          <w:lang w:val="en-US"/>
        </w:rPr>
      </w:pPr>
      <w:r>
        <w:rPr>
          <w:b/>
          <w:u w:val="single"/>
          <w:lang w:val="en-US"/>
        </w:rPr>
        <w:t>Page</w:t>
      </w:r>
    </w:p>
    <w:p w14:paraId="2444CBF3" w14:textId="77777777" w:rsidR="00582959" w:rsidRDefault="00CA7BD2" w:rsidP="006D1093">
      <w:pPr>
        <w:pStyle w:val="TableofFigures"/>
        <w:tabs>
          <w:tab w:val="right" w:leader="dot" w:pos="8210"/>
        </w:tabs>
        <w:ind w:left="1219" w:hanging="1219"/>
        <w:rPr>
          <w:noProof/>
        </w:rPr>
      </w:pPr>
      <w:r w:rsidRPr="00E9219D">
        <w:rPr>
          <w:lang w:val="en-US"/>
        </w:rPr>
        <w:fldChar w:fldCharType="begin"/>
      </w:r>
      <w:r w:rsidR="00C960CA" w:rsidRPr="00E9219D">
        <w:rPr>
          <w:lang w:val="en-US"/>
        </w:rPr>
        <w:instrText xml:space="preserve"> TOC \h \z \t "Sekil_FBE_Sablon_BolumI" \c </w:instrText>
      </w:r>
      <w:r w:rsidRPr="00E9219D">
        <w:rPr>
          <w:lang w:val="en-US"/>
        </w:rPr>
        <w:fldChar w:fldCharType="separate"/>
      </w:r>
      <w:hyperlink w:anchor="_Toc280003683" w:history="1">
        <w:r w:rsidR="00582959" w:rsidRPr="00534589">
          <w:rPr>
            <w:rStyle w:val="Hyperlink"/>
            <w:b/>
            <w:noProof/>
          </w:rPr>
          <w:t>Figure 1.1 :</w:t>
        </w:r>
        <w:r w:rsidR="00582959" w:rsidRPr="00534589">
          <w:rPr>
            <w:rStyle w:val="Hyperlink"/>
            <w:noProof/>
          </w:rPr>
          <w:t xml:space="preserve"> Model structures.</w:t>
        </w:r>
        <w:r w:rsidR="00582959">
          <w:rPr>
            <w:noProof/>
            <w:webHidden/>
          </w:rPr>
          <w:tab/>
        </w:r>
        <w:r>
          <w:rPr>
            <w:noProof/>
            <w:webHidden/>
          </w:rPr>
          <w:fldChar w:fldCharType="begin"/>
        </w:r>
        <w:r w:rsidR="00582959">
          <w:rPr>
            <w:noProof/>
            <w:webHidden/>
          </w:rPr>
          <w:instrText xml:space="preserve"> PAGEREF _Toc280003683 \h </w:instrText>
        </w:r>
        <w:r>
          <w:rPr>
            <w:noProof/>
            <w:webHidden/>
          </w:rPr>
        </w:r>
        <w:r>
          <w:rPr>
            <w:noProof/>
            <w:webHidden/>
          </w:rPr>
          <w:fldChar w:fldCharType="separate"/>
        </w:r>
        <w:r w:rsidR="002C09C2">
          <w:rPr>
            <w:noProof/>
            <w:webHidden/>
          </w:rPr>
          <w:t>2</w:t>
        </w:r>
        <w:r>
          <w:rPr>
            <w:noProof/>
            <w:webHidden/>
          </w:rPr>
          <w:fldChar w:fldCharType="end"/>
        </w:r>
      </w:hyperlink>
      <w:r w:rsidRPr="00E9219D">
        <w:rPr>
          <w:lang w:val="en-US"/>
        </w:rPr>
        <w:fldChar w:fldCharType="end"/>
      </w:r>
      <w:r w:rsidRPr="00E9219D">
        <w:rPr>
          <w:noProof/>
          <w:lang w:val="en-US" w:eastAsia="tr-TR"/>
        </w:rPr>
        <w:fldChar w:fldCharType="begin"/>
      </w:r>
      <w:r w:rsidR="00EF1AEE" w:rsidRPr="00E9219D">
        <w:rPr>
          <w:lang w:val="en-US"/>
        </w:rPr>
        <w:instrText xml:space="preserve"> TOC \h \z \t "Sekil_FBE_Sablon_BolumII" \c </w:instrText>
      </w:r>
      <w:r w:rsidRPr="00E9219D">
        <w:rPr>
          <w:noProof/>
          <w:lang w:val="en-US" w:eastAsia="tr-TR"/>
        </w:rPr>
        <w:fldChar w:fldCharType="separate"/>
      </w:r>
    </w:p>
    <w:p w14:paraId="322C9E0B" w14:textId="77777777" w:rsidR="00E15961" w:rsidRDefault="00127203" w:rsidP="006D1093">
      <w:pPr>
        <w:pStyle w:val="TableofFigures"/>
        <w:tabs>
          <w:tab w:val="right" w:leader="dot" w:pos="8210"/>
        </w:tabs>
        <w:ind w:left="1219" w:hanging="1219"/>
        <w:rPr>
          <w:noProof/>
        </w:rPr>
      </w:pPr>
      <w:hyperlink w:anchor="_Toc280003700" w:history="1">
        <w:r w:rsidR="00582959" w:rsidRPr="00923470">
          <w:rPr>
            <w:rStyle w:val="Hyperlink"/>
            <w:b/>
            <w:noProof/>
          </w:rPr>
          <w:t>Figure 2.1 :</w:t>
        </w:r>
        <w:r w:rsidR="00582959" w:rsidRPr="00923470">
          <w:rPr>
            <w:rStyle w:val="Hyperlink"/>
            <w:noProof/>
          </w:rPr>
          <w:t xml:space="preserve"> </w:t>
        </w:r>
        <w:r w:rsidR="00C961D4">
          <w:rPr>
            <w:rStyle w:val="Hyperlink"/>
            <w:noProof/>
          </w:rPr>
          <w:t>Advanced structures</w:t>
        </w:r>
        <w:r w:rsidR="00582959" w:rsidRPr="00923470">
          <w:rPr>
            <w:rStyle w:val="Hyperlink"/>
            <w:noProof/>
          </w:rPr>
          <w:t>.</w:t>
        </w:r>
        <w:r w:rsidR="00582959">
          <w:rPr>
            <w:noProof/>
            <w:webHidden/>
          </w:rPr>
          <w:tab/>
        </w:r>
        <w:r w:rsidR="00CA7BD2">
          <w:rPr>
            <w:noProof/>
            <w:webHidden/>
          </w:rPr>
          <w:fldChar w:fldCharType="begin"/>
        </w:r>
        <w:r w:rsidR="00582959">
          <w:rPr>
            <w:noProof/>
            <w:webHidden/>
          </w:rPr>
          <w:instrText xml:space="preserve"> PAGEREF _Toc280003700 \h </w:instrText>
        </w:r>
        <w:r w:rsidR="00CA7BD2">
          <w:rPr>
            <w:noProof/>
            <w:webHidden/>
          </w:rPr>
        </w:r>
        <w:r w:rsidR="00CA7BD2">
          <w:rPr>
            <w:noProof/>
            <w:webHidden/>
          </w:rPr>
          <w:fldChar w:fldCharType="separate"/>
        </w:r>
        <w:r w:rsidR="002C09C2">
          <w:rPr>
            <w:noProof/>
            <w:webHidden/>
          </w:rPr>
          <w:t>3</w:t>
        </w:r>
        <w:r w:rsidR="00CA7BD2">
          <w:rPr>
            <w:noProof/>
            <w:webHidden/>
          </w:rPr>
          <w:fldChar w:fldCharType="end"/>
        </w:r>
      </w:hyperlink>
      <w:r w:rsidR="00CA7BD2" w:rsidRPr="00E9219D">
        <w:rPr>
          <w:lang w:val="en-US"/>
        </w:rPr>
        <w:fldChar w:fldCharType="end"/>
      </w:r>
      <w:r w:rsidR="00CA7BD2" w:rsidRPr="00E9219D">
        <w:rPr>
          <w:lang w:val="en-US"/>
        </w:rPr>
        <w:fldChar w:fldCharType="begin"/>
      </w:r>
      <w:r w:rsidR="00EF1AEE" w:rsidRPr="00E9219D">
        <w:rPr>
          <w:lang w:val="en-US"/>
        </w:rPr>
        <w:instrText xml:space="preserve"> TOC \h \z \t "Sekil_FBE_Sablon_BolumIII" \c </w:instrText>
      </w:r>
      <w:r w:rsidR="00CA7BD2" w:rsidRPr="00E9219D">
        <w:rPr>
          <w:lang w:val="en-US"/>
        </w:rPr>
        <w:fldChar w:fldCharType="separate"/>
      </w:r>
    </w:p>
    <w:p w14:paraId="74B7D978" w14:textId="77777777" w:rsidR="00E15961" w:rsidRDefault="00E15961">
      <w:pPr>
        <w:pStyle w:val="TableofFigures"/>
        <w:tabs>
          <w:tab w:val="right" w:leader="dot" w:pos="8488"/>
        </w:tabs>
        <w:rPr>
          <w:rFonts w:asciiTheme="minorHAnsi" w:eastAsiaTheme="minorEastAsia" w:hAnsiTheme="minorHAnsi" w:cstheme="minorBidi"/>
          <w:noProof/>
          <w:lang w:val="en-US" w:eastAsia="ja-JP"/>
        </w:rPr>
      </w:pPr>
      <w:r w:rsidRPr="000522C5">
        <w:rPr>
          <w:b/>
          <w:noProof/>
        </w:rPr>
        <w:t>Figure 3.1 :</w:t>
      </w:r>
      <w:r>
        <w:rPr>
          <w:noProof/>
        </w:rPr>
        <w:t xml:space="preserve"> Neuron cell, adapted from (Çetin, 2003).</w:t>
      </w:r>
      <w:r>
        <w:rPr>
          <w:noProof/>
        </w:rPr>
        <w:tab/>
      </w:r>
      <w:r>
        <w:rPr>
          <w:noProof/>
        </w:rPr>
        <w:fldChar w:fldCharType="begin"/>
      </w:r>
      <w:r>
        <w:rPr>
          <w:noProof/>
        </w:rPr>
        <w:instrText xml:space="preserve"> PAGEREF _Toc318625385 \h </w:instrText>
      </w:r>
      <w:r>
        <w:rPr>
          <w:noProof/>
        </w:rPr>
      </w:r>
      <w:r>
        <w:rPr>
          <w:noProof/>
        </w:rPr>
        <w:fldChar w:fldCharType="separate"/>
      </w:r>
      <w:r>
        <w:rPr>
          <w:noProof/>
        </w:rPr>
        <w:t>5</w:t>
      </w:r>
      <w:r>
        <w:rPr>
          <w:noProof/>
        </w:rPr>
        <w:fldChar w:fldCharType="end"/>
      </w:r>
    </w:p>
    <w:p w14:paraId="4C1EC9C1" w14:textId="77777777" w:rsidR="00E15961" w:rsidRDefault="00E15961">
      <w:pPr>
        <w:pStyle w:val="TableofFigures"/>
        <w:tabs>
          <w:tab w:val="right" w:leader="dot" w:pos="8488"/>
        </w:tabs>
        <w:rPr>
          <w:rFonts w:asciiTheme="minorHAnsi" w:eastAsiaTheme="minorEastAsia" w:hAnsiTheme="minorHAnsi" w:cstheme="minorBidi"/>
          <w:noProof/>
          <w:lang w:val="en-US" w:eastAsia="ja-JP"/>
        </w:rPr>
      </w:pPr>
      <w:r w:rsidRPr="000522C5">
        <w:rPr>
          <w:b/>
          <w:noProof/>
        </w:rPr>
        <w:t>Figure 3.2 :</w:t>
      </w:r>
      <w:r>
        <w:rPr>
          <w:noProof/>
        </w:rPr>
        <w:t xml:space="preserve"> For multi-line figure captions, it is important that all the lines of the caption are aligned.</w:t>
      </w:r>
      <w:r>
        <w:rPr>
          <w:noProof/>
        </w:rPr>
        <w:tab/>
      </w:r>
      <w:r>
        <w:rPr>
          <w:noProof/>
        </w:rPr>
        <w:fldChar w:fldCharType="begin"/>
      </w:r>
      <w:r>
        <w:rPr>
          <w:noProof/>
        </w:rPr>
        <w:instrText xml:space="preserve"> PAGEREF _Toc318625386 \h </w:instrText>
      </w:r>
      <w:r>
        <w:rPr>
          <w:noProof/>
        </w:rPr>
      </w:r>
      <w:r>
        <w:rPr>
          <w:noProof/>
        </w:rPr>
        <w:fldChar w:fldCharType="separate"/>
      </w:r>
      <w:r>
        <w:rPr>
          <w:noProof/>
        </w:rPr>
        <w:t>7</w:t>
      </w:r>
      <w:r>
        <w:rPr>
          <w:noProof/>
        </w:rPr>
        <w:fldChar w:fldCharType="end"/>
      </w:r>
    </w:p>
    <w:p w14:paraId="542EC003" w14:textId="77777777" w:rsidR="00E15961" w:rsidRDefault="00E15961">
      <w:pPr>
        <w:pStyle w:val="TableofFigures"/>
        <w:tabs>
          <w:tab w:val="right" w:leader="dot" w:pos="8488"/>
        </w:tabs>
        <w:rPr>
          <w:rFonts w:asciiTheme="minorHAnsi" w:eastAsiaTheme="minorEastAsia" w:hAnsiTheme="minorHAnsi" w:cstheme="minorBidi"/>
          <w:noProof/>
          <w:lang w:val="en-US" w:eastAsia="ja-JP"/>
        </w:rPr>
      </w:pPr>
      <w:r w:rsidRPr="000522C5">
        <w:rPr>
          <w:b/>
          <w:noProof/>
        </w:rPr>
        <w:t>Figure 3.3 :</w:t>
      </w:r>
      <w:r>
        <w:rPr>
          <w:noProof/>
        </w:rPr>
        <w:t xml:space="preserve"> Figure captions must be ended with a full stop.</w:t>
      </w:r>
      <w:r>
        <w:rPr>
          <w:noProof/>
        </w:rPr>
        <w:tab/>
      </w:r>
      <w:r>
        <w:rPr>
          <w:noProof/>
        </w:rPr>
        <w:fldChar w:fldCharType="begin"/>
      </w:r>
      <w:r>
        <w:rPr>
          <w:noProof/>
        </w:rPr>
        <w:instrText xml:space="preserve"> PAGEREF _Toc318625387 \h </w:instrText>
      </w:r>
      <w:r>
        <w:rPr>
          <w:noProof/>
        </w:rPr>
      </w:r>
      <w:r>
        <w:rPr>
          <w:noProof/>
        </w:rPr>
        <w:fldChar w:fldCharType="separate"/>
      </w:r>
      <w:r>
        <w:rPr>
          <w:noProof/>
        </w:rPr>
        <w:t>8</w:t>
      </w:r>
      <w:r>
        <w:rPr>
          <w:noProof/>
        </w:rPr>
        <w:fldChar w:fldCharType="end"/>
      </w:r>
    </w:p>
    <w:p w14:paraId="1816184F" w14:textId="77777777" w:rsidR="00861DFF" w:rsidRDefault="00CA7BD2" w:rsidP="006D1093">
      <w:pPr>
        <w:tabs>
          <w:tab w:val="right" w:leader="dot" w:pos="8210"/>
        </w:tabs>
        <w:ind w:left="1219" w:hanging="1219"/>
        <w:rPr>
          <w:lang w:val="en-US"/>
        </w:rPr>
      </w:pPr>
      <w:r w:rsidRPr="00E9219D">
        <w:rPr>
          <w:lang w:val="en-US"/>
        </w:rPr>
        <w:fldChar w:fldCharType="end"/>
      </w:r>
      <w:r w:rsidR="00D70869">
        <w:fldChar w:fldCharType="begin"/>
      </w:r>
      <w:r w:rsidR="00D70869">
        <w:instrText xml:space="preserve"> REF _Ref278898839 \w \h  \* MERGEFORMAT </w:instrText>
      </w:r>
      <w:r w:rsidR="00D70869">
        <w:fldChar w:fldCharType="separate"/>
      </w:r>
      <w:r w:rsidR="002C09C2" w:rsidRPr="002C09C2">
        <w:rPr>
          <w:b/>
          <w:lang w:val="en-US"/>
        </w:rPr>
        <w:t>Figure 4.1 :</w:t>
      </w:r>
      <w:r w:rsidR="00D70869">
        <w:fldChar w:fldCharType="end"/>
      </w:r>
      <w:r w:rsidR="00A14FA3">
        <w:rPr>
          <w:b/>
          <w:lang w:val="en-US"/>
        </w:rPr>
        <w:t xml:space="preserve"> </w:t>
      </w:r>
      <w:r>
        <w:rPr>
          <w:lang w:val="en-US"/>
        </w:rPr>
        <w:fldChar w:fldCharType="begin"/>
      </w:r>
      <w:r w:rsidR="00861DFF">
        <w:rPr>
          <w:lang w:val="en-US"/>
        </w:rPr>
        <w:instrText xml:space="preserve"> REF _Ref278898839 \h </w:instrText>
      </w:r>
      <w:r>
        <w:rPr>
          <w:lang w:val="en-US"/>
        </w:rPr>
      </w:r>
      <w:r>
        <w:rPr>
          <w:lang w:val="en-US"/>
        </w:rPr>
        <w:fldChar w:fldCharType="separate"/>
      </w:r>
      <w:r w:rsidR="002C09C2">
        <w:rPr>
          <w:lang w:val="en-US"/>
        </w:rPr>
        <w:t>Example figure</w:t>
      </w:r>
      <w:r w:rsidR="002C09C2" w:rsidRPr="00E9219D">
        <w:rPr>
          <w:lang w:val="en-US"/>
        </w:rPr>
        <w:t>.</w:t>
      </w:r>
      <w:r>
        <w:rPr>
          <w:lang w:val="en-US"/>
        </w:rPr>
        <w:fldChar w:fldCharType="end"/>
      </w:r>
      <w:r w:rsidR="00861DFF">
        <w:rPr>
          <w:lang w:val="en-US"/>
        </w:rPr>
        <w:tab/>
      </w:r>
      <w:r>
        <w:rPr>
          <w:lang w:val="en-US"/>
        </w:rPr>
        <w:fldChar w:fldCharType="begin"/>
      </w:r>
      <w:r w:rsidR="00861DFF">
        <w:rPr>
          <w:lang w:val="en-US"/>
        </w:rPr>
        <w:instrText xml:space="preserve"> PAGEREF _Ref278898839 \h </w:instrText>
      </w:r>
      <w:r>
        <w:rPr>
          <w:lang w:val="en-US"/>
        </w:rPr>
      </w:r>
      <w:r>
        <w:rPr>
          <w:lang w:val="en-US"/>
        </w:rPr>
        <w:fldChar w:fldCharType="separate"/>
      </w:r>
      <w:r w:rsidR="002C09C2">
        <w:rPr>
          <w:lang w:val="en-US"/>
        </w:rPr>
        <w:t>14</w:t>
      </w:r>
      <w:r>
        <w:rPr>
          <w:lang w:val="en-US"/>
        </w:rPr>
        <w:fldChar w:fldCharType="end"/>
      </w:r>
    </w:p>
    <w:p w14:paraId="22AF4F70" w14:textId="77777777" w:rsidR="00861DFF" w:rsidRDefault="00D70869" w:rsidP="006D1093">
      <w:pPr>
        <w:tabs>
          <w:tab w:val="right" w:leader="dot" w:pos="8210"/>
        </w:tabs>
        <w:ind w:left="1219" w:hanging="1219"/>
        <w:rPr>
          <w:lang w:val="en-US"/>
        </w:rPr>
      </w:pPr>
      <w:r>
        <w:fldChar w:fldCharType="begin"/>
      </w:r>
      <w:r>
        <w:instrText xml:space="preserve"> REF _Ref278899063 \w \h  \* MERGEFORMAT </w:instrText>
      </w:r>
      <w:r>
        <w:fldChar w:fldCharType="separate"/>
      </w:r>
      <w:r w:rsidR="002C09C2" w:rsidRPr="002C09C2">
        <w:rPr>
          <w:b/>
          <w:lang w:val="en-US"/>
        </w:rPr>
        <w:t>Figure 5.1 :</w:t>
      </w:r>
      <w:r>
        <w:fldChar w:fldCharType="end"/>
      </w:r>
      <w:r w:rsidR="00A14FA3">
        <w:rPr>
          <w:lang w:val="en-US"/>
        </w:rPr>
        <w:t xml:space="preserve"> </w:t>
      </w:r>
      <w:r w:rsidR="00CA7BD2">
        <w:rPr>
          <w:lang w:val="en-US"/>
        </w:rPr>
        <w:fldChar w:fldCharType="begin"/>
      </w:r>
      <w:r w:rsidR="00861DFF">
        <w:rPr>
          <w:lang w:val="en-US"/>
        </w:rPr>
        <w:instrText xml:space="preserve"> REF _Ref278899063 \h </w:instrText>
      </w:r>
      <w:r w:rsidR="00CA7BD2">
        <w:rPr>
          <w:lang w:val="en-US"/>
        </w:rPr>
      </w:r>
      <w:r w:rsidR="00CA7BD2">
        <w:rPr>
          <w:lang w:val="en-US"/>
        </w:rPr>
        <w:fldChar w:fldCharType="separate"/>
      </w:r>
      <w:r w:rsidR="002C09C2">
        <w:rPr>
          <w:lang w:val="en-US"/>
        </w:rPr>
        <w:t>Example figure in chapter 5</w:t>
      </w:r>
      <w:r w:rsidR="002C09C2" w:rsidRPr="00E9219D">
        <w:rPr>
          <w:lang w:val="en-US"/>
        </w:rPr>
        <w:t>.</w:t>
      </w:r>
      <w:r w:rsidR="00CA7BD2">
        <w:rPr>
          <w:lang w:val="en-US"/>
        </w:rPr>
        <w:fldChar w:fldCharType="end"/>
      </w:r>
      <w:r w:rsidR="00861DFF">
        <w:rPr>
          <w:lang w:val="en-US"/>
        </w:rPr>
        <w:tab/>
      </w:r>
      <w:r w:rsidR="00CA7BD2">
        <w:rPr>
          <w:lang w:val="en-US"/>
        </w:rPr>
        <w:fldChar w:fldCharType="begin"/>
      </w:r>
      <w:r w:rsidR="00861DFF">
        <w:rPr>
          <w:lang w:val="en-US"/>
        </w:rPr>
        <w:instrText xml:space="preserve"> PAGEREF _Ref278899063 \h </w:instrText>
      </w:r>
      <w:r w:rsidR="00CA7BD2">
        <w:rPr>
          <w:lang w:val="en-US"/>
        </w:rPr>
      </w:r>
      <w:r w:rsidR="00CA7BD2">
        <w:rPr>
          <w:lang w:val="en-US"/>
        </w:rPr>
        <w:fldChar w:fldCharType="separate"/>
      </w:r>
      <w:r w:rsidR="002C09C2">
        <w:rPr>
          <w:lang w:val="en-US"/>
        </w:rPr>
        <w:t>16</w:t>
      </w:r>
      <w:r w:rsidR="00CA7BD2">
        <w:rPr>
          <w:lang w:val="en-US"/>
        </w:rPr>
        <w:fldChar w:fldCharType="end"/>
      </w:r>
    </w:p>
    <w:p w14:paraId="3A875321" w14:textId="77777777" w:rsidR="00240A77" w:rsidRDefault="00D70869" w:rsidP="006D1093">
      <w:pPr>
        <w:tabs>
          <w:tab w:val="right" w:leader="dot" w:pos="8210"/>
        </w:tabs>
        <w:ind w:left="1219" w:hanging="1219"/>
      </w:pPr>
      <w:r>
        <w:fldChar w:fldCharType="begin"/>
      </w:r>
      <w:r>
        <w:instrText xml:space="preserve"> REF _Ref278899092 \w \h  \* MERGEFORMAT </w:instrText>
      </w:r>
      <w:r>
        <w:fldChar w:fldCharType="separate"/>
      </w:r>
      <w:r w:rsidR="002C09C2" w:rsidRPr="002C09C2">
        <w:rPr>
          <w:b/>
          <w:lang w:val="en-US"/>
        </w:rPr>
        <w:t>Figure 6.1 :</w:t>
      </w:r>
      <w:r>
        <w:fldChar w:fldCharType="end"/>
      </w:r>
      <w:r w:rsidR="00A14FA3">
        <w:rPr>
          <w:b/>
          <w:lang w:val="en-US"/>
        </w:rPr>
        <w:t xml:space="preserve"> </w:t>
      </w:r>
      <w:r w:rsidR="00CA7BD2">
        <w:rPr>
          <w:lang w:val="en-US"/>
        </w:rPr>
        <w:fldChar w:fldCharType="begin"/>
      </w:r>
      <w:r w:rsidR="00861DFF">
        <w:rPr>
          <w:lang w:val="en-US"/>
        </w:rPr>
        <w:instrText xml:space="preserve"> REF _Ref278899092 \h </w:instrText>
      </w:r>
      <w:r w:rsidR="00CA7BD2">
        <w:rPr>
          <w:lang w:val="en-US"/>
        </w:rPr>
      </w:r>
      <w:r w:rsidR="00CA7BD2">
        <w:rPr>
          <w:lang w:val="en-US"/>
        </w:rPr>
        <w:fldChar w:fldCharType="separate"/>
      </w:r>
      <w:r w:rsidR="002C09C2">
        <w:rPr>
          <w:lang w:val="en-US"/>
        </w:rPr>
        <w:t>Example figure in chapter 6.</w:t>
      </w:r>
      <w:r w:rsidR="002C09C2" w:rsidRPr="00E9219D">
        <w:rPr>
          <w:lang w:val="en-US"/>
        </w:rPr>
        <w:t>.</w:t>
      </w:r>
      <w:r w:rsidR="00CA7BD2">
        <w:rPr>
          <w:lang w:val="en-US"/>
        </w:rPr>
        <w:fldChar w:fldCharType="end"/>
      </w:r>
      <w:r w:rsidR="00861DFF">
        <w:rPr>
          <w:lang w:val="en-US"/>
        </w:rPr>
        <w:tab/>
      </w:r>
      <w:r w:rsidR="00CA7BD2">
        <w:rPr>
          <w:lang w:val="en-US"/>
        </w:rPr>
        <w:fldChar w:fldCharType="begin"/>
      </w:r>
      <w:r w:rsidR="00861DFF">
        <w:rPr>
          <w:lang w:val="en-US"/>
        </w:rPr>
        <w:instrText xml:space="preserve"> PAGEREF _Ref278899092 \h </w:instrText>
      </w:r>
      <w:r w:rsidR="00CA7BD2">
        <w:rPr>
          <w:lang w:val="en-US"/>
        </w:rPr>
      </w:r>
      <w:r w:rsidR="00CA7BD2">
        <w:rPr>
          <w:lang w:val="en-US"/>
        </w:rPr>
        <w:fldChar w:fldCharType="separate"/>
      </w:r>
      <w:r w:rsidR="002C09C2">
        <w:rPr>
          <w:lang w:val="en-US"/>
        </w:rPr>
        <w:t>18</w:t>
      </w:r>
      <w:r w:rsidR="00CA7BD2">
        <w:rPr>
          <w:lang w:val="en-US"/>
        </w:rPr>
        <w:fldChar w:fldCharType="end"/>
      </w:r>
      <w:r w:rsidR="00CA7BD2" w:rsidRPr="00E9219D">
        <w:rPr>
          <w:lang w:val="en-US"/>
        </w:rPr>
        <w:fldChar w:fldCharType="begin"/>
      </w:r>
      <w:r w:rsidR="00EF1AEE" w:rsidRPr="00E9219D">
        <w:rPr>
          <w:lang w:val="en-US"/>
        </w:rPr>
        <w:instrText xml:space="preserve"> TOC \h \z \t "Sekil_FBE_Sablon_EKLER" \c "Şekil" </w:instrText>
      </w:r>
      <w:r w:rsidR="00CA7BD2" w:rsidRPr="00E9219D">
        <w:rPr>
          <w:lang w:val="en-US"/>
        </w:rPr>
        <w:fldChar w:fldCharType="separate"/>
      </w:r>
    </w:p>
    <w:p w14:paraId="748CF1DA" w14:textId="77777777" w:rsidR="00240A77" w:rsidRDefault="00127203" w:rsidP="006D1093">
      <w:pPr>
        <w:pStyle w:val="TableofFigures"/>
        <w:tabs>
          <w:tab w:val="right" w:leader="dot" w:pos="8210"/>
        </w:tabs>
        <w:ind w:left="1219" w:hanging="1219"/>
        <w:rPr>
          <w:rFonts w:asciiTheme="minorHAnsi" w:eastAsiaTheme="minorEastAsia" w:hAnsiTheme="minorHAnsi" w:cstheme="minorBidi"/>
          <w:noProof/>
          <w:sz w:val="22"/>
          <w:szCs w:val="22"/>
          <w:lang w:eastAsia="tr-TR"/>
        </w:rPr>
      </w:pPr>
      <w:hyperlink w:anchor="_Toc279660591" w:history="1">
        <w:r w:rsidR="00385A28">
          <w:rPr>
            <w:rStyle w:val="Hyperlink"/>
            <w:b/>
            <w:noProof/>
            <w:lang w:val="en-US"/>
          </w:rPr>
          <w:t>Figure</w:t>
        </w:r>
        <w:r w:rsidR="00240A77" w:rsidRPr="00930F33">
          <w:rPr>
            <w:rStyle w:val="Hyperlink"/>
            <w:b/>
            <w:noProof/>
            <w:lang w:val="en-US"/>
          </w:rPr>
          <w:t xml:space="preserve"> A.1 :</w:t>
        </w:r>
        <w:r w:rsidR="00240A77" w:rsidRPr="00930F33">
          <w:rPr>
            <w:rStyle w:val="Hyperlink"/>
            <w:noProof/>
            <w:lang w:eastAsia="zh-CN"/>
          </w:rPr>
          <w:t xml:space="preserve"> </w:t>
        </w:r>
        <w:r w:rsidR="00543DB3">
          <w:rPr>
            <w:rStyle w:val="Hyperlink"/>
            <w:noProof/>
            <w:lang w:val="en-US"/>
          </w:rPr>
          <w:t xml:space="preserve">Regional maps: (a)Rain. (b)Flow. (c)Evapotranspiration </w:t>
        </w:r>
        <w:r w:rsidR="00240A77" w:rsidRPr="00930F33">
          <w:rPr>
            <w:rStyle w:val="Hyperlink"/>
            <w:noProof/>
            <w:lang w:val="en-US"/>
          </w:rPr>
          <w:t>…</w:t>
        </w:r>
        <w:r w:rsidR="00240A77">
          <w:rPr>
            <w:noProof/>
            <w:webHidden/>
          </w:rPr>
          <w:tab/>
        </w:r>
        <w:r w:rsidR="00CA7BD2">
          <w:rPr>
            <w:noProof/>
            <w:webHidden/>
          </w:rPr>
          <w:fldChar w:fldCharType="begin"/>
        </w:r>
        <w:r w:rsidR="00240A77">
          <w:rPr>
            <w:noProof/>
            <w:webHidden/>
          </w:rPr>
          <w:instrText xml:space="preserve"> PAGEREF _Toc279660591 \h </w:instrText>
        </w:r>
        <w:r w:rsidR="00CA7BD2">
          <w:rPr>
            <w:noProof/>
            <w:webHidden/>
          </w:rPr>
        </w:r>
        <w:r w:rsidR="00CA7BD2">
          <w:rPr>
            <w:noProof/>
            <w:webHidden/>
          </w:rPr>
          <w:fldChar w:fldCharType="separate"/>
        </w:r>
        <w:r w:rsidR="002C09C2">
          <w:rPr>
            <w:noProof/>
            <w:webHidden/>
          </w:rPr>
          <w:t>24</w:t>
        </w:r>
        <w:r w:rsidR="00CA7BD2">
          <w:rPr>
            <w:noProof/>
            <w:webHidden/>
          </w:rPr>
          <w:fldChar w:fldCharType="end"/>
        </w:r>
      </w:hyperlink>
    </w:p>
    <w:p w14:paraId="5E27225E" w14:textId="77777777" w:rsidR="00E907BB" w:rsidRPr="00E9219D" w:rsidRDefault="00CA7BD2" w:rsidP="006D1093">
      <w:pPr>
        <w:ind w:left="1219" w:hanging="1219"/>
        <w:rPr>
          <w:b/>
          <w:lang w:val="en-US"/>
        </w:rPr>
      </w:pPr>
      <w:r w:rsidRPr="00E9219D">
        <w:rPr>
          <w:lang w:val="en-US"/>
        </w:rPr>
        <w:fldChar w:fldCharType="end"/>
      </w:r>
    </w:p>
    <w:p w14:paraId="1E5E58D3" w14:textId="77777777" w:rsidR="00BA415B" w:rsidRDefault="00BA415B" w:rsidP="003349EE">
      <w:pPr>
        <w:rPr>
          <w:b/>
          <w:lang w:val="en-US"/>
        </w:rPr>
      </w:pPr>
    </w:p>
    <w:p w14:paraId="248266FA" w14:textId="77777777" w:rsidR="004B667B" w:rsidRDefault="004B667B" w:rsidP="003349EE">
      <w:pPr>
        <w:rPr>
          <w:b/>
          <w:lang w:val="en-US"/>
        </w:rPr>
      </w:pPr>
    </w:p>
    <w:p w14:paraId="39B553DF" w14:textId="77777777" w:rsidR="00DC7B2B" w:rsidRDefault="00DC7B2B" w:rsidP="003349EE">
      <w:pPr>
        <w:rPr>
          <w:b/>
          <w:lang w:val="en-US"/>
        </w:rPr>
      </w:pPr>
    </w:p>
    <w:p w14:paraId="7C5F5DB0" w14:textId="77777777" w:rsidR="00DC7B2B" w:rsidRDefault="00DC7B2B" w:rsidP="003349EE">
      <w:pPr>
        <w:rPr>
          <w:b/>
          <w:lang w:val="en-US"/>
        </w:rPr>
      </w:pPr>
    </w:p>
    <w:p w14:paraId="719A144F" w14:textId="77777777" w:rsidR="00DC7B2B" w:rsidRDefault="00DC7B2B" w:rsidP="003349EE">
      <w:pPr>
        <w:rPr>
          <w:b/>
          <w:lang w:val="en-US"/>
        </w:rPr>
      </w:pPr>
    </w:p>
    <w:p w14:paraId="3F09FFC7" w14:textId="77777777" w:rsidR="00DC7B2B" w:rsidRDefault="00DC7B2B" w:rsidP="003349EE">
      <w:pPr>
        <w:rPr>
          <w:b/>
          <w:lang w:val="en-US"/>
        </w:rPr>
      </w:pPr>
    </w:p>
    <w:p w14:paraId="7DA6507A" w14:textId="694D1E17" w:rsidR="00F97EFA" w:rsidRDefault="009F1925" w:rsidP="007C7F78">
      <w:pPr>
        <w:spacing w:before="1440" w:after="360"/>
        <w:jc w:val="center"/>
        <w:rPr>
          <w:b/>
        </w:rPr>
      </w:pPr>
      <w:r>
        <w:rPr>
          <w:b/>
        </w:rPr>
        <w:br w:type="page"/>
      </w:r>
      <w:bookmarkStart w:id="12" w:name="_Toc190621618"/>
      <w:bookmarkStart w:id="13" w:name="_Toc190621716"/>
      <w:bookmarkStart w:id="14" w:name="_Toc190622107"/>
      <w:bookmarkStart w:id="15" w:name="_Toc190755572"/>
      <w:bookmarkStart w:id="16" w:name="_Toc190755893"/>
      <w:r w:rsidR="0066093A">
        <w:rPr>
          <w:b/>
        </w:rPr>
        <w:lastRenderedPageBreak/>
        <w:t>PROJECT</w:t>
      </w:r>
      <w:r w:rsidR="002109C4">
        <w:rPr>
          <w:b/>
        </w:rPr>
        <w:t xml:space="preserve"> TITLE IN ENGLISH HERE</w:t>
      </w:r>
    </w:p>
    <w:p w14:paraId="706A5AB1" w14:textId="77777777" w:rsidR="00BA415B" w:rsidRPr="009F1925" w:rsidRDefault="002109C4" w:rsidP="009F1925">
      <w:pPr>
        <w:pStyle w:val="BASLIK1"/>
        <w:numPr>
          <w:ilvl w:val="0"/>
          <w:numId w:val="0"/>
        </w:numPr>
        <w:spacing w:before="0"/>
        <w:jc w:val="center"/>
      </w:pPr>
      <w:bookmarkStart w:id="17" w:name="_Toc319161526"/>
      <w:bookmarkEnd w:id="12"/>
      <w:bookmarkEnd w:id="13"/>
      <w:bookmarkEnd w:id="14"/>
      <w:bookmarkEnd w:id="15"/>
      <w:bookmarkEnd w:id="16"/>
      <w:r>
        <w:t>SUMMARY</w:t>
      </w:r>
      <w:bookmarkEnd w:id="17"/>
    </w:p>
    <w:p w14:paraId="3B263A9A" w14:textId="77777777" w:rsidR="00647906" w:rsidRDefault="00647906" w:rsidP="001A6A24">
      <w:pPr>
        <w:jc w:val="both"/>
        <w:rPr>
          <w:lang w:val="en-US"/>
        </w:rPr>
      </w:pPr>
      <w:r>
        <w:t>1 line spacing must be set for summaries.</w:t>
      </w:r>
      <w:r>
        <w:rPr>
          <w:lang w:val="en-US"/>
        </w:rPr>
        <w:t xml:space="preserve"> For theses in Turkish, the summary in Turkish must have </w:t>
      </w:r>
      <w:r w:rsidR="00CF0B08">
        <w:rPr>
          <w:lang w:val="en-US"/>
        </w:rPr>
        <w:t>3</w:t>
      </w:r>
      <w:r>
        <w:rPr>
          <w:lang w:val="en-US"/>
        </w:rPr>
        <w:t>00 words minimum and span 1 to 3 pages, whereas the extended summary in English must span 3-5 pages.</w:t>
      </w:r>
    </w:p>
    <w:p w14:paraId="44A2FAFD" w14:textId="77777777" w:rsidR="00647906" w:rsidRDefault="00647906" w:rsidP="001A6A24">
      <w:pPr>
        <w:jc w:val="both"/>
        <w:rPr>
          <w:lang w:val="en-US"/>
        </w:rPr>
      </w:pPr>
      <w:r>
        <w:rPr>
          <w:lang w:val="en-US"/>
        </w:rPr>
        <w:t>For theses in English, th</w:t>
      </w:r>
      <w:r w:rsidR="00CF0B08">
        <w:rPr>
          <w:lang w:val="en-US"/>
        </w:rPr>
        <w:t>e summary in English must have 3</w:t>
      </w:r>
      <w:r>
        <w:rPr>
          <w:lang w:val="en-US"/>
        </w:rPr>
        <w:t>00 words minimum and</w:t>
      </w:r>
    </w:p>
    <w:p w14:paraId="3B839BF8" w14:textId="77777777" w:rsidR="00647906" w:rsidRDefault="00647906" w:rsidP="001A6A24">
      <w:pPr>
        <w:jc w:val="both"/>
        <w:rPr>
          <w:lang w:val="en-US"/>
        </w:rPr>
      </w:pPr>
      <w:r>
        <w:rPr>
          <w:lang w:val="en-US"/>
        </w:rPr>
        <w:t>span 1-3 pages, whereas the extended summary in Turkish must span 3-5 pages.</w:t>
      </w:r>
    </w:p>
    <w:p w14:paraId="43034DB0" w14:textId="77777777" w:rsidR="00647906" w:rsidRDefault="00647906" w:rsidP="001A6A24">
      <w:pPr>
        <w:jc w:val="both"/>
        <w:rPr>
          <w:lang w:val="en-US"/>
        </w:rPr>
      </w:pPr>
      <w:r>
        <w:rPr>
          <w:lang w:val="en-US"/>
        </w:rPr>
        <w:t>A summary must briefly mention the subject of the thesis, the method(s) used and the</w:t>
      </w:r>
    </w:p>
    <w:p w14:paraId="70C8358C" w14:textId="77777777" w:rsidR="00647906" w:rsidRDefault="00647906" w:rsidP="001A6A24">
      <w:pPr>
        <w:jc w:val="both"/>
        <w:rPr>
          <w:lang w:val="en-US"/>
        </w:rPr>
      </w:pPr>
      <w:r>
        <w:rPr>
          <w:lang w:val="en-US"/>
        </w:rPr>
        <w:t>conclusions derived.</w:t>
      </w:r>
    </w:p>
    <w:p w14:paraId="4BBB292E" w14:textId="77777777" w:rsidR="00647906" w:rsidRDefault="00647906" w:rsidP="001A6A24">
      <w:pPr>
        <w:jc w:val="both"/>
        <w:rPr>
          <w:lang w:val="en-US"/>
        </w:rPr>
      </w:pPr>
      <w:r>
        <w:rPr>
          <w:lang w:val="en-US"/>
        </w:rPr>
        <w:t>References, figures and tables must not be given in Summary.</w:t>
      </w:r>
    </w:p>
    <w:p w14:paraId="6627A426" w14:textId="77777777" w:rsidR="00647906" w:rsidRDefault="00647906" w:rsidP="001A6A24">
      <w:pPr>
        <w:jc w:val="both"/>
        <w:rPr>
          <w:lang w:val="en-US"/>
        </w:rPr>
      </w:pPr>
      <w:r>
        <w:rPr>
          <w:lang w:val="en-US"/>
        </w:rPr>
        <w:t>Above the Summary, the thesis title in first level title format (i.e., 72 pt before and 18</w:t>
      </w:r>
    </w:p>
    <w:p w14:paraId="19D128DD" w14:textId="77777777" w:rsidR="00647906" w:rsidRDefault="00647906" w:rsidP="001A6A24">
      <w:pPr>
        <w:jc w:val="both"/>
        <w:rPr>
          <w:lang w:val="en-US"/>
        </w:rPr>
      </w:pPr>
      <w:r>
        <w:rPr>
          <w:lang w:val="en-US"/>
        </w:rPr>
        <w:t>pt after paragraph spacing, and 1 line spacing) must be placed. Below the title, the</w:t>
      </w:r>
    </w:p>
    <w:p w14:paraId="08195EB6" w14:textId="77777777" w:rsidR="00647906" w:rsidRDefault="00647906" w:rsidP="001A6A24">
      <w:pPr>
        <w:jc w:val="both"/>
        <w:rPr>
          <w:lang w:val="en-US"/>
        </w:rPr>
      </w:pP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p>
    <w:p w14:paraId="505316FA" w14:textId="77777777" w:rsidR="00647906" w:rsidRDefault="00647906" w:rsidP="001A6A24">
      <w:pPr>
        <w:jc w:val="both"/>
      </w:pPr>
      <w:r>
        <w:rPr>
          <w:lang w:val="en-US"/>
        </w:rPr>
        <w:t>English) must be written horizontally centered.</w:t>
      </w:r>
    </w:p>
    <w:p w14:paraId="1EA54AC4" w14:textId="77777777" w:rsidR="00647906" w:rsidRDefault="00647906" w:rsidP="001A6A24">
      <w:pPr>
        <w:jc w:val="both"/>
      </w:pPr>
      <w:r>
        <w:t>It is recommended that the summary in English is placed before the summary in Turkish.</w:t>
      </w:r>
    </w:p>
    <w:p w14:paraId="463201CB" w14:textId="77777777" w:rsidR="00BD3366" w:rsidRPr="00E9219D" w:rsidRDefault="00BD3366" w:rsidP="001A6A24">
      <w:pPr>
        <w:pStyle w:val="GOVDE"/>
        <w:spacing w:line="240" w:lineRule="auto"/>
        <w:rPr>
          <w:noProof w:val="0"/>
          <w:lang w:val="en-US"/>
        </w:rPr>
      </w:pPr>
      <w:bookmarkStart w:id="18" w:name="_Toc190621617"/>
      <w:bookmarkStart w:id="19" w:name="_Toc190621715"/>
      <w:bookmarkStart w:id="20" w:name="_Toc190622106"/>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77B9241"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A6825C"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3C67B"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424C54" w14:textId="71F2AD7D"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w:t>
      </w:r>
      <w:r w:rsidR="001A6A24">
        <w:rPr>
          <w:noProof w:val="0"/>
          <w:lang w:val="en-US"/>
        </w:rPr>
        <w:t xml:space="preserve">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376FEB9" w14:textId="77777777" w:rsidR="00BD3366"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716A846"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B42273A" w14:textId="77777777" w:rsidR="00BD3366" w:rsidRPr="00E9219D" w:rsidRDefault="00BD3366"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3E78C7A"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504E4D5"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7CBA848"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B039106"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2DF55DE"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A310D1" w14:textId="05F67838" w:rsidR="00BD3366" w:rsidRPr="003B779E" w:rsidRDefault="00AA6ED4" w:rsidP="001A6A24">
      <w:pPr>
        <w:pStyle w:val="GOVDE"/>
        <w:spacing w:line="240" w:lineRule="auto"/>
        <w:rPr>
          <w:b/>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w:t>
      </w:r>
    </w:p>
    <w:p w14:paraId="76DC186D" w14:textId="00DF6112" w:rsidR="00787BA3" w:rsidRPr="001A6A24" w:rsidRDefault="00BD3366" w:rsidP="001A6A24">
      <w:pPr>
        <w:pStyle w:val="Heading5"/>
        <w:spacing w:before="1440" w:after="360"/>
        <w:jc w:val="center"/>
        <w:rPr>
          <w:i w:val="0"/>
        </w:rPr>
      </w:pPr>
      <w:r w:rsidRPr="001A6A24">
        <w:rPr>
          <w:i w:val="0"/>
        </w:rPr>
        <w:br w:type="page"/>
      </w:r>
      <w:bookmarkStart w:id="21" w:name="_Toc319161527"/>
      <w:r w:rsidR="0066093A" w:rsidRPr="001A6A24">
        <w:rPr>
          <w:i w:val="0"/>
        </w:rPr>
        <w:lastRenderedPageBreak/>
        <w:t>TÜRKÇE BİTİRME ÖDEVİ</w:t>
      </w:r>
      <w:r w:rsidR="002109C4" w:rsidRPr="001A6A24">
        <w:rPr>
          <w:i w:val="0"/>
        </w:rPr>
        <w:t xml:space="preserve"> BAŞLIĞI BURAYA YAZILIR</w:t>
      </w:r>
      <w:bookmarkEnd w:id="21"/>
    </w:p>
    <w:p w14:paraId="74A2166B" w14:textId="77777777" w:rsidR="003349EE" w:rsidRPr="009F1925" w:rsidRDefault="002109C4" w:rsidP="009F1925">
      <w:pPr>
        <w:pStyle w:val="BASLIK1"/>
        <w:numPr>
          <w:ilvl w:val="0"/>
          <w:numId w:val="0"/>
        </w:numPr>
        <w:spacing w:before="0"/>
        <w:jc w:val="center"/>
      </w:pPr>
      <w:bookmarkStart w:id="22" w:name="_Toc319161528"/>
      <w:bookmarkEnd w:id="18"/>
      <w:bookmarkEnd w:id="19"/>
      <w:bookmarkEnd w:id="20"/>
      <w:r>
        <w:t>ÖZET</w:t>
      </w:r>
      <w:bookmarkEnd w:id="22"/>
    </w:p>
    <w:p w14:paraId="0942EB5B" w14:textId="77777777" w:rsidR="00647906" w:rsidRDefault="00647906" w:rsidP="00647906">
      <w:pPr>
        <w:jc w:val="both"/>
        <w:rPr>
          <w:lang w:val="en-US"/>
        </w:rPr>
      </w:pPr>
      <w:r>
        <w:t>1 line spacing must be set for summaries.</w:t>
      </w:r>
      <w:r>
        <w:rPr>
          <w:lang w:val="en-US"/>
        </w:rPr>
        <w:t xml:space="preserve"> For theses in Turkish, th</w:t>
      </w:r>
      <w:r w:rsidR="00AA6ED4">
        <w:rPr>
          <w:lang w:val="en-US"/>
        </w:rPr>
        <w:t>e summary in Turkish must have 3</w:t>
      </w:r>
      <w:r>
        <w:rPr>
          <w:lang w:val="en-US"/>
        </w:rPr>
        <w:t>00 words minimum and span 1 to 3 pages, whereas the extended summary in English must span 3-5 pages.</w:t>
      </w:r>
    </w:p>
    <w:p w14:paraId="674BA57F" w14:textId="77777777" w:rsidR="00647906" w:rsidRDefault="00647906" w:rsidP="00647906">
      <w:pPr>
        <w:jc w:val="both"/>
        <w:rPr>
          <w:lang w:val="en-US"/>
        </w:rPr>
      </w:pPr>
      <w:r>
        <w:rPr>
          <w:lang w:val="en-US"/>
        </w:rPr>
        <w:t xml:space="preserve">For theses in English, the summary in English must have </w:t>
      </w:r>
      <w:r w:rsidR="00AA6ED4">
        <w:rPr>
          <w:lang w:val="en-US"/>
        </w:rPr>
        <w:t>3</w:t>
      </w:r>
      <w:r>
        <w:rPr>
          <w:lang w:val="en-US"/>
        </w:rPr>
        <w:t>00 words minimum and</w:t>
      </w:r>
    </w:p>
    <w:p w14:paraId="5C18F61E" w14:textId="77777777" w:rsidR="00647906" w:rsidRDefault="00647906" w:rsidP="00647906">
      <w:pPr>
        <w:jc w:val="both"/>
        <w:rPr>
          <w:lang w:val="en-US"/>
        </w:rPr>
      </w:pPr>
      <w:r>
        <w:rPr>
          <w:lang w:val="en-US"/>
        </w:rPr>
        <w:t>span 1-3 pages, whereas the extended summary in Turkish must span 3-5 pages.</w:t>
      </w:r>
    </w:p>
    <w:p w14:paraId="44A6B5D7" w14:textId="77777777" w:rsidR="00647906" w:rsidRDefault="00647906" w:rsidP="00647906">
      <w:pPr>
        <w:jc w:val="both"/>
        <w:rPr>
          <w:lang w:val="en-US"/>
        </w:rPr>
      </w:pPr>
      <w:r>
        <w:rPr>
          <w:lang w:val="en-US"/>
        </w:rPr>
        <w:t>A summary must briefly mention the subject of the thesis, the method(s) used and the</w:t>
      </w:r>
    </w:p>
    <w:p w14:paraId="4A9AC3E2" w14:textId="77777777" w:rsidR="00647906" w:rsidRDefault="00647906" w:rsidP="00647906">
      <w:pPr>
        <w:jc w:val="both"/>
        <w:rPr>
          <w:lang w:val="en-US"/>
        </w:rPr>
      </w:pPr>
      <w:r>
        <w:rPr>
          <w:lang w:val="en-US"/>
        </w:rPr>
        <w:t>conclusions derived.</w:t>
      </w:r>
    </w:p>
    <w:p w14:paraId="2E599995" w14:textId="77777777" w:rsidR="00647906" w:rsidRDefault="00647906" w:rsidP="00647906">
      <w:pPr>
        <w:jc w:val="both"/>
        <w:rPr>
          <w:lang w:val="en-US"/>
        </w:rPr>
      </w:pPr>
      <w:r>
        <w:rPr>
          <w:lang w:val="en-US"/>
        </w:rPr>
        <w:t>References, figures and tables must not be given in Summary.</w:t>
      </w:r>
    </w:p>
    <w:p w14:paraId="3E65B2DC" w14:textId="77777777" w:rsidR="00647906" w:rsidRDefault="00647906" w:rsidP="00647906">
      <w:pPr>
        <w:jc w:val="both"/>
        <w:rPr>
          <w:lang w:val="en-US"/>
        </w:rPr>
      </w:pPr>
      <w:r>
        <w:rPr>
          <w:lang w:val="en-US"/>
        </w:rPr>
        <w:t>Above the Summary, the thesis title in first level title format (i.e., 72 pt before and 18</w:t>
      </w:r>
    </w:p>
    <w:p w14:paraId="5E8B7192" w14:textId="77777777" w:rsidR="00647906" w:rsidRDefault="00647906" w:rsidP="00647906">
      <w:pPr>
        <w:jc w:val="both"/>
        <w:rPr>
          <w:lang w:val="en-US"/>
        </w:rPr>
      </w:pPr>
      <w:r>
        <w:rPr>
          <w:lang w:val="en-US"/>
        </w:rPr>
        <w:t>pt after paragraph spacing, and 1 line spacing) must be placed. Below the title, the</w:t>
      </w:r>
    </w:p>
    <w:p w14:paraId="2690CB1A" w14:textId="77777777" w:rsidR="00647906" w:rsidRDefault="00647906" w:rsidP="00647906">
      <w:pPr>
        <w:jc w:val="both"/>
        <w:rPr>
          <w:lang w:val="en-US"/>
        </w:rPr>
      </w:pP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p>
    <w:p w14:paraId="1BCC6EDA" w14:textId="77777777" w:rsidR="00647906" w:rsidRDefault="00647906" w:rsidP="00647906">
      <w:pPr>
        <w:jc w:val="both"/>
      </w:pPr>
      <w:r>
        <w:rPr>
          <w:lang w:val="en-US"/>
        </w:rPr>
        <w:t>English) must be written horizontally centered.</w:t>
      </w:r>
    </w:p>
    <w:p w14:paraId="0CC562D6" w14:textId="77777777" w:rsidR="00647906" w:rsidRDefault="00647906" w:rsidP="00647906">
      <w:pPr>
        <w:jc w:val="both"/>
      </w:pPr>
      <w:r>
        <w:t>It is recommended that the summary in English is placed before the summary in Turkish.</w:t>
      </w:r>
    </w:p>
    <w:p w14:paraId="0B6D63B8"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E973141"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9497949"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2BEA3EF"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A3ED6D"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D85421"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B202E30" w14:textId="77777777" w:rsidR="00AA6ED4"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C98A3C1"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F056B" w14:textId="77777777" w:rsidR="00AA6ED4" w:rsidRPr="00E9219D" w:rsidRDefault="00AA6ED4" w:rsidP="00AA6ED4">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0FBFB4"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A3A0A18"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A23347"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C960E9A" w14:textId="77777777" w:rsidR="00565A7E" w:rsidRPr="00E9219D" w:rsidRDefault="00565A7E" w:rsidP="00565A7E">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9CF973" w14:textId="20D687E1" w:rsidR="0097059C" w:rsidRDefault="00565A7E" w:rsidP="001A6A24">
      <w:pPr>
        <w:pStyle w:val="GOVDE"/>
        <w:spacing w:line="240" w:lineRule="auto"/>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p>
    <w:p w14:paraId="111A908A" w14:textId="77777777" w:rsidR="00A47D7F" w:rsidRPr="003B779E" w:rsidRDefault="00A47D7F" w:rsidP="00376DEF">
      <w:pPr>
        <w:keepLines/>
        <w:sectPr w:rsidR="00A47D7F" w:rsidRPr="003B779E" w:rsidSect="00CB400A">
          <w:pgSz w:w="11901" w:h="16817"/>
          <w:pgMar w:top="1701" w:right="1418" w:bottom="1418" w:left="1985" w:header="709" w:footer="709" w:gutter="0"/>
          <w:pgNumType w:fmt="lowerRoman" w:start="4"/>
          <w:cols w:space="708"/>
          <w:docGrid w:linePitch="360"/>
        </w:sectPr>
      </w:pPr>
    </w:p>
    <w:p w14:paraId="4327B6DB" w14:textId="77777777" w:rsidR="00D94813" w:rsidRPr="00E9219D" w:rsidRDefault="00385A28" w:rsidP="00D94813">
      <w:pPr>
        <w:pStyle w:val="BASLIK1"/>
        <w:rPr>
          <w:noProof w:val="0"/>
          <w:lang w:val="en-US"/>
        </w:rPr>
      </w:pPr>
      <w:bookmarkStart w:id="23" w:name="_Toc319161529"/>
      <w:r>
        <w:rPr>
          <w:noProof w:val="0"/>
          <w:lang w:val="en-US"/>
        </w:rPr>
        <w:lastRenderedPageBreak/>
        <w:t>INTRODUCTION</w:t>
      </w:r>
      <w:bookmarkEnd w:id="23"/>
    </w:p>
    <w:p w14:paraId="659EB64A"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432781D7"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4F883DE0" w14:textId="77777777" w:rsidR="00D94813" w:rsidRPr="003B779E" w:rsidRDefault="00D94813" w:rsidP="0037787D">
      <w:pPr>
        <w:pStyle w:val="GOVDE"/>
        <w:rPr>
          <w:noProof w:val="0"/>
          <w:lang w:val="fi-FI"/>
        </w:rPr>
      </w:pPr>
      <w:r w:rsidRPr="00E9219D">
        <w:rPr>
          <w:noProof w:val="0"/>
          <w:lang w:val="en-US"/>
        </w:rPr>
        <w:t xml:space="preserve">Lorem ipsum dolor sit amet, consetetur sadipscing elitr, sed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Lorem ipsum dolor sit amet, consetetur sadipscing elitr, sed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r w:rsidRPr="003B779E">
        <w:rPr>
          <w:noProof w:val="0"/>
          <w:lang w:val="fi-FI"/>
        </w:rPr>
        <w:t>Stet clita kasd gub rgren, no sea takimata sanctus est.</w:t>
      </w:r>
    </w:p>
    <w:p w14:paraId="38BAAB4B" w14:textId="77777777" w:rsidR="00D94813" w:rsidRPr="00E9219D" w:rsidRDefault="009C1362" w:rsidP="00D94813">
      <w:pPr>
        <w:jc w:val="center"/>
        <w:rPr>
          <w:noProof w:val="0"/>
          <w:lang w:val="en-US"/>
        </w:rPr>
      </w:pPr>
      <w:r>
        <w:rPr>
          <w:lang w:val="en-US" w:eastAsia="en-US"/>
        </w:rPr>
        <w:lastRenderedPageBreak/>
        <mc:AlternateContent>
          <mc:Choice Requires="wps">
            <w:drawing>
              <wp:anchor distT="0" distB="0" distL="114300" distR="114300" simplePos="0" relativeHeight="251759104" behindDoc="0" locked="0" layoutInCell="1" allowOverlap="1" wp14:anchorId="12108718" wp14:editId="1BC2965B">
                <wp:simplePos x="0" y="0"/>
                <wp:positionH relativeFrom="column">
                  <wp:posOffset>1600200</wp:posOffset>
                </wp:positionH>
                <wp:positionV relativeFrom="paragraph">
                  <wp:posOffset>720090</wp:posOffset>
                </wp:positionV>
                <wp:extent cx="1752600" cy="1258375"/>
                <wp:effectExtent l="0" t="0" r="0" b="12065"/>
                <wp:wrapNone/>
                <wp:docPr id="70"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1258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0EF0EF" w14:textId="77777777" w:rsidR="00E77E04" w:rsidRDefault="00E77E04" w:rsidP="009C1362">
                            <w:pPr>
                              <w:pStyle w:val="NormalWeb"/>
                              <w:spacing w:before="0" w:beforeAutospacing="0" w:after="0" w:afterAutospacing="0"/>
                              <w:jc w:val="center"/>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pPr>
                          </w:p>
                          <w:p w14:paraId="09F5A585" w14:textId="77777777" w:rsidR="00DA3A4E" w:rsidRPr="00E77E04" w:rsidRDefault="00DA3A4E" w:rsidP="009C1362">
                            <w:pPr>
                              <w:pStyle w:val="NormalWeb"/>
                              <w:spacing w:before="0" w:beforeAutospacing="0" w:after="0" w:afterAutospacing="0"/>
                              <w:jc w:val="cente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EXAMPLE</w:t>
                            </w:r>
                          </w:p>
                          <w:p w14:paraId="2FDB9916" w14:textId="77777777" w:rsidR="00DA3A4E" w:rsidRPr="00E77E04" w:rsidRDefault="00DA3A4E" w:rsidP="009C1362">
                            <w:pPr>
                              <w:pStyle w:val="NormalWeb"/>
                              <w:spacing w:before="0" w:beforeAutospacing="0" w:after="0" w:afterAutospacing="0"/>
                              <w:jc w:val="center"/>
                              <w:rPr>
                                <w:sz w:val="28"/>
                                <w:szCs w:val="28"/>
                              </w:rP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FIGURE</w:t>
                            </w:r>
                          </w:p>
                          <w:p w14:paraId="168CBC8F" w14:textId="77777777" w:rsidR="00DA3A4E" w:rsidRDefault="00DA3A4E" w:rsidP="00A25D5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8" o:spid="_x0000_s1058" type="#_x0000_t202" style="position:absolute;left:0;text-align:left;margin-left:126pt;margin-top:56.7pt;width:138pt;height:99.1pt;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" stroked="f">
                <v:textbox>
                  <w:txbxContent>
                    <w:p w14:paraId="130EF0EF" w14:textId="77777777" w:rsidR="00E77E04" w:rsidRDefault="00E77E04" w:rsidP="009C1362">
                      <w:pPr>
                        <w:pStyle w:val="NormalWeb"/>
                        <w:spacing w:before="0" w:beforeAutospacing="0" w:after="0" w:afterAutospacing="0"/>
                        <w:jc w:val="center"/>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pPr>
                    </w:p>
                    <w:p w14:paraId="09F5A585" w14:textId="77777777" w:rsidR="00DA3A4E" w:rsidRPr="00E77E04" w:rsidRDefault="00DA3A4E" w:rsidP="009C1362">
                      <w:pPr>
                        <w:pStyle w:val="NormalWeb"/>
                        <w:spacing w:before="0" w:beforeAutospacing="0" w:after="0" w:afterAutospacing="0"/>
                        <w:jc w:val="cente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EXAMPLE</w:t>
                      </w:r>
                    </w:p>
                    <w:p w14:paraId="2FDB9916" w14:textId="77777777" w:rsidR="00DA3A4E" w:rsidRPr="00E77E04" w:rsidRDefault="00DA3A4E" w:rsidP="009C1362">
                      <w:pPr>
                        <w:pStyle w:val="NormalWeb"/>
                        <w:spacing w:before="0" w:beforeAutospacing="0" w:after="0" w:afterAutospacing="0"/>
                        <w:jc w:val="center"/>
                        <w:rPr>
                          <w:sz w:val="28"/>
                          <w:szCs w:val="28"/>
                        </w:rPr>
                      </w:pPr>
                      <w:r w:rsidRPr="00E77E04">
                        <w:rPr>
                          <w:rFonts w:ascii="Arial Black" w:hAnsi="Arial Black"/>
                          <w:color w:val="AAAAAA"/>
                          <w:spacing w:val="144"/>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FIGURE</w:t>
                      </w:r>
                    </w:p>
                    <w:p w14:paraId="168CBC8F" w14:textId="77777777" w:rsidR="00DA3A4E" w:rsidRDefault="00DA3A4E" w:rsidP="00A25D59"/>
                  </w:txbxContent>
                </v:textbox>
              </v:shape>
            </w:pict>
          </mc:Fallback>
        </mc:AlternateContent>
      </w:r>
      <w:r w:rsidR="00E57172">
        <w:rPr>
          <w:lang w:val="en-US" w:eastAsia="en-US"/>
        </w:rPr>
        <w:drawing>
          <wp:inline distT="0" distB="0" distL="0" distR="0" wp14:anchorId="77F83ECE" wp14:editId="098E64F8">
            <wp:extent cx="2514600" cy="2038350"/>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514600" cy="2038350"/>
                    </a:xfrm>
                    <a:prstGeom prst="rect">
                      <a:avLst/>
                    </a:prstGeom>
                    <a:noFill/>
                    <a:ln>
                      <a:noFill/>
                    </a:ln>
                  </pic:spPr>
                </pic:pic>
              </a:graphicData>
            </a:graphic>
          </wp:inline>
        </w:drawing>
      </w:r>
      <w:r w:rsidR="00A25D59" w:rsidRPr="00A25D59">
        <w:rPr>
          <w:noProof w:val="0"/>
        </w:rPr>
        <w:t xml:space="preserve"> </w:t>
      </w:r>
    </w:p>
    <w:p w14:paraId="6C4A2BD1" w14:textId="77777777" w:rsidR="00D94813" w:rsidRPr="00E9219D" w:rsidRDefault="00BF442A" w:rsidP="00BF442A">
      <w:pPr>
        <w:pStyle w:val="SekilFBESablonBolumI"/>
      </w:pPr>
      <w:bookmarkStart w:id="24" w:name="_Toc190636444"/>
      <w:bookmarkStart w:id="25" w:name="_Toc280003683"/>
      <w:r>
        <w:t>Model structures</w:t>
      </w:r>
      <w:r w:rsidR="00D94813" w:rsidRPr="00E9219D">
        <w:t>.</w:t>
      </w:r>
      <w:bookmarkEnd w:id="24"/>
      <w:bookmarkEnd w:id="25"/>
    </w:p>
    <w:p w14:paraId="6AC29733"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p>
    <w:p w14:paraId="462F6E32" w14:textId="77777777" w:rsidR="00D94813" w:rsidRPr="00E9219D" w:rsidRDefault="00A86A54" w:rsidP="00A86A54">
      <w:pPr>
        <w:pStyle w:val="CizelgeFBESablonBolumI"/>
        <w:rPr>
          <w:lang w:val="en-US"/>
        </w:rPr>
      </w:pPr>
      <w:bookmarkStart w:id="26" w:name="_Toc202259448"/>
      <w:r>
        <w:t>Table captions must be ended with a full stop</w:t>
      </w:r>
      <w:r w:rsidR="00D94813" w:rsidRPr="00E9219D">
        <w:rPr>
          <w:lang w:val="en-US"/>
        </w:rPr>
        <w:t>.</w:t>
      </w:r>
      <w:bookmarkEnd w:id="26"/>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57C36104" w14:textId="77777777" w:rsidTr="00D94813">
        <w:trPr>
          <w:jc w:val="center"/>
        </w:trPr>
        <w:tc>
          <w:tcPr>
            <w:tcW w:w="1510" w:type="pct"/>
            <w:tcBorders>
              <w:top w:val="double" w:sz="6" w:space="0" w:color="auto"/>
              <w:bottom w:val="single" w:sz="8" w:space="0" w:color="auto"/>
            </w:tcBorders>
          </w:tcPr>
          <w:p w14:paraId="24A358D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29951B49"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584482CE"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575AF705"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480587D3" w14:textId="77777777" w:rsidTr="00D94813">
        <w:trPr>
          <w:jc w:val="center"/>
        </w:trPr>
        <w:tc>
          <w:tcPr>
            <w:tcW w:w="1510" w:type="pct"/>
            <w:tcBorders>
              <w:top w:val="single" w:sz="8" w:space="0" w:color="auto"/>
            </w:tcBorders>
            <w:vAlign w:val="center"/>
          </w:tcPr>
          <w:p w14:paraId="7D6DCD5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786C4CBD"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6DC8D47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4C8C938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3E8F36AA" w14:textId="77777777" w:rsidTr="00D94813">
        <w:trPr>
          <w:jc w:val="center"/>
        </w:trPr>
        <w:tc>
          <w:tcPr>
            <w:tcW w:w="1510" w:type="pct"/>
            <w:vAlign w:val="center"/>
          </w:tcPr>
          <w:p w14:paraId="1738904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7004D45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04528C1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6DD5CFB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66C69D3B" w14:textId="77777777" w:rsidTr="00D94813">
        <w:trPr>
          <w:jc w:val="center"/>
        </w:trPr>
        <w:tc>
          <w:tcPr>
            <w:tcW w:w="1510" w:type="pct"/>
            <w:vAlign w:val="center"/>
          </w:tcPr>
          <w:p w14:paraId="1730E9C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4A8659B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1F2C2E60"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7CFBE67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6C8ACD74" w14:textId="77777777" w:rsidR="00A47D7F"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bookmarkStart w:id="27" w:name="_Toc190755320"/>
      <w:bookmarkStart w:id="28" w:name="_Toc190755898"/>
      <w:bookmarkStart w:id="29" w:name="_Toc224357598"/>
    </w:p>
    <w:p w14:paraId="23F8BFFF" w14:textId="77777777" w:rsidR="00D94813" w:rsidRPr="00D8258C" w:rsidRDefault="00A47D7F" w:rsidP="00A47D7F">
      <w:pPr>
        <w:pStyle w:val="BASLIK1"/>
      </w:pPr>
      <w:r>
        <w:rPr>
          <w:noProof w:val="0"/>
          <w:lang w:val="en-US"/>
        </w:rPr>
        <w:br w:type="page"/>
      </w:r>
      <w:bookmarkStart w:id="30" w:name="_Toc319161530"/>
      <w:r w:rsidR="00385A28">
        <w:rPr>
          <w:lang w:val="en-US"/>
        </w:rPr>
        <w:lastRenderedPageBreak/>
        <w:t>INTEGRATED DATA</w:t>
      </w:r>
      <w:bookmarkEnd w:id="27"/>
      <w:bookmarkEnd w:id="28"/>
      <w:bookmarkEnd w:id="29"/>
      <w:bookmarkEnd w:id="30"/>
    </w:p>
    <w:p w14:paraId="18EA5FFF" w14:textId="77777777" w:rsidR="00D94813" w:rsidRPr="00E9219D" w:rsidRDefault="00385A28" w:rsidP="00D94813">
      <w:pPr>
        <w:pStyle w:val="BASLIK2"/>
        <w:rPr>
          <w:noProof w:val="0"/>
          <w:lang w:val="en-US"/>
        </w:rPr>
      </w:pPr>
      <w:bookmarkStart w:id="31" w:name="_Toc319161531"/>
      <w:r>
        <w:rPr>
          <w:noProof w:val="0"/>
          <w:lang w:val="en-US"/>
        </w:rPr>
        <w:t>Purpose</w:t>
      </w:r>
      <w:bookmarkEnd w:id="31"/>
    </w:p>
    <w:p w14:paraId="7271829D"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p>
    <w:p w14:paraId="07ACBE18" w14:textId="77777777" w:rsidR="00D94813" w:rsidRPr="00E9219D" w:rsidRDefault="00385A28" w:rsidP="00D94813">
      <w:pPr>
        <w:pStyle w:val="BASLIK2"/>
        <w:rPr>
          <w:noProof w:val="0"/>
          <w:lang w:val="en-US"/>
        </w:rPr>
      </w:pPr>
      <w:bookmarkStart w:id="32" w:name="_Toc319161532"/>
      <w:r>
        <w:rPr>
          <w:noProof w:val="0"/>
          <w:lang w:val="en-US"/>
        </w:rPr>
        <w:t>Internet Service Networks</w:t>
      </w:r>
      <w:bookmarkEnd w:id="32"/>
    </w:p>
    <w:p w14:paraId="09055858" w14:textId="77777777" w:rsidR="00D94813" w:rsidRPr="00E9219D" w:rsidRDefault="00D94813" w:rsidP="0037787D">
      <w:pPr>
        <w:pStyle w:val="GOVDE"/>
        <w:rPr>
          <w:noProof w:val="0"/>
          <w:lang w:val="en-US"/>
        </w:rPr>
      </w:pPr>
      <w:r w:rsidRPr="00E9219D">
        <w:rPr>
          <w:noProof w:val="0"/>
          <w:lang w:val="en-US"/>
        </w:rPr>
        <w:t xml:space="preserve">Sed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2D1ACF3C" w14:textId="77777777" w:rsidR="00D94813" w:rsidRPr="00E9219D" w:rsidRDefault="009C1362" w:rsidP="00D94813">
      <w:pPr>
        <w:jc w:val="center"/>
        <w:rPr>
          <w:noProof w:val="0"/>
          <w:lang w:val="en-US"/>
        </w:rPr>
      </w:pPr>
      <w:r>
        <w:rPr>
          <w:lang w:val="en-US" w:eastAsia="en-US"/>
        </w:rPr>
        <mc:AlternateContent>
          <mc:Choice Requires="wps">
            <w:drawing>
              <wp:inline distT="0" distB="0" distL="0" distR="0" wp14:anchorId="36C42296" wp14:editId="1D6F9994">
                <wp:extent cx="3314700" cy="2171700"/>
                <wp:effectExtent l="5715" t="9525" r="13335" b="9525"/>
                <wp:docPr id="69" name="AutoShape 10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66810298" w14:textId="77777777" w:rsidR="00DA3A4E" w:rsidRDefault="00DA3A4E" w:rsidP="00D94813">
                            <w:pPr>
                              <w:jc w:val="center"/>
                              <w:rPr>
                                <w:sz w:val="72"/>
                                <w:szCs w:val="72"/>
                              </w:rPr>
                            </w:pPr>
                          </w:p>
                          <w:p w14:paraId="7E4D7E6C" w14:textId="77777777" w:rsidR="00DA3A4E" w:rsidRDefault="00DA3A4E" w:rsidP="00D94813">
                            <w:pPr>
                              <w:jc w:val="center"/>
                              <w:rPr>
                                <w:sz w:val="72"/>
                                <w:szCs w:val="72"/>
                              </w:rPr>
                            </w:pPr>
                            <w:r>
                              <w:rPr>
                                <w:sz w:val="72"/>
                                <w:szCs w:val="72"/>
                              </w:rPr>
                              <w:t>EXAMPLE</w:t>
                            </w:r>
                          </w:p>
                          <w:p w14:paraId="7DF7E313" w14:textId="77777777" w:rsidR="00DA3A4E" w:rsidRPr="00EC3881" w:rsidRDefault="00DA3A4E" w:rsidP="00D94813">
                            <w:pPr>
                              <w:jc w:val="center"/>
                              <w:rPr>
                                <w:sz w:val="72"/>
                                <w:szCs w:val="72"/>
                              </w:rPr>
                            </w:pPr>
                            <w:r>
                              <w:rPr>
                                <w:sz w:val="72"/>
                                <w:szCs w:val="72"/>
                              </w:rPr>
                              <w:t>FIGURE</w:t>
                            </w:r>
                          </w:p>
                        </w:txbxContent>
                      </wps:txbx>
                      <wps:bodyPr rot="0" vert="horz" wrap="square" lIns="91440" tIns="45720" rIns="91440" bIns="45720" anchor="t" anchorCtr="0" upright="1">
                        <a:noAutofit/>
                      </wps:bodyPr>
                    </wps:wsp>
                  </a:graphicData>
                </a:graphic>
              </wp:inline>
            </w:drawing>
          </mc:Choice>
          <mc:Fallback>
            <w:pict>
              <v:shapetype id="_x0000_t65" coordsize="21600,21600" o:spt="65" adj="18900" path="m0,0l0,21600@0,21600,21600@0,2160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1026" o:spid="_x0000_s1044"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">
                <v:textbox>
                  <w:txbxContent>
                    <w:p w14:paraId="66810298" w14:textId="77777777" w:rsidR="00B81131" w:rsidRDefault="00B81131" w:rsidP="00D94813">
                      <w:pPr>
                        <w:jc w:val="center"/>
                        <w:rPr>
                          <w:sz w:val="72"/>
                          <w:szCs w:val="72"/>
                        </w:rPr>
                      </w:pPr>
                    </w:p>
                    <w:p w14:paraId="7E4D7E6C" w14:textId="77777777" w:rsidR="00B81131" w:rsidRDefault="00B81131" w:rsidP="00D94813">
                      <w:pPr>
                        <w:jc w:val="center"/>
                        <w:rPr>
                          <w:sz w:val="72"/>
                          <w:szCs w:val="72"/>
                        </w:rPr>
                      </w:pPr>
                      <w:r>
                        <w:rPr>
                          <w:sz w:val="72"/>
                          <w:szCs w:val="72"/>
                        </w:rPr>
                        <w:t>EXAMPLE</w:t>
                      </w:r>
                    </w:p>
                    <w:p w14:paraId="7DF7E313" w14:textId="77777777" w:rsidR="00B81131" w:rsidRPr="00EC3881" w:rsidRDefault="00B81131" w:rsidP="00D94813">
                      <w:pPr>
                        <w:jc w:val="center"/>
                        <w:rPr>
                          <w:sz w:val="72"/>
                          <w:szCs w:val="72"/>
                        </w:rPr>
                      </w:pPr>
                      <w:r>
                        <w:rPr>
                          <w:sz w:val="72"/>
                          <w:szCs w:val="72"/>
                        </w:rPr>
                        <w:t>FIGURE</w:t>
                      </w:r>
                    </w:p>
                  </w:txbxContent>
                </v:textbox>
                <w10:anchorlock/>
              </v:shape>
            </w:pict>
          </mc:Fallback>
        </mc:AlternateContent>
      </w:r>
    </w:p>
    <w:p w14:paraId="788CEB2A" w14:textId="77777777" w:rsidR="00D94813" w:rsidRPr="00E9219D" w:rsidRDefault="007E69FE" w:rsidP="00A86A54">
      <w:pPr>
        <w:pStyle w:val="SekilFBESablonBolumII"/>
      </w:pPr>
      <w:bookmarkStart w:id="33" w:name="_Ref148464581"/>
      <w:bookmarkStart w:id="34" w:name="_Toc190621349"/>
      <w:bookmarkStart w:id="35" w:name="_Toc280003700"/>
      <w:r>
        <w:t>Advanced structures</w:t>
      </w:r>
      <w:r w:rsidR="00D94813" w:rsidRPr="00E9219D">
        <w:t>.</w:t>
      </w:r>
      <w:bookmarkEnd w:id="33"/>
      <w:bookmarkEnd w:id="34"/>
      <w:bookmarkEnd w:id="35"/>
    </w:p>
    <w:p w14:paraId="51269734"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w:t>
      </w:r>
    </w:p>
    <w:p w14:paraId="508383ED" w14:textId="77777777" w:rsidR="00D94813" w:rsidRPr="00E9219D" w:rsidRDefault="00385A28" w:rsidP="00D94813">
      <w:pPr>
        <w:pStyle w:val="BASLIK2"/>
        <w:rPr>
          <w:noProof w:val="0"/>
          <w:lang w:val="en-US"/>
        </w:rPr>
      </w:pPr>
      <w:bookmarkStart w:id="36" w:name="_Toc319161533"/>
      <w:r>
        <w:rPr>
          <w:noProof w:val="0"/>
          <w:lang w:val="en-US"/>
        </w:rPr>
        <w:lastRenderedPageBreak/>
        <w:t>Network Based Project Development</w:t>
      </w:r>
      <w:bookmarkEnd w:id="36"/>
    </w:p>
    <w:p w14:paraId="6068F35D"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354D0F93"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685B5D9B" w14:textId="77777777" w:rsidR="00D94813" w:rsidRPr="00E9219D" w:rsidRDefault="00E4204B" w:rsidP="00E4204B">
      <w:pPr>
        <w:pStyle w:val="CizelgeFBESablonBolumII"/>
        <w:rPr>
          <w:lang w:val="en-US"/>
        </w:rPr>
      </w:pPr>
      <w:bookmarkStart w:id="37" w:name="_Toc190622108"/>
      <w:bookmarkStart w:id="38" w:name="_Toc190621717"/>
      <w:bookmarkStart w:id="39" w:name="_Toc202259452"/>
      <w:r>
        <w:t>Table captions must be ended with a full stop</w:t>
      </w:r>
      <w:bookmarkEnd w:id="37"/>
      <w:bookmarkEnd w:id="38"/>
      <w:r w:rsidR="00240A77" w:rsidRPr="00E9219D">
        <w:t>.</w:t>
      </w:r>
      <w:bookmarkEnd w:id="39"/>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65D925B5" w14:textId="77777777" w:rsidTr="00D94813">
        <w:trPr>
          <w:jc w:val="center"/>
        </w:trPr>
        <w:tc>
          <w:tcPr>
            <w:tcW w:w="1510" w:type="pct"/>
            <w:tcBorders>
              <w:top w:val="double" w:sz="6" w:space="0" w:color="auto"/>
              <w:bottom w:val="single" w:sz="8" w:space="0" w:color="auto"/>
            </w:tcBorders>
          </w:tcPr>
          <w:p w14:paraId="1422F008"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1B5F2BE4"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2D237A29"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45123071"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55F22808" w14:textId="77777777" w:rsidTr="00D94813">
        <w:trPr>
          <w:jc w:val="center"/>
        </w:trPr>
        <w:tc>
          <w:tcPr>
            <w:tcW w:w="1510" w:type="pct"/>
            <w:tcBorders>
              <w:top w:val="single" w:sz="8" w:space="0" w:color="auto"/>
            </w:tcBorders>
            <w:vAlign w:val="center"/>
          </w:tcPr>
          <w:p w14:paraId="5688759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4C14A7E1"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4F79442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7A381E5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7104B984" w14:textId="77777777" w:rsidTr="00D94813">
        <w:trPr>
          <w:jc w:val="center"/>
        </w:trPr>
        <w:tc>
          <w:tcPr>
            <w:tcW w:w="1510" w:type="pct"/>
            <w:vAlign w:val="center"/>
          </w:tcPr>
          <w:p w14:paraId="45F6AF1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23A9078A"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2692F35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6E8EA2B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1271ACDB" w14:textId="77777777" w:rsidTr="00D94813">
        <w:trPr>
          <w:jc w:val="center"/>
        </w:trPr>
        <w:tc>
          <w:tcPr>
            <w:tcW w:w="1510" w:type="pct"/>
            <w:vAlign w:val="center"/>
          </w:tcPr>
          <w:p w14:paraId="5D4DECF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1188D537"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496860C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44552B7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2E01169D"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7ACD62B1" w14:textId="77777777" w:rsidR="00262828"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w:t>
      </w:r>
      <w:r w:rsidRPr="00E9219D">
        <w:rPr>
          <w:noProof w:val="0"/>
          <w:lang w:val="en-US"/>
        </w:rPr>
        <w:lastRenderedPageBreak/>
        <w:t xml:space="preserve">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w:t>
      </w:r>
      <w:bookmarkStart w:id="40" w:name="_Toc190755324"/>
      <w:bookmarkStart w:id="41" w:name="_Toc190755902"/>
      <w:bookmarkStart w:id="42" w:name="_Toc224357602"/>
      <w:r w:rsidR="00DA4221">
        <w:rPr>
          <w:noProof w:val="0"/>
          <w:lang w:val="en-US"/>
        </w:rPr>
        <w:t>ea rebum.</w:t>
      </w:r>
    </w:p>
    <w:p w14:paraId="1BD04C73" w14:textId="77777777" w:rsidR="006B745E" w:rsidRDefault="006B745E" w:rsidP="0037787D">
      <w:pPr>
        <w:pStyle w:val="GOVDE"/>
        <w:spacing w:before="240"/>
        <w:rPr>
          <w:noProof w:val="0"/>
          <w:lang w:val="en-US"/>
        </w:rPr>
        <w:sectPr w:rsidR="006B745E" w:rsidSect="004B4CB1">
          <w:headerReference w:type="even" r:id="rId25"/>
          <w:headerReference w:type="default" r:id="rId26"/>
          <w:footerReference w:type="even" r:id="rId27"/>
          <w:footerReference w:type="default" r:id="rId28"/>
          <w:headerReference w:type="first" r:id="rId29"/>
          <w:type w:val="continuous"/>
          <w:pgSz w:w="11901" w:h="16817"/>
          <w:pgMar w:top="1701" w:right="1418" w:bottom="1418" w:left="1985" w:header="709" w:footer="709" w:gutter="0"/>
          <w:pgNumType w:start="1"/>
          <w:cols w:space="708"/>
          <w:docGrid w:linePitch="360"/>
        </w:sectPr>
      </w:pPr>
    </w:p>
    <w:p w14:paraId="34502274" w14:textId="77777777" w:rsidR="00D94813" w:rsidRPr="00DA4221" w:rsidRDefault="00385A28" w:rsidP="00DA4221">
      <w:pPr>
        <w:pStyle w:val="BASLIK1"/>
      </w:pPr>
      <w:bookmarkStart w:id="43" w:name="_Toc319161534"/>
      <w:r>
        <w:lastRenderedPageBreak/>
        <w:t>FLOW PREDICTION</w:t>
      </w:r>
      <w:bookmarkEnd w:id="40"/>
      <w:bookmarkEnd w:id="41"/>
      <w:bookmarkEnd w:id="42"/>
      <w:bookmarkEnd w:id="43"/>
    </w:p>
    <w:p w14:paraId="01468340" w14:textId="77777777" w:rsidR="00D94813" w:rsidRPr="00E9219D" w:rsidRDefault="00385A28" w:rsidP="00D94813">
      <w:pPr>
        <w:pStyle w:val="BASLIK2"/>
        <w:rPr>
          <w:noProof w:val="0"/>
          <w:lang w:val="en-US"/>
        </w:rPr>
      </w:pPr>
      <w:bookmarkStart w:id="44" w:name="_Toc319161535"/>
      <w:r>
        <w:rPr>
          <w:noProof w:val="0"/>
          <w:lang w:val="en-US"/>
        </w:rPr>
        <w:t>Purpose</w:t>
      </w:r>
      <w:bookmarkEnd w:id="44"/>
    </w:p>
    <w:p w14:paraId="0925F031"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0F7C3549"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est Lorem ipsum dolor sit amet, consetetur sadipscing elitr, sed diam nonumy eirmod tempor invidunt ut </w:t>
      </w:r>
      <w:proofErr w:type="gramStart"/>
      <w:r w:rsidRPr="00E9219D">
        <w:rPr>
          <w:noProof w:val="0"/>
          <w:lang w:val="en-US"/>
        </w:rPr>
        <w:t>lab  ore</w:t>
      </w:r>
      <w:proofErr w:type="gramEnd"/>
      <w:r w:rsidRPr="00E9219D">
        <w:rPr>
          <w:noProof w:val="0"/>
          <w:lang w:val="en-US"/>
        </w:rPr>
        <w:t xml:space="preserve"> sit et dolore magna.</w:t>
      </w:r>
    </w:p>
    <w:p w14:paraId="2B14FA50" w14:textId="77777777" w:rsidR="00D94813" w:rsidRPr="00E9219D" w:rsidRDefault="00385A28" w:rsidP="0083197C">
      <w:pPr>
        <w:pStyle w:val="BASLIK3"/>
        <w:rPr>
          <w:lang w:val="en-US"/>
        </w:rPr>
      </w:pPr>
      <w:bookmarkStart w:id="45" w:name="_Toc319161536"/>
      <w:r>
        <w:rPr>
          <w:lang w:val="en-US"/>
        </w:rPr>
        <w:t>Artificial neural networks</w:t>
      </w:r>
      <w:bookmarkEnd w:id="45"/>
    </w:p>
    <w:p w14:paraId="5ED3A784"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w:t>
      </w:r>
    </w:p>
    <w:p w14:paraId="78CE49FB" w14:textId="77777777" w:rsidR="00D94813" w:rsidRPr="00E9219D" w:rsidRDefault="009C1362" w:rsidP="00D94813">
      <w:pPr>
        <w:jc w:val="center"/>
        <w:rPr>
          <w:noProof w:val="0"/>
          <w:lang w:val="en-US"/>
        </w:rPr>
      </w:pPr>
      <w:r>
        <w:rPr>
          <w:lang w:val="en-US" w:eastAsia="en-US"/>
        </w:rPr>
        <mc:AlternateContent>
          <mc:Choice Requires="wps">
            <w:drawing>
              <wp:inline distT="0" distB="0" distL="0" distR="0" wp14:anchorId="5D63885F" wp14:editId="4E739AE6">
                <wp:extent cx="3314700" cy="2171700"/>
                <wp:effectExtent l="5715" t="7620" r="13335" b="11430"/>
                <wp:docPr id="68" name="AutoShape 10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12EA5A6B" w14:textId="77777777" w:rsidR="00DA3A4E" w:rsidRDefault="00DA3A4E" w:rsidP="00D94813">
                            <w:pPr>
                              <w:jc w:val="center"/>
                              <w:rPr>
                                <w:sz w:val="72"/>
                                <w:szCs w:val="72"/>
                              </w:rPr>
                            </w:pPr>
                          </w:p>
                          <w:p w14:paraId="439B78C3" w14:textId="77777777" w:rsidR="00DA3A4E" w:rsidRDefault="00DA3A4E" w:rsidP="00D94813">
                            <w:pPr>
                              <w:jc w:val="center"/>
                              <w:rPr>
                                <w:sz w:val="72"/>
                                <w:szCs w:val="72"/>
                              </w:rPr>
                            </w:pPr>
                            <w:r>
                              <w:rPr>
                                <w:sz w:val="72"/>
                                <w:szCs w:val="72"/>
                              </w:rPr>
                              <w:t>EXAMPLE</w:t>
                            </w:r>
                          </w:p>
                          <w:p w14:paraId="3E74AC07" w14:textId="77777777" w:rsidR="00DA3A4E" w:rsidRPr="00EC3881" w:rsidRDefault="00DA3A4E" w:rsidP="00D94813">
                            <w:pPr>
                              <w:jc w:val="center"/>
                              <w:rPr>
                                <w:sz w:val="72"/>
                                <w:szCs w:val="72"/>
                              </w:rPr>
                            </w:pPr>
                            <w:r>
                              <w:rPr>
                                <w:sz w:val="72"/>
                                <w:szCs w:val="72"/>
                              </w:rPr>
                              <w:t>FIGURE</w:t>
                            </w:r>
                          </w:p>
                        </w:txbxContent>
                      </wps:txbx>
                      <wps:bodyPr rot="0" vert="horz" wrap="square" lIns="91440" tIns="45720" rIns="91440" bIns="45720" anchor="t" anchorCtr="0" upright="1">
                        <a:noAutofit/>
                      </wps:bodyPr>
                    </wps:wsp>
                  </a:graphicData>
                </a:graphic>
              </wp:inline>
            </w:drawing>
          </mc:Choice>
          <mc:Fallback>
            <w:pict>
              <v:shape id="AutoShape 1025" o:spid="_x0000_s1045"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">
                <v:textbox>
                  <w:txbxContent>
                    <w:p w14:paraId="12EA5A6B" w14:textId="77777777" w:rsidR="00B81131" w:rsidRDefault="00B81131" w:rsidP="00D94813">
                      <w:pPr>
                        <w:jc w:val="center"/>
                        <w:rPr>
                          <w:sz w:val="72"/>
                          <w:szCs w:val="72"/>
                        </w:rPr>
                      </w:pPr>
                    </w:p>
                    <w:p w14:paraId="439B78C3" w14:textId="77777777" w:rsidR="00B81131" w:rsidRDefault="00B81131" w:rsidP="00D94813">
                      <w:pPr>
                        <w:jc w:val="center"/>
                        <w:rPr>
                          <w:sz w:val="72"/>
                          <w:szCs w:val="72"/>
                        </w:rPr>
                      </w:pPr>
                      <w:r>
                        <w:rPr>
                          <w:sz w:val="72"/>
                          <w:szCs w:val="72"/>
                        </w:rPr>
                        <w:t>EXAMPLE</w:t>
                      </w:r>
                    </w:p>
                    <w:p w14:paraId="3E74AC07" w14:textId="77777777" w:rsidR="00B81131" w:rsidRPr="00EC3881" w:rsidRDefault="00B81131" w:rsidP="00D94813">
                      <w:pPr>
                        <w:jc w:val="center"/>
                        <w:rPr>
                          <w:sz w:val="72"/>
                          <w:szCs w:val="72"/>
                        </w:rPr>
                      </w:pPr>
                      <w:r>
                        <w:rPr>
                          <w:sz w:val="72"/>
                          <w:szCs w:val="72"/>
                        </w:rPr>
                        <w:t>FIGURE</w:t>
                      </w:r>
                    </w:p>
                  </w:txbxContent>
                </v:textbox>
                <w10:anchorlock/>
              </v:shape>
            </w:pict>
          </mc:Fallback>
        </mc:AlternateContent>
      </w:r>
    </w:p>
    <w:p w14:paraId="1CF90E3C" w14:textId="77777777" w:rsidR="00D94813" w:rsidRPr="00E9219D" w:rsidRDefault="002563D7" w:rsidP="00E15961">
      <w:pPr>
        <w:pStyle w:val="SekilFBESablonBolumIII"/>
      </w:pPr>
      <w:bookmarkStart w:id="46" w:name="_Toc279974532"/>
      <w:bookmarkStart w:id="47" w:name="_Ref197896946"/>
      <w:bookmarkStart w:id="48" w:name="_Toc318625385"/>
      <w:r>
        <w:t>Neuron cell, adapted from (Çetin, 2003).</w:t>
      </w:r>
      <w:bookmarkEnd w:id="46"/>
      <w:bookmarkEnd w:id="47"/>
      <w:bookmarkEnd w:id="48"/>
    </w:p>
    <w:p w14:paraId="19A3C494" w14:textId="77777777" w:rsidR="00D94813" w:rsidRPr="00E9219D" w:rsidRDefault="00D94813" w:rsidP="0037787D">
      <w:pPr>
        <w:pStyle w:val="GOVDE"/>
        <w:spacing w:before="240"/>
        <w:rPr>
          <w:noProof w:val="0"/>
          <w:lang w:val="en-US"/>
        </w:rPr>
      </w:pPr>
      <w:r w:rsidRPr="00E9219D">
        <w:rPr>
          <w:noProof w:val="0"/>
          <w:lang w:val="en-US"/>
        </w:rPr>
        <w:lastRenderedPageBreak/>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3AB91EC2"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6ADDCCC5" w14:textId="77777777" w:rsidR="00D94813" w:rsidRPr="00E9219D" w:rsidRDefault="00D94813" w:rsidP="00D94813">
      <w:pPr>
        <w:pStyle w:val="GOVDE"/>
        <w:rPr>
          <w:noProof w:val="0"/>
          <w:lang w:val="en-US"/>
        </w:rPr>
      </w:pPr>
      <w:r w:rsidRPr="00E9219D">
        <w:rPr>
          <w:noProof w:val="0"/>
          <w:lang w:val="en-US"/>
        </w:rPr>
        <w:t xml:space="preserve">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5A0588AB"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2158DF91" w14:textId="77777777" w:rsidR="00D94813" w:rsidRPr="00E9219D" w:rsidRDefault="00385A28" w:rsidP="0083197C">
      <w:pPr>
        <w:pStyle w:val="BASLIK3"/>
        <w:rPr>
          <w:lang w:val="en-US"/>
        </w:rPr>
      </w:pPr>
      <w:bookmarkStart w:id="49" w:name="_Toc319161537"/>
      <w:r>
        <w:rPr>
          <w:lang w:val="en-US"/>
        </w:rPr>
        <w:t>Autoregressive models</w:t>
      </w:r>
      <w:bookmarkEnd w:id="49"/>
    </w:p>
    <w:p w14:paraId="6985702D"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r>
        <w:rPr>
          <w:noProof w:val="0"/>
          <w:lang w:val="en-US"/>
        </w:rPr>
        <w:t xml:space="preserve"> </w:t>
      </w:r>
      <w:r w:rsidRPr="00962F2A">
        <w:rPr>
          <w:b/>
          <w:noProof w:val="0"/>
          <w:lang w:val="en-US"/>
        </w:rPr>
        <w:t>(3.1)</w:t>
      </w:r>
      <w:r>
        <w:rPr>
          <w:noProof w:val="0"/>
          <w:lang w:val="en-US"/>
        </w:rPr>
        <w:t>.</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1273D6BB" w14:textId="77777777" w:rsidTr="00A44E5C">
        <w:tc>
          <w:tcPr>
            <w:tcW w:w="6948" w:type="dxa"/>
            <w:vAlign w:val="center"/>
          </w:tcPr>
          <w:p w14:paraId="3F2D5885" w14:textId="1A637BE5" w:rsidR="00D94813" w:rsidRPr="00F40E05" w:rsidRDefault="00D94813" w:rsidP="00A44E5C">
            <w:pPr>
              <w:pStyle w:val="GOVDE"/>
              <w:jc w:val="center"/>
              <w:rPr>
                <w:noProof w:val="0"/>
                <w:lang w:val="en-US"/>
              </w:rPr>
            </w:pPr>
            <w:r w:rsidRPr="00F40E05">
              <w:rPr>
                <w:noProof w:val="0"/>
                <w:position w:val="-12"/>
                <w:lang w:val="en-US"/>
              </w:rPr>
              <w:object w:dxaOrig="1540" w:dyaOrig="360" w14:anchorId="5DE660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pt;height:19pt" o:ole="">
                  <v:imagedata r:id="rId30" o:title=""/>
                </v:shape>
                <o:OLEObject Type="Embed" ProgID="Equation.3" ShapeID="_x0000_i1025" DrawAspect="Content" ObjectID="_1392987008" r:id="rId31"/>
              </w:object>
            </w:r>
          </w:p>
        </w:tc>
        <w:tc>
          <w:tcPr>
            <w:tcW w:w="1524" w:type="dxa"/>
            <w:vAlign w:val="center"/>
          </w:tcPr>
          <w:p w14:paraId="49A9CEEB" w14:textId="77777777" w:rsidR="00D94813" w:rsidRPr="00962F2A" w:rsidRDefault="00D94813" w:rsidP="00D94813">
            <w:pPr>
              <w:pStyle w:val="BB-DENKLEM"/>
            </w:pPr>
            <w:r w:rsidRPr="00962F2A">
              <w:t>(3.</w:t>
            </w:r>
            <w:r w:rsidR="00CA7BD2">
              <w:fldChar w:fldCharType="begin"/>
            </w:r>
            <w:r w:rsidR="00E12F07">
              <w:instrText xml:space="preserve"> SEQ Denklem \* ARABIC </w:instrText>
            </w:r>
            <w:r w:rsidR="00CA7BD2">
              <w:fldChar w:fldCharType="separate"/>
            </w:r>
            <w:r w:rsidR="002C09C2">
              <w:rPr>
                <w:noProof/>
              </w:rPr>
              <w:t>1</w:t>
            </w:r>
            <w:r w:rsidR="00CA7BD2">
              <w:rPr>
                <w:noProof/>
              </w:rPr>
              <w:fldChar w:fldCharType="end"/>
            </w:r>
            <w:r w:rsidRPr="00962F2A">
              <w:t>)</w:t>
            </w:r>
          </w:p>
        </w:tc>
      </w:tr>
    </w:tbl>
    <w:p w14:paraId="010170BF" w14:textId="7594B576" w:rsidR="00D94813" w:rsidRPr="00E9219D" w:rsidRDefault="002563D7" w:rsidP="0037787D">
      <w:pPr>
        <w:pStyle w:val="GOVDE"/>
        <w:spacing w:before="240"/>
        <w:rPr>
          <w:noProof w:val="0"/>
          <w:lang w:val="en-US"/>
        </w:rPr>
      </w:pPr>
      <w:r w:rsidRPr="002563D7">
        <w:rPr>
          <w:noProof w:val="0"/>
          <w:lang w:val="en-US"/>
        </w:rPr>
        <w:t xml:space="preserve"> </w:t>
      </w:r>
      <w:r>
        <w:rPr>
          <w:noProof w:val="0"/>
          <w:lang w:val="en-US"/>
        </w:rPr>
        <w:t>Parameters are explained individually</w:t>
      </w:r>
      <w:r w:rsidR="00D94813" w:rsidRPr="00E9219D">
        <w:rPr>
          <w:noProof w:val="0"/>
          <w:lang w:val="en-US"/>
        </w:rPr>
        <w:t>.</w:t>
      </w:r>
    </w:p>
    <w:p w14:paraId="2F4EF454" w14:textId="77777777" w:rsidR="00D94813" w:rsidRPr="00E9219D" w:rsidRDefault="00385A28" w:rsidP="0083197C">
      <w:pPr>
        <w:pStyle w:val="BASLIK3"/>
        <w:rPr>
          <w:lang w:val="en-US"/>
        </w:rPr>
      </w:pPr>
      <w:bookmarkStart w:id="50" w:name="_Toc190755328"/>
      <w:bookmarkStart w:id="51" w:name="_Toc190755906"/>
      <w:bookmarkStart w:id="52" w:name="_Toc224357606"/>
      <w:bookmarkStart w:id="53" w:name="_Toc319161538"/>
      <w:r>
        <w:rPr>
          <w:lang w:val="en-US"/>
        </w:rPr>
        <w:t>Process based model</w:t>
      </w:r>
      <w:r w:rsidR="00D94813" w:rsidRPr="00E9219D">
        <w:rPr>
          <w:lang w:val="en-US"/>
        </w:rPr>
        <w:t>: SWAT</w:t>
      </w:r>
      <w:bookmarkEnd w:id="50"/>
      <w:bookmarkEnd w:id="51"/>
      <w:bookmarkEnd w:id="52"/>
      <w:bookmarkEnd w:id="53"/>
    </w:p>
    <w:p w14:paraId="0300030D"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lastRenderedPageBreak/>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3281C21B" w14:textId="77777777" w:rsidR="00D94813" w:rsidRPr="00E9219D" w:rsidRDefault="00D94813" w:rsidP="0037787D">
      <w:pPr>
        <w:pStyle w:val="GOVDE"/>
        <w:spacing w:before="240"/>
        <w:rPr>
          <w:noProof w:val="0"/>
          <w:lang w:val="en-US"/>
        </w:rPr>
      </w:pPr>
    </w:p>
    <w:p w14:paraId="370066BB" w14:textId="752E3855" w:rsidR="00D94813" w:rsidRPr="00E9219D" w:rsidRDefault="009C1362" w:rsidP="00D94813">
      <w:pPr>
        <w:pStyle w:val="GOVDE"/>
        <w:jc w:val="center"/>
        <w:rPr>
          <w:noProof w:val="0"/>
          <w:lang w:val="en-US"/>
        </w:rPr>
      </w:pPr>
      <w:r>
        <w:rPr>
          <w:lang w:val="en-US" w:eastAsia="en-US"/>
        </w:rPr>
        <mc:AlternateContent>
          <mc:Choice Requires="wps">
            <w:drawing>
              <wp:inline distT="0" distB="0" distL="0" distR="0" wp14:anchorId="4CD52C00" wp14:editId="09341B3B">
                <wp:extent cx="4795520" cy="2901950"/>
                <wp:effectExtent l="9525" t="5715" r="5080" b="6985"/>
                <wp:docPr id="59" name="AutoShape 10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485A183" w14:textId="77777777" w:rsidR="00DA3A4E" w:rsidRDefault="00DA3A4E" w:rsidP="00D94813">
                            <w:pPr>
                              <w:jc w:val="center"/>
                              <w:rPr>
                                <w:sz w:val="72"/>
                                <w:szCs w:val="72"/>
                              </w:rPr>
                            </w:pPr>
                          </w:p>
                          <w:p w14:paraId="559205D7" w14:textId="77777777" w:rsidR="00DA3A4E" w:rsidRPr="00BB12F0" w:rsidRDefault="00DA3A4E" w:rsidP="00D94813">
                            <w:pPr>
                              <w:jc w:val="center"/>
                              <w:rPr>
                                <w:b/>
                                <w:sz w:val="40"/>
                                <w:szCs w:val="40"/>
                              </w:rPr>
                            </w:pPr>
                          </w:p>
                          <w:p w14:paraId="5DF6EE7B" w14:textId="77777777" w:rsidR="00DA3A4E" w:rsidRDefault="00DA3A4E" w:rsidP="00D94813">
                            <w:pPr>
                              <w:jc w:val="center"/>
                              <w:rPr>
                                <w:b/>
                                <w:sz w:val="96"/>
                                <w:szCs w:val="96"/>
                              </w:rPr>
                            </w:pPr>
                            <w:r>
                              <w:rPr>
                                <w:b/>
                                <w:sz w:val="96"/>
                                <w:szCs w:val="96"/>
                              </w:rPr>
                              <w:t>EXAMPLE</w:t>
                            </w:r>
                          </w:p>
                          <w:p w14:paraId="6527DBAB" w14:textId="77777777" w:rsidR="00DA3A4E" w:rsidRPr="000B2781" w:rsidRDefault="00DA3A4E" w:rsidP="00D94813">
                            <w:pPr>
                              <w:jc w:val="center"/>
                              <w:rPr>
                                <w:b/>
                                <w:sz w:val="96"/>
                                <w:szCs w:val="96"/>
                              </w:rPr>
                            </w:pPr>
                            <w:r>
                              <w:rPr>
                                <w:b/>
                                <w:sz w:val="96"/>
                                <w:szCs w:val="96"/>
                              </w:rPr>
                              <w:t>FIGURE</w:t>
                            </w:r>
                          </w:p>
                        </w:txbxContent>
                      </wps:txbx>
                      <wps:bodyPr rot="0" vert="horz" wrap="square" lIns="91440" tIns="45720" rIns="91440" bIns="45720" anchor="t" anchorCtr="0" upright="1">
                        <a:noAutofit/>
                      </wps:bodyPr>
                    </wps:wsp>
                  </a:graphicData>
                </a:graphic>
              </wp:inline>
            </w:drawing>
          </mc:Choice>
          <mc:Fallback>
            <w:pict>
              <v:shape id="AutoShape 1023" o:spid="_x0000_s1046"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">
                <v:textbox>
                  <w:txbxContent>
                    <w:p w14:paraId="4485A183" w14:textId="77777777" w:rsidR="00B81131" w:rsidRDefault="00B81131" w:rsidP="00D94813">
                      <w:pPr>
                        <w:jc w:val="center"/>
                        <w:rPr>
                          <w:sz w:val="72"/>
                          <w:szCs w:val="72"/>
                        </w:rPr>
                      </w:pPr>
                    </w:p>
                    <w:p w14:paraId="559205D7" w14:textId="77777777" w:rsidR="00B81131" w:rsidRPr="00BB12F0" w:rsidRDefault="00B81131" w:rsidP="00D94813">
                      <w:pPr>
                        <w:jc w:val="center"/>
                        <w:rPr>
                          <w:b/>
                          <w:sz w:val="40"/>
                          <w:szCs w:val="40"/>
                        </w:rPr>
                      </w:pPr>
                    </w:p>
                    <w:p w14:paraId="5DF6EE7B" w14:textId="77777777" w:rsidR="00B81131" w:rsidRDefault="00B81131" w:rsidP="00D94813">
                      <w:pPr>
                        <w:jc w:val="center"/>
                        <w:rPr>
                          <w:b/>
                          <w:sz w:val="96"/>
                          <w:szCs w:val="96"/>
                        </w:rPr>
                      </w:pPr>
                      <w:r>
                        <w:rPr>
                          <w:b/>
                          <w:sz w:val="96"/>
                          <w:szCs w:val="96"/>
                        </w:rPr>
                        <w:t>EXAMPLE</w:t>
                      </w:r>
                    </w:p>
                    <w:p w14:paraId="6527DBAB" w14:textId="77777777" w:rsidR="00B81131" w:rsidRPr="000B2781" w:rsidRDefault="00B81131" w:rsidP="00D94813">
                      <w:pPr>
                        <w:jc w:val="center"/>
                        <w:rPr>
                          <w:b/>
                          <w:sz w:val="96"/>
                          <w:szCs w:val="96"/>
                        </w:rPr>
                      </w:pPr>
                      <w:r>
                        <w:rPr>
                          <w:b/>
                          <w:sz w:val="96"/>
                          <w:szCs w:val="96"/>
                        </w:rPr>
                        <w:t>FIGURE</w:t>
                      </w:r>
                    </w:p>
                  </w:txbxContent>
                </v:textbox>
                <w10:anchorlock/>
              </v:shape>
            </w:pict>
          </mc:Fallback>
        </mc:AlternateContent>
      </w:r>
    </w:p>
    <w:p w14:paraId="2571EFC3" w14:textId="77777777" w:rsidR="00D94813" w:rsidRPr="00E9219D" w:rsidRDefault="00687018" w:rsidP="00E15961">
      <w:pPr>
        <w:pStyle w:val="SekilFBESablonBolumIII"/>
      </w:pPr>
      <w:bookmarkStart w:id="54" w:name="_Toc279974533"/>
      <w:bookmarkStart w:id="55" w:name="_Toc318625386"/>
      <w:r>
        <w:t>For multi-line figure captions, it is important that all the lines of the caption are aligned.</w:t>
      </w:r>
      <w:bookmarkEnd w:id="54"/>
      <w:bookmarkEnd w:id="55"/>
    </w:p>
    <w:p w14:paraId="1F07C324"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r w:rsidR="00687018" w:rsidRPr="00E9219D">
        <w:rPr>
          <w:noProof w:val="0"/>
          <w:lang w:val="en-US"/>
        </w:rPr>
        <w:t>,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07D5F181" w14:textId="77777777" w:rsidR="00D94813" w:rsidRPr="00E9219D" w:rsidRDefault="00385A28" w:rsidP="0083197C">
      <w:pPr>
        <w:pStyle w:val="BASLIK3"/>
        <w:rPr>
          <w:lang w:val="en-US"/>
        </w:rPr>
      </w:pPr>
      <w:bookmarkStart w:id="56" w:name="_Toc319161539"/>
      <w:r>
        <w:rPr>
          <w:lang w:val="en-US"/>
        </w:rPr>
        <w:t>Multi variable analysis</w:t>
      </w:r>
      <w:bookmarkEnd w:id="56"/>
    </w:p>
    <w:p w14:paraId="359EA8E5" w14:textId="77777777" w:rsidR="00D94813" w:rsidRPr="00E9219D" w:rsidRDefault="00D94813" w:rsidP="0037787D">
      <w:pPr>
        <w:pStyle w:val="GOVDE"/>
        <w:spacing w:before="240"/>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r>
        <w:rPr>
          <w:noProof w:val="0"/>
          <w:lang w:val="en-US"/>
        </w:rPr>
        <w:t xml:space="preserve"> </w:t>
      </w:r>
      <w:r w:rsidRPr="00DE6377">
        <w:rPr>
          <w:b/>
          <w:noProof w:val="0"/>
          <w:lang w:val="en-US"/>
        </w:rPr>
        <w:t>(3.2)</w:t>
      </w:r>
      <w:r w:rsidRPr="00E9219D">
        <w:rPr>
          <w:noProof w:val="0"/>
          <w:lang w:val="en-US"/>
        </w:rPr>
        <w:t>.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w:t>
      </w:r>
      <w:r w:rsidRPr="00E9219D">
        <w:rPr>
          <w:noProof w:val="0"/>
          <w:lang w:val="en-US"/>
        </w:rPr>
        <w:lastRenderedPageBreak/>
        <w:t>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22C23A86" w14:textId="77777777" w:rsidR="00D94813" w:rsidRPr="00E9219D" w:rsidRDefault="009C1362" w:rsidP="00D94813">
      <w:pPr>
        <w:pStyle w:val="GOVDE"/>
        <w:keepLines/>
        <w:rPr>
          <w:noProof w:val="0"/>
          <w:lang w:val="en-US"/>
        </w:rPr>
      </w:pPr>
      <w:r>
        <w:rPr>
          <w:lang w:val="en-US" w:eastAsia="en-US"/>
        </w:rPr>
        <mc:AlternateContent>
          <mc:Choice Requires="wps">
            <w:drawing>
              <wp:inline distT="0" distB="0" distL="0" distR="0" wp14:anchorId="5DCD0317" wp14:editId="1CFC6A3D">
                <wp:extent cx="4800600" cy="2286000"/>
                <wp:effectExtent l="5715" t="5715" r="13335" b="13335"/>
                <wp:docPr id="58" name="Rectangle 10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6EAAF98D" w14:textId="77777777" w:rsidR="00DA3A4E" w:rsidRPr="009B5894" w:rsidRDefault="00DA3A4E" w:rsidP="00D94813">
                            <w:pPr>
                              <w:jc w:val="center"/>
                              <w:rPr>
                                <w:b/>
                                <w:sz w:val="36"/>
                                <w:szCs w:val="36"/>
                              </w:rPr>
                            </w:pPr>
                          </w:p>
                          <w:p w14:paraId="30348318" w14:textId="77777777" w:rsidR="00DA3A4E" w:rsidRDefault="00DA3A4E" w:rsidP="00D94813">
                            <w:pPr>
                              <w:jc w:val="center"/>
                              <w:rPr>
                                <w:b/>
                                <w:sz w:val="96"/>
                                <w:szCs w:val="96"/>
                              </w:rPr>
                            </w:pPr>
                            <w:r>
                              <w:rPr>
                                <w:b/>
                                <w:sz w:val="96"/>
                                <w:szCs w:val="96"/>
                              </w:rPr>
                              <w:t>EXAMPLE</w:t>
                            </w:r>
                          </w:p>
                          <w:p w14:paraId="699606B5" w14:textId="77777777" w:rsidR="00DA3A4E" w:rsidRPr="000B2781" w:rsidRDefault="00DA3A4E" w:rsidP="00D94813">
                            <w:pPr>
                              <w:jc w:val="center"/>
                              <w:rPr>
                                <w:b/>
                                <w:sz w:val="96"/>
                                <w:szCs w:val="96"/>
                              </w:rPr>
                            </w:pPr>
                            <w:r>
                              <w:rPr>
                                <w:b/>
                                <w:sz w:val="96"/>
                                <w:szCs w:val="96"/>
                              </w:rPr>
                              <w:t>FIGURE</w:t>
                            </w:r>
                          </w:p>
                          <w:p w14:paraId="3B8C4989" w14:textId="77777777" w:rsidR="00DA3A4E" w:rsidRDefault="00DA3A4E" w:rsidP="00D94813"/>
                        </w:txbxContent>
                      </wps:txbx>
                      <wps:bodyPr rot="0" vert="horz" wrap="square" lIns="91440" tIns="45720" rIns="91440" bIns="45720" anchor="t" anchorCtr="0" upright="1">
                        <a:noAutofit/>
                      </wps:bodyPr>
                    </wps:wsp>
                  </a:graphicData>
                </a:graphic>
              </wp:inline>
            </w:drawing>
          </mc:Choice>
          <mc:Fallback>
            <w:pict>
              <v:rect id="Rectangle 1022" o:spid="_x0000_s1047"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" fillcolor="#ff9">
                <v:textbox>
                  <w:txbxContent>
                    <w:p w14:paraId="6EAAF98D" w14:textId="77777777" w:rsidR="00B81131" w:rsidRPr="009B5894" w:rsidRDefault="00B81131" w:rsidP="00D94813">
                      <w:pPr>
                        <w:jc w:val="center"/>
                        <w:rPr>
                          <w:b/>
                          <w:sz w:val="36"/>
                          <w:szCs w:val="36"/>
                        </w:rPr>
                      </w:pPr>
                    </w:p>
                    <w:p w14:paraId="30348318" w14:textId="77777777" w:rsidR="00B81131" w:rsidRDefault="00B81131" w:rsidP="00D94813">
                      <w:pPr>
                        <w:jc w:val="center"/>
                        <w:rPr>
                          <w:b/>
                          <w:sz w:val="96"/>
                          <w:szCs w:val="96"/>
                        </w:rPr>
                      </w:pPr>
                      <w:r>
                        <w:rPr>
                          <w:b/>
                          <w:sz w:val="96"/>
                          <w:szCs w:val="96"/>
                        </w:rPr>
                        <w:t>EXAMPLE</w:t>
                      </w:r>
                    </w:p>
                    <w:p w14:paraId="699606B5" w14:textId="77777777" w:rsidR="00B81131" w:rsidRPr="000B2781" w:rsidRDefault="00B81131" w:rsidP="00D94813">
                      <w:pPr>
                        <w:jc w:val="center"/>
                        <w:rPr>
                          <w:b/>
                          <w:sz w:val="96"/>
                          <w:szCs w:val="96"/>
                        </w:rPr>
                      </w:pPr>
                      <w:r>
                        <w:rPr>
                          <w:b/>
                          <w:sz w:val="96"/>
                          <w:szCs w:val="96"/>
                        </w:rPr>
                        <w:t>FIGURE</w:t>
                      </w:r>
                    </w:p>
                    <w:p w14:paraId="3B8C4989" w14:textId="77777777" w:rsidR="00B81131" w:rsidRDefault="00B81131" w:rsidP="00D94813"/>
                  </w:txbxContent>
                </v:textbox>
                <w10:anchorlock/>
              </v:rect>
            </w:pict>
          </mc:Fallback>
        </mc:AlternateContent>
      </w:r>
    </w:p>
    <w:p w14:paraId="104BFEA6" w14:textId="77777777" w:rsidR="00D94813" w:rsidRPr="00E9219D" w:rsidRDefault="00CB3575" w:rsidP="00E15961">
      <w:pPr>
        <w:pStyle w:val="SekilFBESablonBolumIII"/>
      </w:pPr>
      <w:bookmarkStart w:id="57" w:name="_Toc318625387"/>
      <w:r>
        <w:t>Figure captions must be ended with a full stop</w:t>
      </w:r>
      <w:r w:rsidR="00D94813" w:rsidRPr="00E9219D">
        <w:t>.</w:t>
      </w:r>
      <w:bookmarkEnd w:id="57"/>
    </w:p>
    <w:tbl>
      <w:tblPr>
        <w:tblW w:w="8388" w:type="dxa"/>
        <w:tblLayout w:type="fixed"/>
        <w:tblLook w:val="01E0" w:firstRow="1" w:lastRow="1" w:firstColumn="1" w:lastColumn="1" w:noHBand="0" w:noVBand="0"/>
      </w:tblPr>
      <w:tblGrid>
        <w:gridCol w:w="7128"/>
        <w:gridCol w:w="1260"/>
      </w:tblGrid>
      <w:tr w:rsidR="00D94813" w:rsidRPr="00F40E05" w14:paraId="5F3C5121" w14:textId="77777777" w:rsidTr="00D94813">
        <w:trPr>
          <w:trHeight w:val="549"/>
        </w:trPr>
        <w:tc>
          <w:tcPr>
            <w:tcW w:w="7128" w:type="dxa"/>
            <w:vAlign w:val="center"/>
          </w:tcPr>
          <w:p w14:paraId="4E74E339" w14:textId="77777777" w:rsidR="00D94813" w:rsidRPr="00F40E05" w:rsidRDefault="00D94813" w:rsidP="001A2DDD">
            <w:pPr>
              <w:tabs>
                <w:tab w:val="left" w:pos="3969"/>
              </w:tabs>
              <w:spacing w:line="360" w:lineRule="auto"/>
              <w:jc w:val="center"/>
              <w:rPr>
                <w:noProof w:val="0"/>
                <w:color w:val="000000"/>
                <w:lang w:val="en-US"/>
              </w:rPr>
            </w:pPr>
            <w:r w:rsidRPr="00F40E05">
              <w:rPr>
                <w:noProof w:val="0"/>
                <w:position w:val="-14"/>
                <w:lang w:val="en-US"/>
              </w:rPr>
              <w:object w:dxaOrig="4480" w:dyaOrig="400" w14:anchorId="1A847AAF">
                <v:shape id="_x0000_i1026" type="#_x0000_t75" style="width:225pt;height:22pt" o:ole="">
                  <v:imagedata r:id="rId32" o:title=""/>
                </v:shape>
                <o:OLEObject Type="Embed" ProgID="Equation.DSMT4" ShapeID="_x0000_i1026" DrawAspect="Content" ObjectID="_1392987009" r:id="rId33"/>
              </w:object>
            </w:r>
          </w:p>
        </w:tc>
        <w:tc>
          <w:tcPr>
            <w:tcW w:w="1260" w:type="dxa"/>
            <w:vAlign w:val="center"/>
          </w:tcPr>
          <w:p w14:paraId="753DCF08" w14:textId="77777777" w:rsidR="00D94813" w:rsidRPr="00E9219D" w:rsidRDefault="00D94813" w:rsidP="00D94813">
            <w:pPr>
              <w:pStyle w:val="BB-DENKLEM"/>
            </w:pPr>
            <w:r>
              <w:t>(3.</w:t>
            </w:r>
            <w:r w:rsidR="00CA7BD2">
              <w:fldChar w:fldCharType="begin"/>
            </w:r>
            <w:r w:rsidR="00E12F07">
              <w:instrText xml:space="preserve"> SEQ Denklem \* ARABIC </w:instrText>
            </w:r>
            <w:r w:rsidR="00CA7BD2">
              <w:fldChar w:fldCharType="separate"/>
            </w:r>
            <w:r w:rsidR="002C09C2">
              <w:rPr>
                <w:noProof/>
              </w:rPr>
              <w:t>2</w:t>
            </w:r>
            <w:r w:rsidR="00CA7BD2">
              <w:rPr>
                <w:noProof/>
              </w:rPr>
              <w:fldChar w:fldCharType="end"/>
            </w:r>
            <w:r>
              <w:t>)</w:t>
            </w:r>
          </w:p>
        </w:tc>
      </w:tr>
    </w:tbl>
    <w:p w14:paraId="28013622" w14:textId="77777777" w:rsidR="00D94813" w:rsidRDefault="0037787D" w:rsidP="0037787D">
      <w:pPr>
        <w:pStyle w:val="GOVDE"/>
        <w:spacing w:before="240"/>
        <w:rPr>
          <w:noProof w:val="0"/>
          <w:lang w:val="en-US"/>
        </w:rPr>
      </w:pPr>
      <w:r>
        <w:rPr>
          <w:noProof w:val="0"/>
          <w:lang w:val="en-US"/>
        </w:rPr>
        <w:t>L</w:t>
      </w:r>
      <w:r w:rsidR="00D94813" w:rsidRPr="00E9219D">
        <w:rPr>
          <w:noProof w:val="0"/>
          <w:lang w:val="en-US"/>
        </w:rPr>
        <w:t>orem ipsum dolor sit amet, consetetur sadipscing elitr</w:t>
      </w:r>
      <w:proofErr w:type="gramStart"/>
      <w:r w:rsidR="00D94813" w:rsidRPr="00E9219D">
        <w:rPr>
          <w:noProof w:val="0"/>
          <w:lang w:val="en-US"/>
        </w:rPr>
        <w:t>,  sed</w:t>
      </w:r>
      <w:proofErr w:type="gramEnd"/>
      <w:r w:rsidR="00D94813" w:rsidRPr="00E9219D">
        <w:rPr>
          <w:noProof w:val="0"/>
          <w:lang w:val="en-US"/>
        </w:rPr>
        <w:t xml:space="preserve"> diam nonumy eirmod tempor invidunt ut labore et dolore magna aliquyam erat, sed diam voluptua. Lorem ipsum dolor sit amet, consetetur sadipscing elitr</w:t>
      </w:r>
      <w:proofErr w:type="gramStart"/>
      <w:r w:rsidR="00D94813" w:rsidRPr="00E9219D">
        <w:rPr>
          <w:noProof w:val="0"/>
          <w:lang w:val="en-US"/>
        </w:rPr>
        <w:t>,  sed</w:t>
      </w:r>
      <w:proofErr w:type="gramEnd"/>
      <w:r w:rsidR="00D94813" w:rsidRPr="00E9219D">
        <w:rPr>
          <w:noProof w:val="0"/>
          <w:lang w:val="en-US"/>
        </w:rPr>
        <w:t xml:space="preserve"> diam nonumy eirmod tempor invidunt ut labore et dolore magna aliquyam erat, sed diam voluptua. At vero </w:t>
      </w:r>
      <w:proofErr w:type="gramStart"/>
      <w:r w:rsidR="00D94813" w:rsidRPr="00E9219D">
        <w:rPr>
          <w:noProof w:val="0"/>
          <w:lang w:val="en-US"/>
        </w:rPr>
        <w:t>eos</w:t>
      </w:r>
      <w:proofErr w:type="gramEnd"/>
      <w:r w:rsidR="00D94813" w:rsidRPr="00E9219D">
        <w:rPr>
          <w:noProof w:val="0"/>
          <w:lang w:val="en-US"/>
        </w:rPr>
        <w:t xml:space="preserve"> et accusam et justo duo dolores et ea rebum.</w:t>
      </w:r>
    </w:p>
    <w:p w14:paraId="11EFD8A4" w14:textId="0DB12788" w:rsidR="00D94813" w:rsidRPr="00E9219D" w:rsidRDefault="00D94813" w:rsidP="0098076C">
      <w:pPr>
        <w:pStyle w:val="GOVDE"/>
        <w:rPr>
          <w:i/>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w:t>
      </w:r>
      <w:r w:rsidRPr="00E9219D">
        <w:rPr>
          <w:noProof w:val="0"/>
          <w:lang w:val="en-US"/>
        </w:rPr>
        <w:lastRenderedPageBreak/>
        <w:t>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3956CF64" w14:textId="77777777" w:rsidR="00D94813" w:rsidRPr="00E9219D" w:rsidRDefault="00D94813" w:rsidP="00D94813">
      <w:pPr>
        <w:rPr>
          <w:i/>
          <w:noProof w:val="0"/>
          <w:lang w:val="en-US"/>
        </w:rPr>
        <w:sectPr w:rsidR="00D94813" w:rsidRPr="00E9219D" w:rsidSect="004B4CB1">
          <w:type w:val="continuous"/>
          <w:pgSz w:w="11901" w:h="16817"/>
          <w:pgMar w:top="1701" w:right="1418" w:bottom="1418" w:left="1985" w:header="709" w:footer="709" w:gutter="0"/>
          <w:cols w:space="708"/>
          <w:docGrid w:linePitch="360"/>
        </w:sectPr>
      </w:pPr>
    </w:p>
    <w:p w14:paraId="525EF190" w14:textId="77777777" w:rsidR="00D94813" w:rsidRPr="00E9219D" w:rsidRDefault="00385A28" w:rsidP="0083197C">
      <w:pPr>
        <w:pStyle w:val="BASLIK2"/>
        <w:keepNext w:val="0"/>
        <w:rPr>
          <w:noProof w:val="0"/>
          <w:lang w:val="en-US"/>
        </w:rPr>
      </w:pPr>
      <w:bookmarkStart w:id="58" w:name="_Toc319161540"/>
      <w:r>
        <w:rPr>
          <w:noProof w:val="0"/>
          <w:lang w:val="en-US"/>
        </w:rPr>
        <w:lastRenderedPageBreak/>
        <w:t>Practical Applications</w:t>
      </w:r>
      <w:bookmarkEnd w:id="58"/>
    </w:p>
    <w:p w14:paraId="1F661108"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29A83314"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34BC5192" w14:textId="77777777" w:rsidR="00D94813" w:rsidRPr="00E9219D" w:rsidRDefault="00385A28" w:rsidP="0083197C">
      <w:pPr>
        <w:pStyle w:val="BASLIK2"/>
        <w:keepNext w:val="0"/>
        <w:rPr>
          <w:noProof w:val="0"/>
          <w:lang w:val="en-US"/>
        </w:rPr>
      </w:pPr>
      <w:bookmarkStart w:id="59" w:name="_Toc319161541"/>
      <w:r>
        <w:rPr>
          <w:noProof w:val="0"/>
          <w:lang w:val="en-US"/>
        </w:rPr>
        <w:t>Application Data</w:t>
      </w:r>
      <w:bookmarkEnd w:id="59"/>
    </w:p>
    <w:p w14:paraId="37921692" w14:textId="60464460"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Nelson, 1988).</w:t>
      </w:r>
    </w:p>
    <w:p w14:paraId="7A78B248"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1].</w:t>
      </w:r>
    </w:p>
    <w:p w14:paraId="7AE44F94" w14:textId="528D6197" w:rsidR="00D94813" w:rsidRDefault="00D94813" w:rsidP="003057EE">
      <w:pPr>
        <w:pStyle w:val="GOVDE"/>
        <w:rPr>
          <w:noProof w:val="0"/>
          <w:lang w:val="en-US"/>
        </w:rPr>
      </w:pPr>
      <w:r w:rsidRPr="00E9219D">
        <w:rPr>
          <w:noProof w:val="0"/>
          <w:lang w:val="en-US"/>
        </w:rPr>
        <w:lastRenderedPageBreak/>
        <w:t>Nelson (1988) analized 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
    <w:p w14:paraId="23CDD7FB" w14:textId="77777777" w:rsidR="00D94813" w:rsidRDefault="00D94813" w:rsidP="00D94813">
      <w:pPr>
        <w:rPr>
          <w:noProof w:val="0"/>
          <w:lang w:val="en-US"/>
        </w:rPr>
      </w:pPr>
    </w:p>
    <w:p w14:paraId="2AE36B5C" w14:textId="14E5C2A3" w:rsidR="00D94813" w:rsidRPr="00E9219D" w:rsidRDefault="00D94813" w:rsidP="00D94813">
      <w:pPr>
        <w:rPr>
          <w:noProof w:val="0"/>
          <w:lang w:val="en-US"/>
        </w:rPr>
        <w:sectPr w:rsidR="00D94813" w:rsidRPr="00E9219D" w:rsidSect="004B4CB1">
          <w:type w:val="continuous"/>
          <w:pgSz w:w="11901" w:h="16817" w:code="9"/>
          <w:pgMar w:top="1701" w:right="1418" w:bottom="1418" w:left="1985" w:header="709" w:footer="709" w:gutter="0"/>
          <w:cols w:space="708"/>
          <w:docGrid w:linePitch="360"/>
        </w:sectPr>
      </w:pPr>
      <w:r>
        <w:rPr>
          <w:noProof w:val="0"/>
          <w:lang w:val="en-US"/>
        </w:rPr>
        <w:br w:type="page"/>
      </w:r>
    </w:p>
    <w:p w14:paraId="719A8495" w14:textId="77777777" w:rsidR="00D94813" w:rsidRPr="00E9219D" w:rsidRDefault="00385A28" w:rsidP="00D94813">
      <w:pPr>
        <w:pStyle w:val="BASLIK1"/>
        <w:rPr>
          <w:noProof w:val="0"/>
          <w:lang w:val="en-US"/>
        </w:rPr>
      </w:pPr>
      <w:bookmarkStart w:id="60" w:name="_Toc224357610"/>
      <w:bookmarkStart w:id="61" w:name="_Toc319161542"/>
      <w:r>
        <w:rPr>
          <w:noProof w:val="0"/>
          <w:lang w:val="en-US"/>
        </w:rPr>
        <w:lastRenderedPageBreak/>
        <w:t>(IF NECESSARY) CHAPTER</w:t>
      </w:r>
      <w:r w:rsidR="00D94813" w:rsidRPr="00E9219D">
        <w:rPr>
          <w:noProof w:val="0"/>
          <w:lang w:val="en-US"/>
        </w:rPr>
        <w:t xml:space="preserve"> 4</w:t>
      </w:r>
      <w:bookmarkEnd w:id="60"/>
      <w:bookmarkEnd w:id="61"/>
    </w:p>
    <w:p w14:paraId="4FDD3200"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73D41D29" w14:textId="77777777" w:rsidR="00D94813" w:rsidRPr="00E9219D" w:rsidRDefault="00385A28" w:rsidP="0083197C">
      <w:pPr>
        <w:pStyle w:val="BASLIK2"/>
        <w:keepNext w:val="0"/>
        <w:rPr>
          <w:noProof w:val="0"/>
          <w:lang w:val="en-US"/>
        </w:rPr>
      </w:pPr>
      <w:bookmarkStart w:id="62" w:name="_Toc319161543"/>
      <w:r>
        <w:rPr>
          <w:noProof w:val="0"/>
          <w:lang w:val="en-US"/>
        </w:rPr>
        <w:t>Practical Application of This Study</w:t>
      </w:r>
      <w:bookmarkEnd w:id="62"/>
    </w:p>
    <w:p w14:paraId="2B6FB511"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77821AB9" w14:textId="77777777" w:rsidR="00D94813" w:rsidRPr="00E9219D" w:rsidRDefault="00385A28" w:rsidP="0083197C">
      <w:pPr>
        <w:pStyle w:val="BASLIK2"/>
        <w:keepNext w:val="0"/>
        <w:rPr>
          <w:noProof w:val="0"/>
          <w:lang w:val="en-US"/>
        </w:rPr>
      </w:pPr>
      <w:bookmarkStart w:id="63" w:name="_Toc319161544"/>
      <w:r>
        <w:rPr>
          <w:noProof w:val="0"/>
          <w:lang w:val="en-US"/>
        </w:rPr>
        <w:t>Second Level Title: First Letters Capital</w:t>
      </w:r>
      <w:bookmarkEnd w:id="63"/>
    </w:p>
    <w:p w14:paraId="55482B55"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CB34D18" w14:textId="77777777" w:rsidR="00D94813" w:rsidRPr="00E9219D" w:rsidRDefault="00385A28" w:rsidP="0083197C">
      <w:pPr>
        <w:pStyle w:val="BASLIK3"/>
        <w:rPr>
          <w:lang w:val="en-US"/>
        </w:rPr>
      </w:pPr>
      <w:bookmarkStart w:id="64" w:name="_Toc319161545"/>
      <w:r>
        <w:rPr>
          <w:lang w:val="en-US"/>
        </w:rPr>
        <w:t>Third level title: Only first letter capital</w:t>
      </w:r>
      <w:bookmarkEnd w:id="64"/>
    </w:p>
    <w:p w14:paraId="15A17D2B" w14:textId="77777777" w:rsidR="00D94813" w:rsidRPr="00E9219D" w:rsidRDefault="00D94813" w:rsidP="0083197C">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6F4BA03A" w14:textId="77777777" w:rsidR="00D94813" w:rsidRPr="00E9219D" w:rsidRDefault="00385A28" w:rsidP="00D94813">
      <w:pPr>
        <w:pStyle w:val="BASLIK4"/>
        <w:rPr>
          <w:noProof w:val="0"/>
          <w:lang w:val="en-US"/>
        </w:rPr>
      </w:pPr>
      <w:bookmarkStart w:id="65" w:name="_Toc319161546"/>
      <w:r>
        <w:rPr>
          <w:noProof w:val="0"/>
          <w:lang w:val="en-US"/>
        </w:rPr>
        <w:t>Fourth level title: Only first letter capital</w:t>
      </w:r>
      <w:bookmarkEnd w:id="65"/>
    </w:p>
    <w:p w14:paraId="434EC775"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4046AD0B" w14:textId="77777777" w:rsidR="00D94813" w:rsidRPr="00E9219D" w:rsidRDefault="00385A28" w:rsidP="00D94813">
      <w:pPr>
        <w:pStyle w:val="BASLIK5"/>
        <w:rPr>
          <w:noProof w:val="0"/>
          <w:lang w:val="en-US"/>
        </w:rPr>
      </w:pPr>
      <w:bookmarkStart w:id="66" w:name="_Toc319161547"/>
      <w:r>
        <w:rPr>
          <w:noProof w:val="0"/>
          <w:lang w:val="en-US"/>
        </w:rPr>
        <w:lastRenderedPageBreak/>
        <w:t>Fifth level title: No numbering after fourth level titles</w:t>
      </w:r>
      <w:bookmarkEnd w:id="66"/>
    </w:p>
    <w:p w14:paraId="72695B28"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4EDAF768" w14:textId="77777777" w:rsidR="00D94813" w:rsidRPr="00E9219D" w:rsidRDefault="009C1362" w:rsidP="00D94813">
      <w:pPr>
        <w:jc w:val="center"/>
        <w:rPr>
          <w:noProof w:val="0"/>
          <w:lang w:val="en-US"/>
        </w:rPr>
      </w:pPr>
      <w:r>
        <w:rPr>
          <w:lang w:val="en-US" w:eastAsia="en-US"/>
        </w:rPr>
        <mc:AlternateContent>
          <mc:Choice Requires="wps">
            <w:drawing>
              <wp:inline distT="0" distB="0" distL="0" distR="0" wp14:anchorId="72029197" wp14:editId="67983302">
                <wp:extent cx="3200400" cy="2743200"/>
                <wp:effectExtent l="15240" t="11430" r="13335" b="7620"/>
                <wp:docPr id="38" name="AutoShape 10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09E47B09" w14:textId="77777777" w:rsidR="00DA3A4E" w:rsidRPr="00E84830" w:rsidRDefault="00DA3A4E" w:rsidP="00D94813">
                            <w:pPr>
                              <w:jc w:val="center"/>
                              <w:rPr>
                                <w:sz w:val="60"/>
                                <w:szCs w:val="60"/>
                              </w:rPr>
                            </w:pPr>
                          </w:p>
                          <w:p w14:paraId="1D50B9A6" w14:textId="77777777" w:rsidR="00DA3A4E" w:rsidRPr="00E84830" w:rsidRDefault="00DA3A4E" w:rsidP="00D94813">
                            <w:pPr>
                              <w:jc w:val="center"/>
                              <w:rPr>
                                <w:b/>
                                <w:sz w:val="60"/>
                                <w:szCs w:val="60"/>
                              </w:rPr>
                            </w:pPr>
                            <w:r w:rsidRPr="00E84830">
                              <w:rPr>
                                <w:b/>
                                <w:sz w:val="60"/>
                                <w:szCs w:val="60"/>
                              </w:rPr>
                              <w:t>EXAMPLE FIGURE</w:t>
                            </w:r>
                          </w:p>
                        </w:txbxContent>
                      </wps:txbx>
                      <wps:bodyPr rot="0" vert="horz" wrap="square" lIns="91440" tIns="45720" rIns="91440" bIns="45720" anchor="t" anchorCtr="0" upright="1">
                        <a:noAutofit/>
                      </wps:bodyPr>
                    </wps:wsp>
                  </a:graphicData>
                </a:graphic>
              </wp:inline>
            </w:drawing>
          </mc:Choice>
          <mc:Fallback>
            <w:pict>
              <v:shapetype id="_x0000_t9" coordsize="21600,21600" o:spt="9" adj="5400" path="m@0,0l0,10800@0,21600@1,21600,21600,10800@1,0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1019" o:spid="_x0000_s1048"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">
                <v:textbox>
                  <w:txbxContent>
                    <w:p w14:paraId="09E47B09" w14:textId="77777777" w:rsidR="00B81131" w:rsidRPr="00E84830" w:rsidRDefault="00B81131" w:rsidP="00D94813">
                      <w:pPr>
                        <w:jc w:val="center"/>
                        <w:rPr>
                          <w:sz w:val="60"/>
                          <w:szCs w:val="60"/>
                        </w:rPr>
                      </w:pPr>
                    </w:p>
                    <w:p w14:paraId="1D50B9A6" w14:textId="77777777" w:rsidR="00B81131" w:rsidRPr="00E84830" w:rsidRDefault="00B81131" w:rsidP="00D94813">
                      <w:pPr>
                        <w:jc w:val="center"/>
                        <w:rPr>
                          <w:b/>
                          <w:sz w:val="60"/>
                          <w:szCs w:val="60"/>
                        </w:rPr>
                      </w:pPr>
                      <w:r w:rsidRPr="00E84830">
                        <w:rPr>
                          <w:b/>
                          <w:sz w:val="60"/>
                          <w:szCs w:val="60"/>
                        </w:rPr>
                        <w:t>EXAMPLE FIGURE</w:t>
                      </w:r>
                    </w:p>
                  </w:txbxContent>
                </v:textbox>
                <w10:anchorlock/>
              </v:shape>
            </w:pict>
          </mc:Fallback>
        </mc:AlternateContent>
      </w:r>
    </w:p>
    <w:p w14:paraId="41521D95" w14:textId="77777777" w:rsidR="00D94813" w:rsidRPr="00E9219D" w:rsidRDefault="00E84830" w:rsidP="00CB3575">
      <w:pPr>
        <w:pStyle w:val="SekilFBESablonBolumIV"/>
        <w:rPr>
          <w:lang w:val="en-US"/>
        </w:rPr>
      </w:pPr>
      <w:bookmarkStart w:id="67" w:name="_Ref278898839"/>
      <w:r>
        <w:rPr>
          <w:lang w:val="en-US"/>
        </w:rPr>
        <w:t>Example figure</w:t>
      </w:r>
      <w:r w:rsidR="00D94813" w:rsidRPr="00E9219D">
        <w:rPr>
          <w:lang w:val="en-US"/>
        </w:rPr>
        <w:t>.</w:t>
      </w:r>
      <w:bookmarkEnd w:id="67"/>
    </w:p>
    <w:p w14:paraId="0645BDF1" w14:textId="77777777" w:rsidR="00D94813" w:rsidRPr="00E9219D" w:rsidRDefault="00D94813" w:rsidP="0037787D">
      <w:pPr>
        <w:pStyle w:val="GOVDE"/>
        <w:rPr>
          <w:noProof w:val="0"/>
          <w:lang w:val="en-US"/>
        </w:rPr>
      </w:pPr>
      <w:r w:rsidRPr="00E9219D">
        <w:rPr>
          <w:noProof w:val="0"/>
          <w:lang w:val="en-US"/>
        </w:rPr>
        <w:t xml:space="preserve">This indicates that the ANN is accurate at base flow and flow height values lower then 3 m. </w:t>
      </w:r>
    </w:p>
    <w:p w14:paraId="3C946DBD" w14:textId="77777777" w:rsidR="00D94813" w:rsidRPr="00E9219D" w:rsidRDefault="00385A28" w:rsidP="00CB3575">
      <w:pPr>
        <w:pStyle w:val="CizelgeFBESablonBolumIV"/>
        <w:rPr>
          <w:lang w:val="en-US"/>
        </w:rPr>
      </w:pPr>
      <w:bookmarkStart w:id="68" w:name="_Toc202259471"/>
      <w:r>
        <w:rPr>
          <w:lang w:val="en-US"/>
        </w:rPr>
        <w:t>Example table</w:t>
      </w:r>
      <w:r w:rsidR="00D94813" w:rsidRPr="00E9219D">
        <w:rPr>
          <w:lang w:val="en-US"/>
        </w:rPr>
        <w:t>.</w:t>
      </w:r>
      <w:bookmarkEnd w:id="68"/>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52AD34D4" w14:textId="77777777" w:rsidTr="00D94813">
        <w:trPr>
          <w:jc w:val="center"/>
        </w:trPr>
        <w:tc>
          <w:tcPr>
            <w:tcW w:w="1510" w:type="pct"/>
            <w:tcBorders>
              <w:top w:val="double" w:sz="6" w:space="0" w:color="auto"/>
              <w:bottom w:val="single" w:sz="8" w:space="0" w:color="auto"/>
            </w:tcBorders>
          </w:tcPr>
          <w:p w14:paraId="2542C56D"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0D9CB14E"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4F4AB47C"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7FFAC6E5"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0AE2A671" w14:textId="77777777" w:rsidTr="00D94813">
        <w:trPr>
          <w:jc w:val="center"/>
        </w:trPr>
        <w:tc>
          <w:tcPr>
            <w:tcW w:w="1510" w:type="pct"/>
            <w:tcBorders>
              <w:top w:val="single" w:sz="8" w:space="0" w:color="auto"/>
            </w:tcBorders>
            <w:vAlign w:val="center"/>
          </w:tcPr>
          <w:p w14:paraId="59D089B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3041515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54DA07C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4B68B48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4046BD59" w14:textId="77777777" w:rsidTr="00D94813">
        <w:trPr>
          <w:jc w:val="center"/>
        </w:trPr>
        <w:tc>
          <w:tcPr>
            <w:tcW w:w="1510" w:type="pct"/>
            <w:vAlign w:val="center"/>
          </w:tcPr>
          <w:p w14:paraId="3417F92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16BDCDD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0A8EA34D"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1D1B6D8F"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3A68C944" w14:textId="77777777" w:rsidTr="00D94813">
        <w:trPr>
          <w:jc w:val="center"/>
        </w:trPr>
        <w:tc>
          <w:tcPr>
            <w:tcW w:w="1510" w:type="pct"/>
            <w:vAlign w:val="center"/>
          </w:tcPr>
          <w:p w14:paraId="74DAD43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0A0C8732"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1DAB3FA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4DB52C1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60FE12EA"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0E28735A" w14:textId="77777777" w:rsidR="00262828"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40DDFD17" w14:textId="77777777" w:rsidR="00D94813" w:rsidRPr="00E9219D" w:rsidRDefault="00262828" w:rsidP="00262828">
      <w:pPr>
        <w:pStyle w:val="BASLIK1"/>
        <w:rPr>
          <w:lang w:val="en-US"/>
        </w:rPr>
      </w:pPr>
      <w:r>
        <w:rPr>
          <w:lang w:val="en-US"/>
        </w:rPr>
        <w:br w:type="page"/>
      </w:r>
      <w:bookmarkStart w:id="69" w:name="_Toc224357616"/>
      <w:bookmarkStart w:id="70" w:name="_Toc319161548"/>
      <w:r w:rsidR="00385A28">
        <w:rPr>
          <w:lang w:val="en-US"/>
        </w:rPr>
        <w:lastRenderedPageBreak/>
        <w:t>(IF NECESSARY) CHAPTER</w:t>
      </w:r>
      <w:r w:rsidR="00D94813" w:rsidRPr="00E9219D">
        <w:rPr>
          <w:lang w:val="en-US"/>
        </w:rPr>
        <w:t xml:space="preserve"> 5</w:t>
      </w:r>
      <w:bookmarkEnd w:id="69"/>
      <w:bookmarkEnd w:id="70"/>
    </w:p>
    <w:p w14:paraId="1F433A71"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7125C7C8" w14:textId="77777777" w:rsidR="00D94813" w:rsidRPr="00E9219D" w:rsidRDefault="00385A28" w:rsidP="0083197C">
      <w:pPr>
        <w:pStyle w:val="BASLIK2"/>
        <w:keepNext w:val="0"/>
        <w:rPr>
          <w:noProof w:val="0"/>
          <w:lang w:val="en-US"/>
        </w:rPr>
      </w:pPr>
      <w:bookmarkStart w:id="71" w:name="_Toc319161549"/>
      <w:r>
        <w:rPr>
          <w:noProof w:val="0"/>
          <w:lang w:val="en-US"/>
        </w:rPr>
        <w:t>Practical Application of This Study</w:t>
      </w:r>
      <w:bookmarkEnd w:id="71"/>
    </w:p>
    <w:p w14:paraId="516E2F7A" w14:textId="77777777" w:rsidR="00D94813" w:rsidRPr="00E9219D" w:rsidRDefault="00D94813" w:rsidP="0037787D">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0B2043D9" w14:textId="77777777" w:rsidR="00D94813" w:rsidRPr="00E9219D" w:rsidRDefault="00385A28" w:rsidP="0083197C">
      <w:pPr>
        <w:pStyle w:val="BASLIK2"/>
        <w:keepNext w:val="0"/>
        <w:rPr>
          <w:noProof w:val="0"/>
          <w:lang w:val="en-US"/>
        </w:rPr>
      </w:pPr>
      <w:bookmarkStart w:id="72" w:name="_Toc319161550"/>
      <w:r>
        <w:rPr>
          <w:noProof w:val="0"/>
          <w:lang w:val="en-US"/>
        </w:rPr>
        <w:t>Second Level Title: First Letters Capital</w:t>
      </w:r>
      <w:bookmarkEnd w:id="72"/>
    </w:p>
    <w:p w14:paraId="6FD79E37"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3DDDA1A3" w14:textId="77777777" w:rsidR="00D94813" w:rsidRPr="00E9219D" w:rsidRDefault="00385A28" w:rsidP="0083197C">
      <w:pPr>
        <w:pStyle w:val="BASLIK3"/>
        <w:rPr>
          <w:lang w:val="en-US"/>
        </w:rPr>
      </w:pPr>
      <w:bookmarkStart w:id="73" w:name="_Toc319161551"/>
      <w:r>
        <w:rPr>
          <w:lang w:val="en-US"/>
        </w:rPr>
        <w:t>Third level title: Only first letter capital</w:t>
      </w:r>
      <w:bookmarkEnd w:id="73"/>
    </w:p>
    <w:p w14:paraId="7A8EB537"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FCAF85D" w14:textId="77777777" w:rsidR="00D94813" w:rsidRPr="00E9219D" w:rsidRDefault="00385A28" w:rsidP="00D94813">
      <w:pPr>
        <w:pStyle w:val="BASLIK4"/>
        <w:rPr>
          <w:noProof w:val="0"/>
          <w:lang w:val="en-US"/>
        </w:rPr>
      </w:pPr>
      <w:bookmarkStart w:id="74" w:name="_Toc319161552"/>
      <w:r>
        <w:rPr>
          <w:noProof w:val="0"/>
          <w:lang w:val="en-US"/>
        </w:rPr>
        <w:t>Fourth level title: Only first letter capital</w:t>
      </w:r>
      <w:bookmarkEnd w:id="74"/>
    </w:p>
    <w:p w14:paraId="38A6EB84"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76A5F7B9" w14:textId="77777777" w:rsidR="00D94813" w:rsidRPr="00E9219D" w:rsidRDefault="00385A28" w:rsidP="00D94813">
      <w:pPr>
        <w:pStyle w:val="BASLIK5"/>
        <w:rPr>
          <w:noProof w:val="0"/>
          <w:lang w:val="en-US"/>
        </w:rPr>
      </w:pPr>
      <w:bookmarkStart w:id="75" w:name="_Toc319161553"/>
      <w:r>
        <w:rPr>
          <w:noProof w:val="0"/>
          <w:lang w:val="en-US"/>
        </w:rPr>
        <w:t>Fifth level title: Only first letter capital</w:t>
      </w:r>
      <w:bookmarkEnd w:id="75"/>
    </w:p>
    <w:p w14:paraId="581D6D11" w14:textId="77777777" w:rsidR="00FF25C1"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w:t>
      </w:r>
      <w:r w:rsidR="00FF25C1">
        <w:rPr>
          <w:noProof w:val="0"/>
          <w:lang w:val="en-US"/>
        </w:rPr>
        <w:t>iquyam erat, sed diam voluptua.</w:t>
      </w:r>
    </w:p>
    <w:p w14:paraId="7BEDFE90" w14:textId="77777777" w:rsidR="00D94813" w:rsidRPr="00E9219D" w:rsidRDefault="009C1362" w:rsidP="00FF25C1">
      <w:pPr>
        <w:pStyle w:val="GOVDE"/>
        <w:keepLines/>
        <w:jc w:val="center"/>
        <w:rPr>
          <w:noProof w:val="0"/>
          <w:lang w:val="en-US"/>
        </w:rPr>
      </w:pPr>
      <w:r>
        <w:rPr>
          <w:lang w:val="en-US" w:eastAsia="en-US"/>
        </w:rPr>
        <w:lastRenderedPageBreak/>
        <mc:AlternateContent>
          <mc:Choice Requires="wps">
            <w:drawing>
              <wp:anchor distT="0" distB="0" distL="114300" distR="114300" simplePos="0" relativeHeight="251749888" behindDoc="0" locked="0" layoutInCell="1" allowOverlap="1" wp14:anchorId="54E9B5F5" wp14:editId="24F656DD">
                <wp:simplePos x="0" y="0"/>
                <wp:positionH relativeFrom="column">
                  <wp:posOffset>1617345</wp:posOffset>
                </wp:positionH>
                <wp:positionV relativeFrom="paragraph">
                  <wp:posOffset>299085</wp:posOffset>
                </wp:positionV>
                <wp:extent cx="1983105" cy="1341755"/>
                <wp:effectExtent l="3175" t="0" r="4445" b="1905"/>
                <wp:wrapNone/>
                <wp:docPr id="37"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3105" cy="134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163E7" w14:textId="77777777" w:rsidR="00DA3A4E" w:rsidRPr="002F6DC1" w:rsidRDefault="00DA3A4E" w:rsidP="002F6DC1">
                            <w:pPr>
                              <w:jc w:val="center"/>
                              <w:rPr>
                                <w:sz w:val="52"/>
                                <w:szCs w:val="52"/>
                              </w:rPr>
                            </w:pPr>
                            <w:r w:rsidRPr="002F6DC1">
                              <w:rPr>
                                <w:sz w:val="52"/>
                                <w:szCs w:val="52"/>
                              </w:rPr>
                              <w:t>EXAMPLE</w:t>
                            </w:r>
                          </w:p>
                          <w:p w14:paraId="518258A7" w14:textId="77777777" w:rsidR="00DA3A4E" w:rsidRPr="002F6DC1" w:rsidRDefault="00DA3A4E" w:rsidP="002F6DC1">
                            <w:pPr>
                              <w:jc w:val="center"/>
                              <w:rPr>
                                <w:sz w:val="52"/>
                                <w:szCs w:val="52"/>
                              </w:rPr>
                            </w:pPr>
                            <w:r w:rsidRPr="002F6DC1">
                              <w:rPr>
                                <w:sz w:val="52"/>
                                <w:szCs w:val="52"/>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049" type="#_x0000_t202" style="position:absolute;left:0;text-align:left;margin-left:127.35pt;margin-top:23.55pt;width:156.15pt;height:105.6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" stroked="f">
                <v:textbox>
                  <w:txbxContent>
                    <w:p w14:paraId="33A163E7" w14:textId="77777777" w:rsidR="00B81131" w:rsidRPr="002F6DC1" w:rsidRDefault="00B81131" w:rsidP="002F6DC1">
                      <w:pPr>
                        <w:jc w:val="center"/>
                        <w:rPr>
                          <w:sz w:val="52"/>
                          <w:szCs w:val="52"/>
                        </w:rPr>
                      </w:pPr>
                      <w:r w:rsidRPr="002F6DC1">
                        <w:rPr>
                          <w:sz w:val="52"/>
                          <w:szCs w:val="52"/>
                        </w:rPr>
                        <w:t>EXAMPLE</w:t>
                      </w:r>
                    </w:p>
                    <w:p w14:paraId="518258A7" w14:textId="77777777" w:rsidR="00B81131" w:rsidRPr="002F6DC1" w:rsidRDefault="00B81131" w:rsidP="002F6DC1">
                      <w:pPr>
                        <w:jc w:val="center"/>
                        <w:rPr>
                          <w:sz w:val="52"/>
                          <w:szCs w:val="52"/>
                        </w:rPr>
                      </w:pPr>
                      <w:r w:rsidRPr="002F6DC1">
                        <w:rPr>
                          <w:sz w:val="52"/>
                          <w:szCs w:val="52"/>
                        </w:rPr>
                        <w:t>FIGURE</w:t>
                      </w:r>
                    </w:p>
                  </w:txbxContent>
                </v:textbox>
              </v:shape>
            </w:pict>
          </mc:Fallback>
        </mc:AlternateContent>
      </w:r>
      <w:r w:rsidR="00FF25C1">
        <w:rPr>
          <w:lang w:val="en-US" w:eastAsia="en-US"/>
        </w:rPr>
        <w:drawing>
          <wp:inline distT="0" distB="0" distL="0" distR="0" wp14:anchorId="196F347A" wp14:editId="5A3CFE2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744BCEE6" w14:textId="77777777" w:rsidR="00D94813" w:rsidRPr="00E9219D" w:rsidRDefault="002F6DC1" w:rsidP="00CB3575">
      <w:pPr>
        <w:pStyle w:val="SekilFBESablonBolumV"/>
        <w:rPr>
          <w:lang w:val="en-US"/>
        </w:rPr>
      </w:pPr>
      <w:bookmarkStart w:id="76" w:name="_Ref278899063"/>
      <w:r>
        <w:rPr>
          <w:lang w:val="en-US"/>
        </w:rPr>
        <w:t>Example figure in chapter 5</w:t>
      </w:r>
      <w:r w:rsidR="00D94813" w:rsidRPr="00E9219D">
        <w:rPr>
          <w:lang w:val="en-US"/>
        </w:rPr>
        <w:t>.</w:t>
      </w:r>
      <w:bookmarkEnd w:id="76"/>
    </w:p>
    <w:p w14:paraId="1B4D3FAC" w14:textId="77777777" w:rsidR="00D94813" w:rsidRPr="00E9219D" w:rsidRDefault="00D94813" w:rsidP="0037787D">
      <w:pPr>
        <w:pStyle w:val="GOVDE"/>
        <w:rPr>
          <w:noProof w:val="0"/>
          <w:lang w:val="en-US"/>
        </w:rPr>
      </w:pPr>
      <w:r w:rsidRPr="00E9219D">
        <w:rPr>
          <w:noProof w:val="0"/>
          <w:lang w:val="en-US"/>
        </w:rPr>
        <w:t xml:space="preserve">This indicates that the ANN is accurate at base flow and flow height values lower then 3 m. </w:t>
      </w:r>
    </w:p>
    <w:p w14:paraId="7D907588" w14:textId="77777777" w:rsidR="00D94813" w:rsidRPr="00E9219D" w:rsidRDefault="00385A28" w:rsidP="00CB3575">
      <w:pPr>
        <w:pStyle w:val="CizelgeFBESablonBolumV"/>
        <w:rPr>
          <w:lang w:val="en-US"/>
        </w:rPr>
      </w:pPr>
      <w:bookmarkStart w:id="77" w:name="_Toc202259474"/>
      <w:r>
        <w:rPr>
          <w:lang w:val="en-US"/>
        </w:rPr>
        <w:t>Example table in chapter 5</w:t>
      </w:r>
      <w:r w:rsidR="00D94813" w:rsidRPr="00E9219D">
        <w:rPr>
          <w:lang w:val="en-US"/>
        </w:rPr>
        <w:t>.</w:t>
      </w:r>
      <w:bookmarkEnd w:id="77"/>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0F1EC649" w14:textId="77777777" w:rsidTr="00D94813">
        <w:trPr>
          <w:jc w:val="center"/>
        </w:trPr>
        <w:tc>
          <w:tcPr>
            <w:tcW w:w="1510" w:type="pct"/>
            <w:tcBorders>
              <w:top w:val="double" w:sz="6" w:space="0" w:color="auto"/>
              <w:bottom w:val="single" w:sz="8" w:space="0" w:color="auto"/>
            </w:tcBorders>
          </w:tcPr>
          <w:p w14:paraId="29F9F09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7490D44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732DBEA7"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3CF7F27F"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1A3A8690" w14:textId="77777777" w:rsidTr="00D94813">
        <w:trPr>
          <w:jc w:val="center"/>
        </w:trPr>
        <w:tc>
          <w:tcPr>
            <w:tcW w:w="1510" w:type="pct"/>
            <w:tcBorders>
              <w:top w:val="single" w:sz="8" w:space="0" w:color="auto"/>
            </w:tcBorders>
            <w:vAlign w:val="center"/>
          </w:tcPr>
          <w:p w14:paraId="2AA9915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4638D67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0D88B81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510A7BC1"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7B14D5E8" w14:textId="77777777" w:rsidTr="00D94813">
        <w:trPr>
          <w:jc w:val="center"/>
        </w:trPr>
        <w:tc>
          <w:tcPr>
            <w:tcW w:w="1510" w:type="pct"/>
            <w:vAlign w:val="center"/>
          </w:tcPr>
          <w:p w14:paraId="524907E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56C1B8C2"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60D9C40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1D41A99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74A3A1BE" w14:textId="77777777" w:rsidTr="00D94813">
        <w:trPr>
          <w:jc w:val="center"/>
        </w:trPr>
        <w:tc>
          <w:tcPr>
            <w:tcW w:w="1510" w:type="pct"/>
            <w:vAlign w:val="center"/>
          </w:tcPr>
          <w:p w14:paraId="695F185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0036CE5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5197245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2E5B038A"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4480E358"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1F9E8169" w14:textId="77777777" w:rsidR="00262828"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1ED755D7" w14:textId="77777777" w:rsidR="00D94813" w:rsidRPr="00E9219D" w:rsidRDefault="00262828" w:rsidP="00262828">
      <w:pPr>
        <w:pStyle w:val="BASLIK1"/>
        <w:rPr>
          <w:lang w:val="en-US"/>
        </w:rPr>
      </w:pPr>
      <w:r>
        <w:rPr>
          <w:lang w:val="en-US"/>
        </w:rPr>
        <w:br w:type="page"/>
      </w:r>
      <w:bookmarkStart w:id="78" w:name="_Toc319161554"/>
      <w:r w:rsidR="00B45D67">
        <w:rPr>
          <w:lang w:val="en-US"/>
        </w:rPr>
        <w:lastRenderedPageBreak/>
        <w:t>CONCLUSIONS AND RECOMMENDATIONS</w:t>
      </w:r>
      <w:bookmarkEnd w:id="78"/>
      <w:r w:rsidR="00B45D67">
        <w:rPr>
          <w:lang w:val="en-US"/>
        </w:rPr>
        <w:t xml:space="preserve"> </w:t>
      </w:r>
    </w:p>
    <w:p w14:paraId="4604D187" w14:textId="77777777" w:rsidR="00D94813" w:rsidRPr="00E9219D" w:rsidRDefault="00D94813" w:rsidP="0037787D">
      <w:pPr>
        <w:pStyle w:val="GOVDE"/>
        <w:rPr>
          <w:noProof w:val="0"/>
          <w:lang w:val="en-US"/>
        </w:rPr>
      </w:pPr>
      <w:bookmarkStart w:id="79" w:name="_Toc190755334"/>
      <w:bookmarkStart w:id="80" w:name="_Toc190755912"/>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41E6F944" w14:textId="77777777" w:rsidR="00D94813" w:rsidRPr="00E9219D" w:rsidRDefault="00385A28" w:rsidP="00D94813">
      <w:pPr>
        <w:pStyle w:val="BASLIK2"/>
        <w:rPr>
          <w:noProof w:val="0"/>
          <w:lang w:val="en-US"/>
        </w:rPr>
      </w:pPr>
      <w:bookmarkStart w:id="81" w:name="_Toc319161555"/>
      <w:r>
        <w:rPr>
          <w:noProof w:val="0"/>
          <w:lang w:val="en-US"/>
        </w:rPr>
        <w:t>Practical Application of This Study</w:t>
      </w:r>
      <w:bookmarkEnd w:id="79"/>
      <w:bookmarkEnd w:id="80"/>
      <w:bookmarkEnd w:id="81"/>
    </w:p>
    <w:p w14:paraId="54F57BA5"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w:t>
      </w:r>
    </w:p>
    <w:p w14:paraId="68954FE4" w14:textId="77777777" w:rsidR="00D94813" w:rsidRPr="00E9219D" w:rsidRDefault="00385A28" w:rsidP="00D94813">
      <w:pPr>
        <w:pStyle w:val="BASLIK2"/>
        <w:rPr>
          <w:noProof w:val="0"/>
          <w:lang w:val="en-US"/>
        </w:rPr>
      </w:pPr>
      <w:bookmarkStart w:id="82" w:name="_Toc319161556"/>
      <w:r>
        <w:rPr>
          <w:noProof w:val="0"/>
          <w:lang w:val="en-US"/>
        </w:rPr>
        <w:t>Second Level Title: First Letters Capital</w:t>
      </w:r>
      <w:bookmarkEnd w:id="82"/>
    </w:p>
    <w:p w14:paraId="4326CDB2"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2AE06C5" w14:textId="77777777" w:rsidR="00D94813" w:rsidRPr="00E9219D" w:rsidRDefault="00385A28" w:rsidP="0083197C">
      <w:pPr>
        <w:pStyle w:val="BASLIK3"/>
        <w:rPr>
          <w:lang w:val="en-US"/>
        </w:rPr>
      </w:pPr>
      <w:bookmarkStart w:id="83" w:name="_Toc319161557"/>
      <w:r>
        <w:rPr>
          <w:lang w:val="en-US"/>
        </w:rPr>
        <w:t>Third level title: Only first letter capital</w:t>
      </w:r>
      <w:bookmarkEnd w:id="83"/>
    </w:p>
    <w:p w14:paraId="29469CFE" w14:textId="77777777" w:rsidR="00D94813" w:rsidRPr="00E9219D" w:rsidRDefault="00D94813" w:rsidP="0037787D">
      <w:pPr>
        <w:pStyle w:val="GOVDE"/>
        <w:rPr>
          <w:noProof w:val="0"/>
          <w:lang w:val="en-US"/>
        </w:rPr>
      </w:pPr>
      <w:r w:rsidRPr="00E9219D">
        <w:rPr>
          <w:noProof w:val="0"/>
          <w:lang w:val="en-US"/>
        </w:rPr>
        <w:t>Lorem ipsum dolor sit amet, consetetur sadipscing elitr</w:t>
      </w:r>
      <w:proofErr w:type="gramStart"/>
      <w:r w:rsidRPr="00E9219D">
        <w:rPr>
          <w:noProof w:val="0"/>
          <w:lang w:val="en-US"/>
        </w:rPr>
        <w:t>,  sed</w:t>
      </w:r>
      <w:proofErr w:type="gramEnd"/>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1501858E" w14:textId="77777777" w:rsidR="00D94813" w:rsidRPr="00E9219D" w:rsidRDefault="00385A28" w:rsidP="00D94813">
      <w:pPr>
        <w:pStyle w:val="BASLIK4"/>
        <w:rPr>
          <w:noProof w:val="0"/>
          <w:lang w:val="en-US"/>
        </w:rPr>
      </w:pPr>
      <w:bookmarkStart w:id="84" w:name="_Toc319161558"/>
      <w:r>
        <w:rPr>
          <w:noProof w:val="0"/>
          <w:lang w:val="en-US"/>
        </w:rPr>
        <w:t>Fourth level title: Only first letter capital</w:t>
      </w:r>
      <w:bookmarkEnd w:id="84"/>
    </w:p>
    <w:p w14:paraId="766D64C9"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5DC068CE" w14:textId="77777777" w:rsidR="00D94813" w:rsidRPr="00E9219D" w:rsidRDefault="00D94813" w:rsidP="00D94813">
      <w:pPr>
        <w:pStyle w:val="GOVDE"/>
        <w:keepLines/>
        <w:jc w:val="center"/>
        <w:rPr>
          <w:noProof w:val="0"/>
          <w:lang w:val="en-US"/>
        </w:rPr>
      </w:pPr>
      <w:r w:rsidRPr="00E9219D">
        <w:rPr>
          <w:noProof w:val="0"/>
          <w:lang w:val="en-US"/>
        </w:rPr>
        <w:br w:type="page"/>
      </w:r>
      <w:r w:rsidR="009C1362">
        <w:rPr>
          <w:lang w:val="en-US" w:eastAsia="en-US"/>
        </w:rPr>
        <w:lastRenderedPageBreak/>
        <mc:AlternateContent>
          <mc:Choice Requires="wps">
            <w:drawing>
              <wp:inline distT="0" distB="0" distL="0" distR="0" wp14:anchorId="70EE9267" wp14:editId="0B7365C5">
                <wp:extent cx="3086100" cy="2514600"/>
                <wp:effectExtent l="9525" t="15240" r="19050" b="13335"/>
                <wp:docPr id="36" name="AutoShape 10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7A9CB772" w14:textId="77777777" w:rsidR="00DA3A4E" w:rsidRDefault="00DA3A4E" w:rsidP="00D94813">
                            <w:pPr>
                              <w:jc w:val="center"/>
                              <w:rPr>
                                <w:b/>
                                <w:sz w:val="44"/>
                                <w:szCs w:val="44"/>
                              </w:rPr>
                            </w:pPr>
                            <w:r>
                              <w:rPr>
                                <w:b/>
                                <w:sz w:val="44"/>
                                <w:szCs w:val="44"/>
                              </w:rPr>
                              <w:t>EXAMPLE</w:t>
                            </w:r>
                          </w:p>
                          <w:p w14:paraId="69368992" w14:textId="77777777" w:rsidR="00DA3A4E" w:rsidRPr="00E90D3A" w:rsidRDefault="00DA3A4E" w:rsidP="00D94813">
                            <w:pPr>
                              <w:jc w:val="center"/>
                              <w:rPr>
                                <w:b/>
                                <w:sz w:val="44"/>
                                <w:szCs w:val="44"/>
                              </w:rPr>
                            </w:pPr>
                            <w:r>
                              <w:rPr>
                                <w:b/>
                                <w:sz w:val="44"/>
                                <w:szCs w:val="44"/>
                              </w:rPr>
                              <w:t>FIGURE</w:t>
                            </w:r>
                          </w:p>
                        </w:txbxContent>
                      </wps:txbx>
                      <wps:bodyPr rot="0" vert="horz" wrap="square" lIns="91440" tIns="45720" rIns="91440" bIns="45720" anchor="t" anchorCtr="0" upright="1">
                        <a:noAutofit/>
                      </wps:bodyPr>
                    </wps:wsp>
                  </a:graphicData>
                </a:graphic>
              </wp:inline>
            </w:drawing>
          </mc:Choice>
          <mc:Fallback>
            <w:pict>
              <v:shapetype id="_x0000_t6" coordsize="21600,21600" o:spt="6" path="m0,0l0,21600,21600,21600xe">
                <v:stroke joinstyle="miter"/>
                <v:path gradientshapeok="t" o:connecttype="custom" o:connectlocs="0,0;0,10800;0,21600;10800,21600;21600,21600;10800,10800" textboxrect="1800,12600,12600,19800"/>
              </v:shapetype>
              <v:shape id="AutoShape 1018" o:spid="_x0000_s1050"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">
                <v:textbox>
                  <w:txbxContent>
                    <w:p w14:paraId="7A9CB772" w14:textId="77777777" w:rsidR="00B81131" w:rsidRDefault="00B81131" w:rsidP="00D94813">
                      <w:pPr>
                        <w:jc w:val="center"/>
                        <w:rPr>
                          <w:b/>
                          <w:sz w:val="44"/>
                          <w:szCs w:val="44"/>
                        </w:rPr>
                      </w:pPr>
                      <w:r>
                        <w:rPr>
                          <w:b/>
                          <w:sz w:val="44"/>
                          <w:szCs w:val="44"/>
                        </w:rPr>
                        <w:t>EXAMPLE</w:t>
                      </w:r>
                    </w:p>
                    <w:p w14:paraId="69368992" w14:textId="77777777" w:rsidR="00B81131" w:rsidRPr="00E90D3A" w:rsidRDefault="00B81131" w:rsidP="00D94813">
                      <w:pPr>
                        <w:jc w:val="center"/>
                        <w:rPr>
                          <w:b/>
                          <w:sz w:val="44"/>
                          <w:szCs w:val="44"/>
                        </w:rPr>
                      </w:pPr>
                      <w:r>
                        <w:rPr>
                          <w:b/>
                          <w:sz w:val="44"/>
                          <w:szCs w:val="44"/>
                        </w:rPr>
                        <w:t>FIGURE</w:t>
                      </w:r>
                    </w:p>
                  </w:txbxContent>
                </v:textbox>
                <w10:anchorlock/>
              </v:shape>
            </w:pict>
          </mc:Fallback>
        </mc:AlternateContent>
      </w:r>
    </w:p>
    <w:p w14:paraId="3981955B" w14:textId="77777777" w:rsidR="00D94813" w:rsidRPr="00E9219D" w:rsidRDefault="002F6DC1" w:rsidP="00CB3575">
      <w:pPr>
        <w:pStyle w:val="SekilFBESablonBolumVI"/>
        <w:rPr>
          <w:lang w:val="en-US"/>
        </w:rPr>
      </w:pPr>
      <w:bookmarkStart w:id="85" w:name="_Ref278899092"/>
      <w:r>
        <w:rPr>
          <w:lang w:val="en-US"/>
        </w:rPr>
        <w:t>Example figure in chapter 6.</w:t>
      </w:r>
      <w:r w:rsidR="00D94813" w:rsidRPr="00E9219D">
        <w:rPr>
          <w:lang w:val="en-US"/>
        </w:rPr>
        <w:t>.</w:t>
      </w:r>
      <w:bookmarkEnd w:id="85"/>
    </w:p>
    <w:p w14:paraId="3B4B9AD3" w14:textId="77777777" w:rsidR="00D94813" w:rsidRPr="00E9219D" w:rsidRDefault="00D94813" w:rsidP="0037787D">
      <w:pPr>
        <w:pStyle w:val="GOVDE"/>
        <w:rPr>
          <w:noProof w:val="0"/>
          <w:lang w:val="en-US"/>
        </w:rPr>
      </w:pPr>
      <w:r w:rsidRPr="00E9219D">
        <w:rPr>
          <w:noProof w:val="0"/>
          <w:lang w:val="en-US"/>
        </w:rPr>
        <w:t xml:space="preserve">This indicates that the ANN is accurate at base flow and flow height values lower then 3 m. </w:t>
      </w:r>
    </w:p>
    <w:p w14:paraId="5E7F7787" w14:textId="77777777" w:rsidR="00D94813" w:rsidRPr="00E9219D" w:rsidRDefault="002F6DC1" w:rsidP="00CB3575">
      <w:pPr>
        <w:pStyle w:val="CizelgeFBESablonBolumVI"/>
        <w:rPr>
          <w:lang w:val="en-US"/>
        </w:rPr>
      </w:pPr>
      <w:bookmarkStart w:id="86" w:name="_Toc202259477"/>
      <w:r>
        <w:rPr>
          <w:lang w:val="en-US"/>
        </w:rPr>
        <w:t>Example table in chapter 6</w:t>
      </w:r>
      <w:r w:rsidR="00D94813" w:rsidRPr="00E9219D">
        <w:rPr>
          <w:lang w:val="en-US"/>
        </w:rPr>
        <w:t>.</w:t>
      </w:r>
      <w:bookmarkEnd w:id="86"/>
    </w:p>
    <w:tbl>
      <w:tblPr>
        <w:tblW w:w="3914" w:type="pct"/>
        <w:jc w:val="center"/>
        <w:tblBorders>
          <w:top w:val="double" w:sz="6" w:space="0" w:color="auto"/>
          <w:bottom w:val="single" w:sz="8" w:space="0" w:color="auto"/>
        </w:tblBorders>
        <w:tblLook w:val="0000" w:firstRow="0" w:lastRow="0" w:firstColumn="0" w:lastColumn="0" w:noHBand="0" w:noVBand="0"/>
      </w:tblPr>
      <w:tblGrid>
        <w:gridCol w:w="2061"/>
        <w:gridCol w:w="1492"/>
        <w:gridCol w:w="1525"/>
        <w:gridCol w:w="1743"/>
      </w:tblGrid>
      <w:tr w:rsidR="00D94813" w:rsidRPr="00E9219D" w14:paraId="00B14D1F" w14:textId="77777777" w:rsidTr="00D94813">
        <w:trPr>
          <w:jc w:val="center"/>
        </w:trPr>
        <w:tc>
          <w:tcPr>
            <w:tcW w:w="1510" w:type="pct"/>
            <w:tcBorders>
              <w:top w:val="double" w:sz="6" w:space="0" w:color="auto"/>
              <w:bottom w:val="single" w:sz="8" w:space="0" w:color="auto"/>
            </w:tcBorders>
          </w:tcPr>
          <w:p w14:paraId="5B195EF1"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A</w:t>
            </w:r>
          </w:p>
        </w:tc>
        <w:tc>
          <w:tcPr>
            <w:tcW w:w="1093" w:type="pct"/>
            <w:tcBorders>
              <w:top w:val="double" w:sz="6" w:space="0" w:color="auto"/>
              <w:bottom w:val="single" w:sz="8" w:space="0" w:color="auto"/>
            </w:tcBorders>
          </w:tcPr>
          <w:p w14:paraId="775C28C7"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B</w:t>
            </w:r>
          </w:p>
        </w:tc>
        <w:tc>
          <w:tcPr>
            <w:tcW w:w="1118" w:type="pct"/>
            <w:tcBorders>
              <w:top w:val="double" w:sz="6" w:space="0" w:color="auto"/>
              <w:bottom w:val="single" w:sz="8" w:space="0" w:color="auto"/>
            </w:tcBorders>
          </w:tcPr>
          <w:p w14:paraId="25954358"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C</w:t>
            </w:r>
          </w:p>
        </w:tc>
        <w:tc>
          <w:tcPr>
            <w:tcW w:w="1278" w:type="pct"/>
            <w:tcBorders>
              <w:top w:val="double" w:sz="6" w:space="0" w:color="auto"/>
              <w:bottom w:val="single" w:sz="8" w:space="0" w:color="auto"/>
            </w:tcBorders>
          </w:tcPr>
          <w:p w14:paraId="6A4553EB" w14:textId="77777777" w:rsidR="00D94813" w:rsidRPr="00E9219D" w:rsidRDefault="00543DB3" w:rsidP="00D94813">
            <w:pPr>
              <w:jc w:val="center"/>
              <w:rPr>
                <w:noProof w:val="0"/>
                <w:lang w:val="en-US"/>
              </w:rPr>
            </w:pPr>
            <w:r>
              <w:rPr>
                <w:noProof w:val="0"/>
                <w:lang w:val="en-US"/>
              </w:rPr>
              <w:t>Column</w:t>
            </w:r>
            <w:r w:rsidR="00D94813" w:rsidRPr="00E9219D">
              <w:rPr>
                <w:noProof w:val="0"/>
                <w:lang w:val="en-US"/>
              </w:rPr>
              <w:t xml:space="preserve"> D</w:t>
            </w:r>
          </w:p>
        </w:tc>
      </w:tr>
      <w:tr w:rsidR="00D94813" w:rsidRPr="00E9219D" w14:paraId="1815800C" w14:textId="77777777" w:rsidTr="00D94813">
        <w:trPr>
          <w:jc w:val="center"/>
        </w:trPr>
        <w:tc>
          <w:tcPr>
            <w:tcW w:w="1510" w:type="pct"/>
            <w:tcBorders>
              <w:top w:val="single" w:sz="8" w:space="0" w:color="auto"/>
            </w:tcBorders>
            <w:vAlign w:val="center"/>
          </w:tcPr>
          <w:p w14:paraId="2CE83D35"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093" w:type="pct"/>
            <w:tcBorders>
              <w:top w:val="single" w:sz="8" w:space="0" w:color="auto"/>
            </w:tcBorders>
            <w:vAlign w:val="center"/>
          </w:tcPr>
          <w:p w14:paraId="6480F4C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118" w:type="pct"/>
            <w:tcBorders>
              <w:top w:val="single" w:sz="8" w:space="0" w:color="auto"/>
            </w:tcBorders>
            <w:vAlign w:val="center"/>
          </w:tcPr>
          <w:p w14:paraId="423AF8BA"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c>
          <w:tcPr>
            <w:tcW w:w="1278" w:type="pct"/>
            <w:tcBorders>
              <w:top w:val="single" w:sz="8" w:space="0" w:color="auto"/>
            </w:tcBorders>
          </w:tcPr>
          <w:p w14:paraId="6B64E0EB"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A</w:t>
            </w:r>
          </w:p>
        </w:tc>
      </w:tr>
      <w:tr w:rsidR="00D94813" w:rsidRPr="00E9219D" w14:paraId="16C602D8" w14:textId="77777777" w:rsidTr="00D94813">
        <w:trPr>
          <w:jc w:val="center"/>
        </w:trPr>
        <w:tc>
          <w:tcPr>
            <w:tcW w:w="1510" w:type="pct"/>
            <w:vAlign w:val="center"/>
          </w:tcPr>
          <w:p w14:paraId="0BDE1CC3"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093" w:type="pct"/>
            <w:vAlign w:val="center"/>
          </w:tcPr>
          <w:p w14:paraId="6302147E"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118" w:type="pct"/>
            <w:vAlign w:val="center"/>
          </w:tcPr>
          <w:p w14:paraId="61D913B1"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c>
          <w:tcPr>
            <w:tcW w:w="1278" w:type="pct"/>
          </w:tcPr>
          <w:p w14:paraId="5FD5590C"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B</w:t>
            </w:r>
          </w:p>
        </w:tc>
      </w:tr>
      <w:tr w:rsidR="00D94813" w:rsidRPr="00E9219D" w14:paraId="5F879FAD" w14:textId="77777777" w:rsidTr="00D94813">
        <w:trPr>
          <w:jc w:val="center"/>
        </w:trPr>
        <w:tc>
          <w:tcPr>
            <w:tcW w:w="1510" w:type="pct"/>
            <w:vAlign w:val="center"/>
          </w:tcPr>
          <w:p w14:paraId="4567D802"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093" w:type="pct"/>
            <w:vAlign w:val="center"/>
          </w:tcPr>
          <w:p w14:paraId="3BD69FC4"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118" w:type="pct"/>
            <w:vAlign w:val="center"/>
          </w:tcPr>
          <w:p w14:paraId="33BBF048"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c>
          <w:tcPr>
            <w:tcW w:w="1278" w:type="pct"/>
          </w:tcPr>
          <w:p w14:paraId="4BFDB7F9" w14:textId="77777777" w:rsidR="00D94813" w:rsidRPr="00E9219D" w:rsidRDefault="00385A28" w:rsidP="00D94813">
            <w:pPr>
              <w:jc w:val="center"/>
              <w:rPr>
                <w:noProof w:val="0"/>
                <w:lang w:val="en-US"/>
              </w:rPr>
            </w:pPr>
            <w:r>
              <w:rPr>
                <w:noProof w:val="0"/>
                <w:lang w:val="en-US"/>
              </w:rPr>
              <w:t>Row</w:t>
            </w:r>
            <w:r w:rsidR="00D94813" w:rsidRPr="00E9219D">
              <w:rPr>
                <w:noProof w:val="0"/>
                <w:lang w:val="en-US"/>
              </w:rPr>
              <w:t xml:space="preserve"> C</w:t>
            </w:r>
          </w:p>
        </w:tc>
      </w:tr>
    </w:tbl>
    <w:p w14:paraId="71058FFA" w14:textId="77777777" w:rsidR="00D94813" w:rsidRPr="00E9219D"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7D716BBE" w14:textId="77777777" w:rsidR="00262828" w:rsidRDefault="00D94813" w:rsidP="0037787D">
      <w:pPr>
        <w:pStyle w:val="GOVDE"/>
        <w:rPr>
          <w:noProof w:val="0"/>
          <w:lang w:val="en-US"/>
        </w:rPr>
      </w:pPr>
      <w:r w:rsidRPr="00E9219D">
        <w:rPr>
          <w:noProof w:val="0"/>
          <w:lang w:val="en-US"/>
        </w:rPr>
        <w:t xml:space="preserve">Stet clita kasd gub rgren, no sea takimata sanctus </w:t>
      </w:r>
      <w:proofErr w:type="gramStart"/>
      <w:r w:rsidRPr="00E9219D">
        <w:rPr>
          <w:noProof w:val="0"/>
          <w:lang w:val="en-US"/>
        </w:rPr>
        <w:t>est  Lorem</w:t>
      </w:r>
      <w:proofErr w:type="gramEnd"/>
      <w:r w:rsidRPr="00E9219D">
        <w:rPr>
          <w:noProof w:val="0"/>
          <w:lang w:val="en-US"/>
        </w:rPr>
        <w:t xml:space="preserve"> ipsum dolor sit amet, consetetur sadipscing elitr,  sed diam nonumy eirmod tempor invidunt ut lab  ore sit et dolore magna. </w:t>
      </w:r>
    </w:p>
    <w:p w14:paraId="033F5708" w14:textId="1D2E4BCF" w:rsidR="00D94813" w:rsidRPr="002012BA" w:rsidRDefault="00262828" w:rsidP="00262828">
      <w:pPr>
        <w:pStyle w:val="BASLIK1"/>
        <w:numPr>
          <w:ilvl w:val="0"/>
          <w:numId w:val="0"/>
        </w:numPr>
        <w:rPr>
          <w:lang w:val="en-US"/>
        </w:rPr>
      </w:pPr>
      <w:r>
        <w:rPr>
          <w:noProof w:val="0"/>
          <w:lang w:val="en-US"/>
        </w:rPr>
        <w:br w:type="page"/>
      </w:r>
      <w:bookmarkStart w:id="87" w:name="_Toc319161559"/>
      <w:r w:rsidR="00B45D67">
        <w:rPr>
          <w:lang w:val="en-US"/>
        </w:rPr>
        <w:lastRenderedPageBreak/>
        <w:t>REFERENCES</w:t>
      </w:r>
      <w:bookmarkEnd w:id="87"/>
    </w:p>
    <w:p w14:paraId="2FFA7CE3" w14:textId="77777777" w:rsidR="00A15F71" w:rsidRPr="00E9219D" w:rsidRDefault="00A15F71" w:rsidP="00A15F71">
      <w:pPr>
        <w:autoSpaceDE w:val="0"/>
        <w:autoSpaceDN w:val="0"/>
        <w:adjustRightInd w:val="0"/>
        <w:ind w:left="1418" w:hanging="1418"/>
        <w:jc w:val="both"/>
        <w:rPr>
          <w:noProof w:val="0"/>
          <w:lang w:val="en-US"/>
        </w:rPr>
      </w:pPr>
      <w:r w:rsidRPr="00E9219D">
        <w:rPr>
          <w:b/>
          <w:noProof w:val="0"/>
          <w:lang w:val="en-US"/>
        </w:rPr>
        <w:t>Abrahart, R. J., and See, L.</w:t>
      </w:r>
      <w:r>
        <w:rPr>
          <w:rFonts w:ascii="ConcordeBQ-Regular" w:hAnsi="ConcordeBQ-Regular" w:cs="ConcordeBQ-Regular"/>
          <w:noProof w:val="0"/>
          <w:sz w:val="15"/>
          <w:szCs w:val="15"/>
          <w:lang w:val="en-US" w:eastAsia="en-GB"/>
        </w:rPr>
        <w:t xml:space="preserve"> (</w:t>
      </w:r>
      <w:r w:rsidRPr="00E9219D">
        <w:rPr>
          <w:noProof w:val="0"/>
          <w:lang w:val="en-US"/>
        </w:rPr>
        <w:t>1998</w:t>
      </w:r>
      <w:r>
        <w:rPr>
          <w:noProof w:val="0"/>
          <w:lang w:val="en-US"/>
        </w:rPr>
        <w:t xml:space="preserve">). </w:t>
      </w:r>
      <w:r w:rsidRPr="00E9219D">
        <w:rPr>
          <w:noProof w:val="0"/>
          <w:lang w:val="en-US"/>
        </w:rPr>
        <w:t xml:space="preserve">Neural Network vs. ARMA Modelling: Constructing Benchmark Case Studies of River Flow Prediction. </w:t>
      </w:r>
      <w:proofErr w:type="gramStart"/>
      <w:r w:rsidRPr="00E9219D">
        <w:rPr>
          <w:noProof w:val="0"/>
          <w:lang w:val="en-US"/>
        </w:rPr>
        <w:t>In GeoComputation ’98.</w:t>
      </w:r>
      <w:proofErr w:type="gramEnd"/>
      <w:r w:rsidRPr="00E9219D">
        <w:rPr>
          <w:noProof w:val="0"/>
          <w:lang w:val="en-US"/>
        </w:rPr>
        <w:t xml:space="preserve"> </w:t>
      </w:r>
      <w:r w:rsidRPr="00461816">
        <w:rPr>
          <w:i/>
          <w:noProof w:val="0"/>
          <w:lang w:val="en-US"/>
        </w:rPr>
        <w:t>Proceedings of the Third International Conference on GeoComputation</w:t>
      </w:r>
      <w:r w:rsidRPr="00E9219D">
        <w:rPr>
          <w:noProof w:val="0"/>
          <w:lang w:val="en-US"/>
        </w:rPr>
        <w:t>, University of Bristol, United Kingdom, 17–19 September (CD-ROM).</w:t>
      </w:r>
    </w:p>
    <w:p w14:paraId="3795E609" w14:textId="77777777" w:rsidR="00A15F71" w:rsidRPr="00E9219D" w:rsidRDefault="00A15F71" w:rsidP="00A15F71">
      <w:pPr>
        <w:autoSpaceDE w:val="0"/>
        <w:autoSpaceDN w:val="0"/>
        <w:adjustRightInd w:val="0"/>
        <w:spacing w:before="120"/>
        <w:ind w:left="1418" w:hanging="1418"/>
        <w:jc w:val="both"/>
        <w:rPr>
          <w:noProof w:val="0"/>
          <w:lang w:val="en-US"/>
        </w:rPr>
      </w:pPr>
      <w:r w:rsidRPr="00E9219D">
        <w:rPr>
          <w:b/>
          <w:noProof w:val="0"/>
          <w:lang w:val="en-US"/>
        </w:rPr>
        <w:t>Abrahart, R. J., and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proofErr w:type="gramStart"/>
      <w:r w:rsidRPr="00E9219D">
        <w:rPr>
          <w:i/>
          <w:noProof w:val="0"/>
          <w:lang w:val="en-US"/>
        </w:rPr>
        <w:t>.,</w:t>
      </w:r>
      <w:proofErr w:type="gramEnd"/>
      <w:r w:rsidRPr="00E9219D">
        <w:rPr>
          <w:noProof w:val="0"/>
          <w:lang w:val="en-US"/>
        </w:rPr>
        <w:t xml:space="preserve"> </w:t>
      </w:r>
      <w:r w:rsidRPr="00323271">
        <w:rPr>
          <w:b/>
          <w:i/>
          <w:noProof w:val="0"/>
          <w:lang w:val="en-US"/>
        </w:rPr>
        <w:t>14</w:t>
      </w:r>
      <w:r w:rsidRPr="00E9219D">
        <w:rPr>
          <w:noProof w:val="0"/>
          <w:lang w:val="en-US"/>
        </w:rPr>
        <w:t>, 2157–2172.</w:t>
      </w:r>
    </w:p>
    <w:p w14:paraId="0CA6C263" w14:textId="77777777" w:rsidR="00A15F71" w:rsidRPr="00E9219D" w:rsidRDefault="00A15F71" w:rsidP="00A15F71">
      <w:pPr>
        <w:autoSpaceDE w:val="0"/>
        <w:autoSpaceDN w:val="0"/>
        <w:adjustRightInd w:val="0"/>
        <w:spacing w:before="120"/>
        <w:ind w:left="1418" w:hanging="1418"/>
        <w:jc w:val="both"/>
        <w:rPr>
          <w:noProof w:val="0"/>
          <w:lang w:val="en-US"/>
        </w:rPr>
      </w:pPr>
      <w:r w:rsidRPr="00E9219D">
        <w:rPr>
          <w:b/>
          <w:noProof w:val="0"/>
          <w:lang w:val="en-US"/>
        </w:rPr>
        <w:t>Acar, M. H. and Yılmaz, P</w:t>
      </w:r>
      <w:r>
        <w:rPr>
          <w:noProof w:val="0"/>
          <w:lang w:val="en-US"/>
        </w:rPr>
        <w:t>.</w:t>
      </w:r>
      <w:r w:rsidRPr="00E9219D">
        <w:rPr>
          <w:noProof w:val="0"/>
          <w:lang w:val="en-US"/>
        </w:rPr>
        <w:t xml:space="preserve"> </w:t>
      </w:r>
      <w:r>
        <w:rPr>
          <w:noProof w:val="0"/>
          <w:lang w:val="en-US"/>
        </w:rPr>
        <w:t>(</w:t>
      </w:r>
      <w:r w:rsidRPr="00E9219D">
        <w:rPr>
          <w:noProof w:val="0"/>
          <w:lang w:val="en-US"/>
        </w:rPr>
        <w:t>1997</w:t>
      </w:r>
      <w:r>
        <w:rPr>
          <w:noProof w:val="0"/>
          <w:lang w:val="en-US"/>
        </w:rPr>
        <w:t xml:space="preserve">). </w:t>
      </w:r>
      <w:r w:rsidRPr="00E9219D">
        <w:rPr>
          <w:noProof w:val="0"/>
          <w:lang w:val="en-US"/>
        </w:rPr>
        <w:t xml:space="preserve">Effect of tetramethylthiuramdisulfide on the cationic poymerization of cylohexeneoxide, </w:t>
      </w:r>
      <w:r w:rsidRPr="00E9219D">
        <w:rPr>
          <w:i/>
          <w:noProof w:val="0"/>
          <w:lang w:val="en-US"/>
        </w:rPr>
        <w:t>The 2</w:t>
      </w:r>
      <w:r w:rsidRPr="00E9219D">
        <w:rPr>
          <w:i/>
          <w:noProof w:val="0"/>
          <w:vertAlign w:val="superscript"/>
          <w:lang w:val="en-US"/>
        </w:rPr>
        <w:t>nd</w:t>
      </w:r>
      <w:r w:rsidRPr="00E9219D">
        <w:rPr>
          <w:i/>
          <w:noProof w:val="0"/>
          <w:lang w:val="en-US"/>
        </w:rPr>
        <w:t xml:space="preserve"> International Conferences on </w:t>
      </w:r>
      <w:r w:rsidRPr="00E9219D">
        <w:rPr>
          <w:noProof w:val="0"/>
          <w:lang w:val="en-US"/>
        </w:rPr>
        <w:t>Advanced</w:t>
      </w:r>
      <w:r w:rsidRPr="00E9219D">
        <w:rPr>
          <w:i/>
          <w:noProof w:val="0"/>
          <w:lang w:val="en-US"/>
        </w:rPr>
        <w:t xml:space="preserve"> Polymers via Macromolecular Engineering,</w:t>
      </w:r>
      <w:r w:rsidRPr="00E9219D">
        <w:rPr>
          <w:noProof w:val="0"/>
          <w:lang w:val="en-US"/>
        </w:rPr>
        <w:t xml:space="preserve"> Orlando, Florida, USA, April 19-23.</w:t>
      </w:r>
    </w:p>
    <w:p w14:paraId="747BFEA4" w14:textId="77777777" w:rsidR="00A15F71" w:rsidRPr="00E9219D" w:rsidRDefault="00A15F71" w:rsidP="00A15F71">
      <w:pPr>
        <w:autoSpaceDE w:val="0"/>
        <w:autoSpaceDN w:val="0"/>
        <w:adjustRightInd w:val="0"/>
        <w:spacing w:before="120"/>
        <w:ind w:left="1418" w:hanging="1418"/>
        <w:jc w:val="both"/>
        <w:rPr>
          <w:noProof w:val="0"/>
          <w:lang w:val="en-US"/>
        </w:rPr>
      </w:pPr>
      <w:proofErr w:type="gramStart"/>
      <w:r w:rsidRPr="00E9219D">
        <w:rPr>
          <w:b/>
          <w:noProof w:val="0"/>
          <w:lang w:val="en-US"/>
        </w:rPr>
        <w:t>Box, G. E. P., and Jenkins, J. M.</w:t>
      </w:r>
      <w:r>
        <w:rPr>
          <w:noProof w:val="0"/>
          <w:lang w:val="en-US"/>
        </w:rPr>
        <w:t xml:space="preserve"> (1976).</w:t>
      </w:r>
      <w:proofErr w:type="gramEnd"/>
      <w:r w:rsidRPr="00E9219D">
        <w:rPr>
          <w:noProof w:val="0"/>
          <w:lang w:val="en-US"/>
        </w:rPr>
        <w:t xml:space="preserve"> </w:t>
      </w:r>
      <w:r w:rsidRPr="009F51F3">
        <w:rPr>
          <w:i/>
          <w:noProof w:val="0"/>
          <w:lang w:val="en-US"/>
        </w:rPr>
        <w:t>Time Series Analysis: Forecasting and Control</w:t>
      </w:r>
      <w:r w:rsidRPr="00E9219D">
        <w:rPr>
          <w:noProof w:val="0"/>
          <w:lang w:val="en-US"/>
        </w:rPr>
        <w:t xml:space="preserve">. </w:t>
      </w:r>
      <w:proofErr w:type="gramStart"/>
      <w:r w:rsidRPr="00E9219D">
        <w:rPr>
          <w:noProof w:val="0"/>
          <w:lang w:val="en-US"/>
        </w:rPr>
        <w:t>Holden-Day, San Francisco, CA.</w:t>
      </w:r>
      <w:proofErr w:type="gramEnd"/>
    </w:p>
    <w:p w14:paraId="53E4E000" w14:textId="77777777" w:rsidR="00A15F71" w:rsidRDefault="00A15F71" w:rsidP="00A15F71">
      <w:pPr>
        <w:autoSpaceDE w:val="0"/>
        <w:autoSpaceDN w:val="0"/>
        <w:adjustRightInd w:val="0"/>
        <w:spacing w:before="120"/>
        <w:ind w:left="1418" w:hanging="1418"/>
        <w:jc w:val="both"/>
        <w:rPr>
          <w:noProof w:val="0"/>
          <w:lang w:eastAsia="en-GB"/>
        </w:rPr>
      </w:pPr>
      <w:r w:rsidRPr="00BA7CB1">
        <w:rPr>
          <w:b/>
          <w:noProof w:val="0"/>
          <w:lang w:eastAsia="en-GB"/>
        </w:rPr>
        <w:t>Burger, J., Gochfeld, M., Jeitner, C., Burke, S., Stamm, T., Snigaroff, R.,</w:t>
      </w:r>
      <w:r>
        <w:rPr>
          <w:noProof w:val="0"/>
          <w:lang w:eastAsia="en-GB"/>
        </w:rPr>
        <w:t xml:space="preserve"> Weston, J. (2007). Mercury levels and potential risk from subsistence foods from the Aleutians. </w:t>
      </w:r>
      <w:r>
        <w:rPr>
          <w:i/>
          <w:iCs/>
          <w:noProof w:val="0"/>
          <w:lang w:eastAsia="en-GB"/>
        </w:rPr>
        <w:t xml:space="preserve">Science of The Total Environment, </w:t>
      </w:r>
      <w:r w:rsidRPr="00323271">
        <w:rPr>
          <w:b/>
          <w:i/>
          <w:iCs/>
          <w:noProof w:val="0"/>
          <w:lang w:eastAsia="en-GB"/>
        </w:rPr>
        <w:t>384</w:t>
      </w:r>
      <w:r>
        <w:rPr>
          <w:i/>
          <w:iCs/>
          <w:noProof w:val="0"/>
          <w:lang w:eastAsia="en-GB"/>
        </w:rPr>
        <w:t xml:space="preserve">, </w:t>
      </w:r>
      <w:r>
        <w:rPr>
          <w:noProof w:val="0"/>
          <w:lang w:eastAsia="en-GB"/>
        </w:rPr>
        <w:t>93-105 doi:10.1016/j.scitotenv.2007.05.004.</w:t>
      </w:r>
    </w:p>
    <w:p w14:paraId="0E7234BF"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Burke, W.F. and Uğurtaş, G</w:t>
      </w:r>
      <w:r w:rsidR="007F4E98">
        <w:rPr>
          <w:noProof w:val="0"/>
          <w:lang w:val="en-US"/>
        </w:rPr>
        <w:t>.</w:t>
      </w:r>
      <w:r w:rsidRPr="00E9219D">
        <w:rPr>
          <w:noProof w:val="0"/>
          <w:lang w:val="en-US"/>
        </w:rPr>
        <w:t xml:space="preserve"> </w:t>
      </w:r>
      <w:r w:rsidR="007F4E98">
        <w:rPr>
          <w:noProof w:val="0"/>
          <w:lang w:val="en-US"/>
        </w:rPr>
        <w:t>(</w:t>
      </w:r>
      <w:r w:rsidRPr="00E9219D">
        <w:rPr>
          <w:noProof w:val="0"/>
          <w:lang w:val="en-US"/>
        </w:rPr>
        <w:t>1974</w:t>
      </w:r>
      <w:r w:rsidR="007F4E98">
        <w:rPr>
          <w:noProof w:val="0"/>
          <w:lang w:val="en-US"/>
        </w:rPr>
        <w:t>)</w:t>
      </w:r>
      <w:r w:rsidR="00D72409">
        <w:rPr>
          <w:noProof w:val="0"/>
          <w:lang w:val="en-US"/>
        </w:rPr>
        <w:t>.</w:t>
      </w:r>
      <w:r w:rsidRPr="00E9219D">
        <w:rPr>
          <w:noProof w:val="0"/>
          <w:lang w:val="en-US"/>
        </w:rPr>
        <w:t xml:space="preserve"> Seismic interpretation of Thrace basin</w:t>
      </w:r>
      <w:proofErr w:type="gramStart"/>
      <w:r w:rsidRPr="00E9219D">
        <w:rPr>
          <w:noProof w:val="0"/>
          <w:lang w:val="en-US"/>
        </w:rPr>
        <w:t>,  TPAO</w:t>
      </w:r>
      <w:proofErr w:type="gramEnd"/>
      <w:r w:rsidRPr="00E9219D">
        <w:rPr>
          <w:noProof w:val="0"/>
          <w:lang w:val="en-US"/>
        </w:rPr>
        <w:t xml:space="preserve"> internal report, Ankara, Turkey. </w:t>
      </w:r>
    </w:p>
    <w:p w14:paraId="4E5E4792"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Burlando, P., Rosso, R., Cadavid, L. G., and Salas, J. D.</w:t>
      </w:r>
      <w:r w:rsidRPr="00E9219D">
        <w:rPr>
          <w:noProof w:val="0"/>
          <w:lang w:val="en-US"/>
        </w:rPr>
        <w:t xml:space="preserve"> </w:t>
      </w:r>
      <w:r>
        <w:rPr>
          <w:noProof w:val="0"/>
          <w:lang w:val="en-US"/>
        </w:rPr>
        <w:t>(</w:t>
      </w:r>
      <w:r w:rsidRPr="00E9219D">
        <w:rPr>
          <w:noProof w:val="0"/>
          <w:lang w:val="en-US"/>
        </w:rPr>
        <w:t>1993</w:t>
      </w:r>
      <w:r>
        <w:rPr>
          <w:noProof w:val="0"/>
          <w:lang w:val="en-US"/>
        </w:rPr>
        <w:t>).</w:t>
      </w:r>
      <w:r w:rsidRPr="00E9219D">
        <w:rPr>
          <w:b/>
          <w:bCs/>
          <w:noProof w:val="0"/>
          <w:lang w:val="en-US"/>
        </w:rPr>
        <w:t xml:space="preserve"> </w:t>
      </w:r>
      <w:r w:rsidRPr="00E9219D">
        <w:rPr>
          <w:noProof w:val="0"/>
          <w:lang w:val="en-US"/>
        </w:rPr>
        <w:t xml:space="preserve">Forecasting of Short-term Rainfall Using ARMA Models. </w:t>
      </w:r>
      <w:r>
        <w:rPr>
          <w:i/>
          <w:noProof w:val="0"/>
          <w:lang w:val="en-US"/>
        </w:rPr>
        <w:t>J Hydrol</w:t>
      </w:r>
      <w:r w:rsidRPr="00E9219D">
        <w:rPr>
          <w:i/>
          <w:noProof w:val="0"/>
          <w:lang w:val="en-US"/>
        </w:rPr>
        <w:t>.</w:t>
      </w:r>
      <w:r w:rsidRPr="00E9219D">
        <w:rPr>
          <w:noProof w:val="0"/>
          <w:lang w:val="en-US"/>
        </w:rPr>
        <w:t xml:space="preserve"> Vol. </w:t>
      </w:r>
      <w:r w:rsidRPr="00323271">
        <w:rPr>
          <w:b/>
          <w:i/>
          <w:noProof w:val="0"/>
          <w:lang w:val="en-US"/>
        </w:rPr>
        <w:t>144</w:t>
      </w:r>
      <w:r w:rsidRPr="00E9219D">
        <w:rPr>
          <w:noProof w:val="0"/>
          <w:lang w:val="en-US"/>
        </w:rPr>
        <w:t>, no. 1-4, pp. 193-211.</w:t>
      </w:r>
    </w:p>
    <w:p w14:paraId="11EC911F" w14:textId="77777777" w:rsidR="00A15F71" w:rsidRDefault="00A15F71" w:rsidP="00A15F71">
      <w:pPr>
        <w:autoSpaceDE w:val="0"/>
        <w:autoSpaceDN w:val="0"/>
        <w:adjustRightInd w:val="0"/>
        <w:spacing w:before="120" w:after="120"/>
        <w:ind w:left="1418" w:hanging="1418"/>
        <w:jc w:val="both"/>
        <w:rPr>
          <w:noProof w:val="0"/>
          <w:lang w:eastAsia="en-GB"/>
        </w:rPr>
      </w:pPr>
      <w:r w:rsidRPr="00BA7CB1">
        <w:rPr>
          <w:b/>
          <w:noProof w:val="0"/>
          <w:lang w:eastAsia="en-GB"/>
        </w:rPr>
        <w:t>Deci, E. L., &amp; Ryan, R. M.</w:t>
      </w:r>
      <w:r>
        <w:rPr>
          <w:noProof w:val="0"/>
          <w:lang w:eastAsia="en-GB"/>
        </w:rPr>
        <w:t xml:space="preserve"> (1991). An motivational approach to self: Integration in personality. In R. Dienstbier (Ed.), </w:t>
      </w:r>
      <w:r>
        <w:rPr>
          <w:i/>
          <w:iCs/>
          <w:noProof w:val="0"/>
          <w:lang w:eastAsia="en-GB"/>
        </w:rPr>
        <w:t xml:space="preserve">Nebraska Symposium on Motivation: </w:t>
      </w:r>
      <w:r w:rsidRPr="00367CC5">
        <w:rPr>
          <w:iCs/>
          <w:noProof w:val="0"/>
          <w:lang w:eastAsia="en-GB"/>
        </w:rPr>
        <w:t>Vol.</w:t>
      </w:r>
      <w:r>
        <w:rPr>
          <w:i/>
          <w:iCs/>
          <w:noProof w:val="0"/>
          <w:lang w:eastAsia="en-GB"/>
        </w:rPr>
        <w:t xml:space="preserve"> </w:t>
      </w:r>
      <w:r w:rsidRPr="00323271">
        <w:rPr>
          <w:iCs/>
          <w:noProof w:val="0"/>
          <w:lang w:eastAsia="en-GB"/>
        </w:rPr>
        <w:t>38</w:t>
      </w:r>
      <w:r>
        <w:rPr>
          <w:i/>
          <w:iCs/>
          <w:noProof w:val="0"/>
          <w:lang w:eastAsia="en-GB"/>
        </w:rPr>
        <w:t xml:space="preserve">. Perspectives on motivation </w:t>
      </w:r>
      <w:r>
        <w:rPr>
          <w:noProof w:val="0"/>
          <w:lang w:eastAsia="en-GB"/>
        </w:rPr>
        <w:t>(pp. 237-288). Lincoln: University of Nebraska Press.</w:t>
      </w:r>
    </w:p>
    <w:p w14:paraId="3B880703"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IOC-UNESCO</w:t>
      </w:r>
      <w:r>
        <w:rPr>
          <w:noProof w:val="0"/>
          <w:lang w:val="en-US"/>
        </w:rPr>
        <w:t xml:space="preserve">. (1981). </w:t>
      </w:r>
      <w:r w:rsidRPr="00E9219D">
        <w:rPr>
          <w:i/>
          <w:noProof w:val="0"/>
          <w:lang w:val="en-US"/>
        </w:rPr>
        <w:t xml:space="preserve">International bathymetric chart of the Mediterranean, </w:t>
      </w:r>
      <w:r w:rsidRPr="00E9219D">
        <w:rPr>
          <w:noProof w:val="0"/>
          <w:lang w:val="en-US"/>
        </w:rPr>
        <w:t xml:space="preserve">Scale 1:1,000,000, 10 sheets, Ministry of Defence, Leningrad. </w:t>
      </w:r>
    </w:p>
    <w:p w14:paraId="6C81D322" w14:textId="77777777" w:rsidR="00A15F71" w:rsidRPr="00E9219D" w:rsidRDefault="00A15F71" w:rsidP="00A15F71">
      <w:pPr>
        <w:keepLines/>
        <w:spacing w:before="120" w:after="120"/>
        <w:ind w:left="1418" w:hanging="1418"/>
        <w:jc w:val="both"/>
        <w:rPr>
          <w:noProof w:val="0"/>
          <w:lang w:val="en-US"/>
        </w:rPr>
      </w:pPr>
      <w:r w:rsidRPr="00E9219D">
        <w:rPr>
          <w:b/>
          <w:noProof w:val="0"/>
          <w:lang w:val="en-US"/>
        </w:rPr>
        <w:t>LePichon, X</w:t>
      </w:r>
      <w:r>
        <w:rPr>
          <w:noProof w:val="0"/>
          <w:lang w:val="en-US"/>
        </w:rPr>
        <w:t>. (</w:t>
      </w:r>
      <w:r w:rsidRPr="00E9219D">
        <w:rPr>
          <w:noProof w:val="0"/>
          <w:lang w:val="en-US"/>
        </w:rPr>
        <w:t>1997</w:t>
      </w:r>
      <w:r>
        <w:rPr>
          <w:noProof w:val="0"/>
          <w:lang w:val="en-US"/>
        </w:rPr>
        <w:t>).</w:t>
      </w:r>
      <w:r w:rsidRPr="00E9219D">
        <w:rPr>
          <w:noProof w:val="0"/>
          <w:lang w:val="en-US"/>
        </w:rPr>
        <w:t xml:space="preserve"> </w:t>
      </w:r>
      <w:r w:rsidR="007F4E98">
        <w:rPr>
          <w:noProof w:val="0"/>
          <w:lang w:val="en-US"/>
        </w:rPr>
        <w:t>Personal communication</w:t>
      </w:r>
      <w:r w:rsidRPr="00E9219D">
        <w:rPr>
          <w:noProof w:val="0"/>
          <w:lang w:val="en-US"/>
        </w:rPr>
        <w:t>.</w:t>
      </w:r>
    </w:p>
    <w:p w14:paraId="4B8D9F69" w14:textId="77777777" w:rsidR="00A15F71" w:rsidRDefault="00A15F71" w:rsidP="00A15F71">
      <w:pPr>
        <w:keepLines/>
        <w:spacing w:before="120" w:after="120"/>
        <w:ind w:left="1418" w:hanging="1418"/>
        <w:jc w:val="both"/>
        <w:rPr>
          <w:noProof w:val="0"/>
          <w:lang w:val="en-US"/>
        </w:rPr>
      </w:pPr>
      <w:r w:rsidRPr="00E9219D">
        <w:rPr>
          <w:b/>
          <w:noProof w:val="0"/>
          <w:lang w:val="en-US"/>
        </w:rPr>
        <w:t>McCaffrey, R. and Abers, G</w:t>
      </w:r>
      <w:r>
        <w:rPr>
          <w:noProof w:val="0"/>
          <w:lang w:val="en-US"/>
        </w:rPr>
        <w:t>. (</w:t>
      </w:r>
      <w:r w:rsidRPr="00E9219D">
        <w:rPr>
          <w:noProof w:val="0"/>
          <w:lang w:val="en-US"/>
        </w:rPr>
        <w:t>1988</w:t>
      </w:r>
      <w:r>
        <w:rPr>
          <w:noProof w:val="0"/>
          <w:lang w:val="en-US"/>
        </w:rPr>
        <w:t>).</w:t>
      </w:r>
      <w:r w:rsidRPr="00E9219D">
        <w:rPr>
          <w:noProof w:val="0"/>
          <w:lang w:val="en-US"/>
        </w:rPr>
        <w:t xml:space="preserve"> SYN3: A program for inversion of teleseismic body </w:t>
      </w:r>
      <w:proofErr w:type="gramStart"/>
      <w:r w:rsidRPr="00E9219D">
        <w:rPr>
          <w:noProof w:val="0"/>
          <w:lang w:val="en-US"/>
        </w:rPr>
        <w:t>wave forms</w:t>
      </w:r>
      <w:proofErr w:type="gramEnd"/>
      <w:r w:rsidRPr="00E9219D">
        <w:rPr>
          <w:noProof w:val="0"/>
          <w:lang w:val="en-US"/>
        </w:rPr>
        <w:t xml:space="preserve"> on microcomputers, </w:t>
      </w:r>
      <w:r w:rsidRPr="00E9219D">
        <w:rPr>
          <w:i/>
          <w:noProof w:val="0"/>
          <w:lang w:val="en-US"/>
        </w:rPr>
        <w:t xml:space="preserve">Air Force Geophysics Laboratory Technical </w:t>
      </w:r>
      <w:r w:rsidRPr="00E9219D">
        <w:rPr>
          <w:noProof w:val="0"/>
          <w:lang w:val="en-US"/>
        </w:rPr>
        <w:t>Report</w:t>
      </w:r>
      <w:r w:rsidRPr="00E9219D">
        <w:rPr>
          <w:i/>
          <w:noProof w:val="0"/>
          <w:lang w:val="en-US"/>
        </w:rPr>
        <w:t xml:space="preserve">, </w:t>
      </w:r>
      <w:r w:rsidRPr="00E9219D">
        <w:rPr>
          <w:b/>
          <w:noProof w:val="0"/>
          <w:lang w:val="en-US"/>
        </w:rPr>
        <w:t>AFGL-TR-88-0099,</w:t>
      </w:r>
      <w:r w:rsidRPr="00E9219D">
        <w:rPr>
          <w:noProof w:val="0"/>
          <w:lang w:val="en-US"/>
        </w:rPr>
        <w:t xml:space="preserve"> Hanscomb Air Force Base, MA. </w:t>
      </w:r>
    </w:p>
    <w:p w14:paraId="132953E4" w14:textId="77777777" w:rsidR="00C7469A" w:rsidRDefault="00C7469A" w:rsidP="0037787D">
      <w:pPr>
        <w:spacing w:before="120" w:after="120"/>
        <w:ind w:left="1418" w:hanging="1418"/>
        <w:jc w:val="both"/>
        <w:rPr>
          <w:noProof w:val="0"/>
          <w:lang w:eastAsia="en-GB"/>
        </w:rPr>
      </w:pPr>
      <w:r w:rsidRPr="00BA7CB1">
        <w:rPr>
          <w:b/>
          <w:noProof w:val="0"/>
          <w:lang w:eastAsia="en-GB"/>
        </w:rPr>
        <w:t>Moore, C.</w:t>
      </w:r>
      <w:r>
        <w:rPr>
          <w:noProof w:val="0"/>
          <w:lang w:eastAsia="en-GB"/>
        </w:rPr>
        <w:t xml:space="preserve"> (1991). Mass Spectrometry. In </w:t>
      </w:r>
      <w:r>
        <w:rPr>
          <w:i/>
          <w:iCs/>
          <w:noProof w:val="0"/>
          <w:lang w:eastAsia="en-GB"/>
        </w:rPr>
        <w:t xml:space="preserve">Encyclopedia of chemical technology </w:t>
      </w:r>
      <w:r>
        <w:rPr>
          <w:noProof w:val="0"/>
          <w:lang w:eastAsia="en-GB"/>
        </w:rPr>
        <w:t>(4th ed.) (Vol. 15, pp. 1071-1094). New York, NY: Wiley.</w:t>
      </w:r>
    </w:p>
    <w:p w14:paraId="33841604" w14:textId="77777777" w:rsidR="00D94813" w:rsidRPr="00E9219D" w:rsidRDefault="00D94813" w:rsidP="0037787D">
      <w:pPr>
        <w:spacing w:before="120" w:after="120"/>
        <w:ind w:left="1418" w:hanging="1418"/>
        <w:jc w:val="both"/>
        <w:rPr>
          <w:noProof w:val="0"/>
          <w:lang w:val="en-US"/>
        </w:rPr>
      </w:pPr>
      <w:r w:rsidRPr="00E9219D">
        <w:rPr>
          <w:b/>
          <w:noProof w:val="0"/>
          <w:lang w:val="en-US"/>
        </w:rPr>
        <w:lastRenderedPageBreak/>
        <w:t>Nelson, M.R</w:t>
      </w:r>
      <w:r w:rsidR="00A15F71">
        <w:rPr>
          <w:noProof w:val="0"/>
          <w:lang w:val="en-US"/>
        </w:rPr>
        <w:t>.</w:t>
      </w:r>
      <w:r w:rsidRPr="00E9219D">
        <w:rPr>
          <w:noProof w:val="0"/>
          <w:lang w:val="en-US"/>
        </w:rPr>
        <w:t xml:space="preserve"> </w:t>
      </w:r>
      <w:r w:rsidR="00A15F71">
        <w:rPr>
          <w:noProof w:val="0"/>
          <w:lang w:val="en-US"/>
        </w:rPr>
        <w:t>(</w:t>
      </w:r>
      <w:r w:rsidRPr="00E9219D">
        <w:rPr>
          <w:noProof w:val="0"/>
          <w:lang w:val="en-US"/>
        </w:rPr>
        <w:t>1988</w:t>
      </w:r>
      <w:r w:rsidR="00A15F71">
        <w:rPr>
          <w:noProof w:val="0"/>
          <w:lang w:val="en-US"/>
        </w:rPr>
        <w:t>)</w:t>
      </w:r>
      <w:r w:rsidRPr="00E9219D">
        <w:rPr>
          <w:noProof w:val="0"/>
          <w:lang w:val="en-US"/>
        </w:rPr>
        <w:t xml:space="preserve">. </w:t>
      </w:r>
      <w:proofErr w:type="gramStart"/>
      <w:r w:rsidRPr="00E9219D">
        <w:rPr>
          <w:noProof w:val="0"/>
          <w:lang w:val="en-US"/>
        </w:rPr>
        <w:t xml:space="preserve">Constraints on the seismic velocity structure of the crust and upper mantle beneath the eastern Tien Shan, Central Asia, </w:t>
      </w:r>
      <w:r w:rsidRPr="00E9219D">
        <w:rPr>
          <w:i/>
          <w:noProof w:val="0"/>
          <w:lang w:val="en-US"/>
        </w:rPr>
        <w:t xml:space="preserve">PhD Thesis, </w:t>
      </w:r>
      <w:r w:rsidRPr="00E9219D">
        <w:rPr>
          <w:noProof w:val="0"/>
          <w:lang w:val="en-US"/>
        </w:rPr>
        <w:t>MIT, Cambridge, MA.</w:t>
      </w:r>
      <w:proofErr w:type="gramEnd"/>
      <w:r w:rsidRPr="00E9219D">
        <w:rPr>
          <w:noProof w:val="0"/>
          <w:lang w:val="en-US"/>
        </w:rPr>
        <w:t xml:space="preserve"> </w:t>
      </w:r>
    </w:p>
    <w:p w14:paraId="6D4D562A" w14:textId="77777777" w:rsidR="00D94813" w:rsidRPr="00E9219D" w:rsidRDefault="00D94813" w:rsidP="0037787D">
      <w:pPr>
        <w:spacing w:before="120" w:after="120"/>
        <w:ind w:left="1418" w:hanging="1418"/>
        <w:jc w:val="both"/>
        <w:rPr>
          <w:noProof w:val="0"/>
          <w:lang w:val="en-US"/>
        </w:rPr>
      </w:pPr>
      <w:r w:rsidRPr="00E9219D">
        <w:rPr>
          <w:b/>
          <w:noProof w:val="0"/>
          <w:lang w:val="en-US"/>
        </w:rPr>
        <w:t xml:space="preserve">Roberts. S. </w:t>
      </w:r>
      <w:proofErr w:type="gramStart"/>
      <w:r w:rsidRPr="00E9219D">
        <w:rPr>
          <w:b/>
          <w:noProof w:val="0"/>
          <w:lang w:val="en-US"/>
        </w:rPr>
        <w:t>and</w:t>
      </w:r>
      <w:proofErr w:type="gramEnd"/>
      <w:r w:rsidRPr="00E9219D">
        <w:rPr>
          <w:b/>
          <w:noProof w:val="0"/>
          <w:lang w:val="en-US"/>
        </w:rPr>
        <w:t xml:space="preserve"> Jackson, J.A</w:t>
      </w:r>
      <w:r w:rsidR="00A15F71">
        <w:rPr>
          <w:noProof w:val="0"/>
          <w:lang w:val="en-US"/>
        </w:rPr>
        <w:t>.</w:t>
      </w:r>
      <w:r w:rsidRPr="00E9219D">
        <w:rPr>
          <w:noProof w:val="0"/>
          <w:lang w:val="en-US"/>
        </w:rPr>
        <w:t xml:space="preserve"> </w:t>
      </w:r>
      <w:r w:rsidR="00A15F71">
        <w:rPr>
          <w:noProof w:val="0"/>
          <w:lang w:val="en-US"/>
        </w:rPr>
        <w:t>(</w:t>
      </w:r>
      <w:r w:rsidRPr="00E9219D">
        <w:rPr>
          <w:noProof w:val="0"/>
          <w:lang w:val="en-US"/>
        </w:rPr>
        <w:t>1991</w:t>
      </w:r>
      <w:r w:rsidR="00A15F71">
        <w:rPr>
          <w:noProof w:val="0"/>
          <w:lang w:val="en-US"/>
        </w:rPr>
        <w:t>)</w:t>
      </w:r>
      <w:r w:rsidRPr="00E9219D">
        <w:rPr>
          <w:noProof w:val="0"/>
          <w:lang w:val="en-US"/>
        </w:rPr>
        <w:t xml:space="preserve">. Active normal faulting in central Greece: An overview, in </w:t>
      </w:r>
      <w:r w:rsidRPr="00E9219D">
        <w:rPr>
          <w:i/>
          <w:noProof w:val="0"/>
          <w:lang w:val="en-US"/>
        </w:rPr>
        <w:t xml:space="preserve">The Geometry of Normal Faults, </w:t>
      </w:r>
      <w:r w:rsidRPr="00E9219D">
        <w:rPr>
          <w:noProof w:val="0"/>
          <w:lang w:val="en-US"/>
        </w:rPr>
        <w:t>Spec. Publ. Geol. Soc. Lond</w:t>
      </w:r>
      <w:proofErr w:type="gramStart"/>
      <w:r w:rsidRPr="00E9219D">
        <w:rPr>
          <w:noProof w:val="0"/>
          <w:lang w:val="en-US"/>
        </w:rPr>
        <w:t>.,</w:t>
      </w:r>
      <w:proofErr w:type="gramEnd"/>
      <w:r w:rsidRPr="00E9219D">
        <w:rPr>
          <w:noProof w:val="0"/>
          <w:lang w:val="en-US"/>
        </w:rPr>
        <w:t xml:space="preserve"> </w:t>
      </w:r>
      <w:r w:rsidRPr="00E9219D">
        <w:rPr>
          <w:b/>
          <w:noProof w:val="0"/>
          <w:lang w:val="en-US"/>
        </w:rPr>
        <w:t xml:space="preserve">56, </w:t>
      </w:r>
      <w:r w:rsidRPr="00E9219D">
        <w:rPr>
          <w:noProof w:val="0"/>
          <w:lang w:val="en-US"/>
        </w:rPr>
        <w:t>p. 125-142, Eds. Roberts, A.M., Yielding, G. and Freeman, B., Blackwell Scientific Publications</w:t>
      </w:r>
      <w:proofErr w:type="gramStart"/>
      <w:r w:rsidRPr="00E9219D">
        <w:rPr>
          <w:noProof w:val="0"/>
          <w:lang w:val="en-US"/>
        </w:rPr>
        <w:t>,Oxford</w:t>
      </w:r>
      <w:proofErr w:type="gramEnd"/>
      <w:r w:rsidRPr="00E9219D">
        <w:rPr>
          <w:noProof w:val="0"/>
          <w:lang w:val="en-US"/>
        </w:rPr>
        <w:t xml:space="preserve">. </w:t>
      </w:r>
    </w:p>
    <w:p w14:paraId="4AEF8ABC" w14:textId="77777777" w:rsidR="00D94813" w:rsidRDefault="00D94813" w:rsidP="0037787D">
      <w:pPr>
        <w:spacing w:before="120" w:after="120"/>
        <w:ind w:left="1418" w:hanging="1418"/>
        <w:jc w:val="both"/>
        <w:rPr>
          <w:noProof w:val="0"/>
          <w:lang w:val="en-US"/>
        </w:rPr>
      </w:pPr>
      <w:proofErr w:type="gramStart"/>
      <w:r w:rsidRPr="00E9219D">
        <w:rPr>
          <w:b/>
          <w:noProof w:val="0"/>
          <w:lang w:val="en-US"/>
        </w:rPr>
        <w:t>Sisaky, A., Golab, F. and Myer, B</w:t>
      </w:r>
      <w:r w:rsidR="00A15F71">
        <w:rPr>
          <w:noProof w:val="0"/>
          <w:lang w:val="en-US"/>
        </w:rPr>
        <w:t>.</w:t>
      </w:r>
      <w:r w:rsidRPr="00E9219D">
        <w:rPr>
          <w:noProof w:val="0"/>
          <w:lang w:val="en-US"/>
        </w:rPr>
        <w:t xml:space="preserve"> </w:t>
      </w:r>
      <w:r w:rsidR="00A15F71">
        <w:rPr>
          <w:noProof w:val="0"/>
          <w:lang w:val="en-US"/>
        </w:rPr>
        <w:t>(</w:t>
      </w:r>
      <w:r w:rsidRPr="00E9219D">
        <w:rPr>
          <w:noProof w:val="0"/>
          <w:lang w:val="en-US"/>
        </w:rPr>
        <w:t>1989</w:t>
      </w:r>
      <w:r w:rsidR="00A15F71">
        <w:rPr>
          <w:noProof w:val="0"/>
          <w:lang w:val="en-US"/>
        </w:rPr>
        <w:t>)</w:t>
      </w:r>
      <w:r w:rsidRPr="00E9219D">
        <w:rPr>
          <w:noProof w:val="0"/>
          <w:lang w:val="en-US"/>
        </w:rPr>
        <w:t>.</w:t>
      </w:r>
      <w:proofErr w:type="gramEnd"/>
      <w:r w:rsidRPr="00E9219D">
        <w:rPr>
          <w:noProof w:val="0"/>
          <w:lang w:val="en-US"/>
        </w:rPr>
        <w:t xml:space="preserve"> Rust resistant potatoes, </w:t>
      </w:r>
      <w:r w:rsidRPr="00E9219D">
        <w:rPr>
          <w:i/>
          <w:noProof w:val="0"/>
          <w:lang w:val="en-US"/>
        </w:rPr>
        <w:t>United Kingdom Patent,</w:t>
      </w:r>
      <w:r w:rsidRPr="00E9219D">
        <w:rPr>
          <w:noProof w:val="0"/>
          <w:lang w:val="en-US"/>
        </w:rPr>
        <w:t xml:space="preserve"> No: 2394783 dated 23.1.1989. </w:t>
      </w:r>
    </w:p>
    <w:p w14:paraId="62AA2357" w14:textId="77777777" w:rsidR="00721D96" w:rsidRPr="00721D96" w:rsidRDefault="00721D96" w:rsidP="0037787D">
      <w:pPr>
        <w:spacing w:before="120" w:after="120"/>
        <w:ind w:left="1418" w:hanging="1418"/>
        <w:jc w:val="both"/>
        <w:rPr>
          <w:noProof w:val="0"/>
        </w:rPr>
      </w:pPr>
      <w:r w:rsidRPr="00721D96">
        <w:rPr>
          <w:b/>
          <w:noProof w:val="0"/>
        </w:rPr>
        <w:t>Simpson, B.</w:t>
      </w:r>
      <w:r w:rsidRPr="00721D96">
        <w:rPr>
          <w:noProof w:val="0"/>
        </w:rPr>
        <w:t xml:space="preserve"> (Producer) (2004). </w:t>
      </w:r>
      <w:r w:rsidRPr="00721D96">
        <w:rPr>
          <w:i/>
          <w:iCs/>
          <w:noProof w:val="0"/>
        </w:rPr>
        <w:t xml:space="preserve">The corporation </w:t>
      </w:r>
      <w:r w:rsidRPr="00721D96">
        <w:rPr>
          <w:noProof w:val="0"/>
        </w:rPr>
        <w:t>[DVD]. Canada: Big Picture Media Corporation.</w:t>
      </w:r>
    </w:p>
    <w:p w14:paraId="341AA0AA" w14:textId="77777777" w:rsidR="00D94813" w:rsidRPr="00E9219D" w:rsidRDefault="00D94813" w:rsidP="0037787D">
      <w:pPr>
        <w:spacing w:before="120" w:after="120"/>
        <w:ind w:left="1418" w:hanging="1418"/>
        <w:jc w:val="both"/>
        <w:rPr>
          <w:noProof w:val="0"/>
          <w:lang w:val="en-US"/>
        </w:rPr>
      </w:pPr>
      <w:proofErr w:type="gramStart"/>
      <w:r w:rsidRPr="00E9219D">
        <w:rPr>
          <w:b/>
          <w:noProof w:val="0"/>
          <w:lang w:val="en-US"/>
        </w:rPr>
        <w:t>TS-40561</w:t>
      </w:r>
      <w:r w:rsidRPr="00E9219D">
        <w:rPr>
          <w:noProof w:val="0"/>
          <w:lang w:val="en-US"/>
        </w:rPr>
        <w:t xml:space="preserve"> </w:t>
      </w:r>
      <w:r w:rsidR="00A15F71">
        <w:rPr>
          <w:noProof w:val="0"/>
          <w:lang w:val="en-US"/>
        </w:rPr>
        <w:t>(</w:t>
      </w:r>
      <w:r w:rsidRPr="00E9219D">
        <w:rPr>
          <w:noProof w:val="0"/>
          <w:lang w:val="en-US"/>
        </w:rPr>
        <w:t>1985</w:t>
      </w:r>
      <w:r w:rsidR="00A15F71">
        <w:rPr>
          <w:noProof w:val="0"/>
          <w:lang w:val="en-US"/>
        </w:rPr>
        <w:t>)</w:t>
      </w:r>
      <w:r w:rsidRPr="00E9219D">
        <w:rPr>
          <w:noProof w:val="0"/>
          <w:lang w:val="en-US"/>
        </w:rPr>
        <w:t>.</w:t>
      </w:r>
      <w:proofErr w:type="gramEnd"/>
      <w:r w:rsidRPr="00E9219D">
        <w:rPr>
          <w:noProof w:val="0"/>
          <w:lang w:val="en-US"/>
        </w:rPr>
        <w:t xml:space="preserve"> </w:t>
      </w:r>
      <w:proofErr w:type="gramStart"/>
      <w:r w:rsidRPr="00E9219D">
        <w:rPr>
          <w:noProof w:val="0"/>
          <w:lang w:val="en-US"/>
        </w:rPr>
        <w:t xml:space="preserve">Çelik yapıların plastik teoriye göre hesap kuralları, </w:t>
      </w:r>
      <w:r w:rsidRPr="00E9219D">
        <w:rPr>
          <w:i/>
          <w:noProof w:val="0"/>
          <w:lang w:val="en-US"/>
        </w:rPr>
        <w:t>Türk Standartları Enstitüsü,</w:t>
      </w:r>
      <w:r w:rsidRPr="00E9219D">
        <w:rPr>
          <w:noProof w:val="0"/>
          <w:lang w:val="en-US"/>
        </w:rPr>
        <w:t xml:space="preserve"> Ankara.</w:t>
      </w:r>
      <w:proofErr w:type="gramEnd"/>
      <w:r w:rsidRPr="00E9219D">
        <w:rPr>
          <w:noProof w:val="0"/>
          <w:lang w:val="en-US"/>
        </w:rPr>
        <w:t xml:space="preserve"> </w:t>
      </w:r>
    </w:p>
    <w:p w14:paraId="7C926E59" w14:textId="77777777" w:rsidR="008662A0" w:rsidRPr="008662A0" w:rsidRDefault="008662A0" w:rsidP="0037787D">
      <w:pPr>
        <w:spacing w:before="120" w:after="120"/>
        <w:ind w:left="1418" w:hanging="1418"/>
        <w:jc w:val="both"/>
        <w:rPr>
          <w:noProof w:val="0"/>
        </w:rPr>
      </w:pPr>
      <w:r w:rsidRPr="008662A0">
        <w:rPr>
          <w:b/>
          <w:noProof w:val="0"/>
        </w:rPr>
        <w:t>Wegener, D. T., Kerr, N. L., Fleming, M. A., &amp; Petty, R. E.</w:t>
      </w:r>
      <w:r w:rsidRPr="008662A0">
        <w:rPr>
          <w:noProof w:val="0"/>
        </w:rPr>
        <w:t xml:space="preserve"> (2000). Flexible</w:t>
      </w:r>
      <w:r w:rsidR="00C7469A">
        <w:rPr>
          <w:noProof w:val="0"/>
        </w:rPr>
        <w:t xml:space="preserve"> </w:t>
      </w:r>
      <w:r w:rsidRPr="008662A0">
        <w:rPr>
          <w:noProof w:val="0"/>
        </w:rPr>
        <w:t>corrections of juror judgments: Implications for jury instructions.</w:t>
      </w:r>
      <w:r w:rsidR="00C7469A">
        <w:rPr>
          <w:noProof w:val="0"/>
        </w:rPr>
        <w:t xml:space="preserve"> </w:t>
      </w:r>
      <w:r w:rsidRPr="008662A0">
        <w:rPr>
          <w:i/>
          <w:iCs/>
          <w:noProof w:val="0"/>
        </w:rPr>
        <w:t>Psychology, Public Policy, &amp; Law, 6</w:t>
      </w:r>
      <w:r w:rsidRPr="008662A0">
        <w:rPr>
          <w:noProof w:val="0"/>
        </w:rPr>
        <w:t>, 629-654.</w:t>
      </w:r>
    </w:p>
    <w:p w14:paraId="18A04F4F" w14:textId="77777777" w:rsidR="008662A0" w:rsidRPr="008662A0" w:rsidRDefault="008662A0" w:rsidP="0037787D">
      <w:pPr>
        <w:spacing w:before="120" w:after="120"/>
        <w:ind w:left="1418" w:hanging="1418"/>
        <w:jc w:val="both"/>
        <w:rPr>
          <w:noProof w:val="0"/>
        </w:rPr>
      </w:pPr>
      <w:r w:rsidRPr="008662A0">
        <w:rPr>
          <w:b/>
          <w:noProof w:val="0"/>
        </w:rPr>
        <w:t>Wolchik, S. A., West, S. G., Sandler, I. N., Tein, J., Coatsworth, D., Lengua, L.,</w:t>
      </w:r>
      <w:r w:rsidRPr="008662A0">
        <w:rPr>
          <w:noProof w:val="0"/>
        </w:rPr>
        <w:t xml:space="preserve"> et al. (2000). An experimental evaluation of theory-based mother and mother-child programs for children of divorce. </w:t>
      </w:r>
      <w:r w:rsidRPr="008662A0">
        <w:rPr>
          <w:i/>
          <w:iCs/>
          <w:noProof w:val="0"/>
        </w:rPr>
        <w:t>Journal of Consulting</w:t>
      </w:r>
      <w:r w:rsidRPr="008662A0">
        <w:rPr>
          <w:noProof w:val="0"/>
        </w:rPr>
        <w:t xml:space="preserve"> </w:t>
      </w:r>
      <w:r w:rsidRPr="008662A0">
        <w:rPr>
          <w:i/>
          <w:iCs/>
          <w:noProof w:val="0"/>
        </w:rPr>
        <w:t>and Clinical Psychology, 68</w:t>
      </w:r>
      <w:r w:rsidRPr="008662A0">
        <w:rPr>
          <w:noProof w:val="0"/>
        </w:rPr>
        <w:t>, 843-856.</w:t>
      </w:r>
    </w:p>
    <w:p w14:paraId="590F50A8" w14:textId="09625A49" w:rsidR="008662A0" w:rsidRDefault="008662A0" w:rsidP="0037787D">
      <w:pPr>
        <w:spacing w:before="120" w:after="120"/>
        <w:ind w:left="1418" w:hanging="1418"/>
        <w:jc w:val="both"/>
        <w:rPr>
          <w:noProof w:val="0"/>
        </w:rPr>
      </w:pPr>
      <w:r w:rsidRPr="008662A0">
        <w:rPr>
          <w:b/>
          <w:noProof w:val="0"/>
        </w:rPr>
        <w:t>Zuckerman, M., &amp; Kieffer, S. C.</w:t>
      </w:r>
      <w:r w:rsidRPr="008662A0">
        <w:rPr>
          <w:noProof w:val="0"/>
        </w:rPr>
        <w:t xml:space="preserve"> (in pres). Race differences in face-ism: Does facialprominence imply dominance? </w:t>
      </w:r>
      <w:r w:rsidRPr="008662A0">
        <w:rPr>
          <w:i/>
          <w:iCs/>
          <w:noProof w:val="0"/>
        </w:rPr>
        <w:t>Journal of Personality and Social</w:t>
      </w:r>
      <w:r w:rsidRPr="008662A0">
        <w:rPr>
          <w:noProof w:val="0"/>
        </w:rPr>
        <w:t xml:space="preserve"> </w:t>
      </w:r>
      <w:r w:rsidRPr="008662A0">
        <w:rPr>
          <w:i/>
          <w:iCs/>
          <w:noProof w:val="0"/>
        </w:rPr>
        <w:t>Psychology</w:t>
      </w:r>
      <w:r w:rsidRPr="008662A0">
        <w:rPr>
          <w:noProof w:val="0"/>
        </w:rPr>
        <w:t>.</w:t>
      </w:r>
    </w:p>
    <w:p w14:paraId="3B961765" w14:textId="72462E12" w:rsidR="007F4E98" w:rsidRPr="00367CC5" w:rsidRDefault="007F4E98" w:rsidP="007F4E98">
      <w:pPr>
        <w:autoSpaceDE w:val="0"/>
        <w:autoSpaceDN w:val="0"/>
        <w:adjustRightInd w:val="0"/>
        <w:spacing w:before="120" w:after="120"/>
        <w:ind w:left="1418" w:hanging="1418"/>
        <w:rPr>
          <w:noProof w:val="0"/>
          <w:lang w:eastAsia="en-GB"/>
        </w:rPr>
      </w:pPr>
      <w:r w:rsidRPr="00BA7CB1">
        <w:rPr>
          <w:b/>
          <w:noProof w:val="0"/>
          <w:lang w:eastAsia="en-GB"/>
        </w:rPr>
        <w:t>Harper, E. B</w:t>
      </w:r>
      <w:r>
        <w:rPr>
          <w:b/>
          <w:noProof w:val="0"/>
          <w:lang w:eastAsia="en-GB"/>
        </w:rPr>
        <w:t xml:space="preserve">. </w:t>
      </w:r>
      <w:r>
        <w:rPr>
          <w:noProof w:val="0"/>
          <w:lang w:eastAsia="en-GB"/>
        </w:rPr>
        <w:t xml:space="preserve">(2007). </w:t>
      </w:r>
      <w:r>
        <w:rPr>
          <w:i/>
          <w:iCs/>
          <w:noProof w:val="0"/>
          <w:lang w:eastAsia="en-GB"/>
        </w:rPr>
        <w:t xml:space="preserve">The role of terrestrial habitat in the population dynamics and conservation of pond-breeding amphibians </w:t>
      </w:r>
      <w:r>
        <w:rPr>
          <w:noProof w:val="0"/>
          <w:lang w:eastAsia="en-GB"/>
        </w:rPr>
        <w:t>(Doctoral dissertation). Retrieved from http://edt.missouri.edu/</w:t>
      </w:r>
    </w:p>
    <w:p w14:paraId="080C59C8" w14:textId="77777777" w:rsidR="007F4E98" w:rsidRPr="00721D96" w:rsidRDefault="007F4E98" w:rsidP="007F4E98">
      <w:pPr>
        <w:spacing w:before="120" w:after="120"/>
        <w:ind w:left="1418" w:hanging="1418"/>
        <w:jc w:val="both"/>
        <w:rPr>
          <w:b/>
          <w:noProof w:val="0"/>
          <w:lang w:val="en-US"/>
        </w:rPr>
      </w:pPr>
      <w:r w:rsidRPr="00721D96">
        <w:rPr>
          <w:b/>
          <w:noProof w:val="0"/>
        </w:rPr>
        <w:t>Star trek planet classifications</w:t>
      </w:r>
      <w:r w:rsidRPr="00721D96">
        <w:rPr>
          <w:noProof w:val="0"/>
        </w:rPr>
        <w:t>. (</w:t>
      </w:r>
      <w:r>
        <w:rPr>
          <w:noProof w:val="0"/>
        </w:rPr>
        <w:t>n.d</w:t>
      </w:r>
      <w:r w:rsidRPr="00721D96">
        <w:rPr>
          <w:noProof w:val="0"/>
        </w:rPr>
        <w:t xml:space="preserve">.). In </w:t>
      </w:r>
      <w:r w:rsidRPr="00721D96">
        <w:rPr>
          <w:i/>
          <w:iCs/>
          <w:noProof w:val="0"/>
        </w:rPr>
        <w:t xml:space="preserve">Wikipedia. </w:t>
      </w:r>
      <w:r>
        <w:rPr>
          <w:noProof w:val="0"/>
        </w:rPr>
        <w:t>Date retrieved</w:t>
      </w:r>
      <w:r w:rsidRPr="00721D96">
        <w:rPr>
          <w:noProof w:val="0"/>
        </w:rPr>
        <w:t>: 07.06.2010, adres</w:t>
      </w:r>
      <w:r>
        <w:rPr>
          <w:noProof w:val="0"/>
        </w:rPr>
        <w:t>s</w:t>
      </w:r>
      <w:r w:rsidRPr="00721D96">
        <w:rPr>
          <w:noProof w:val="0"/>
        </w:rPr>
        <w:t>: http://en.wikipedia.org/wiki/Star_Trek_planet_classifications</w:t>
      </w:r>
    </w:p>
    <w:p w14:paraId="5CDD0A32" w14:textId="77777777" w:rsidR="007F4E98" w:rsidRPr="00E9219D" w:rsidRDefault="007F4E98" w:rsidP="007F4E98">
      <w:pPr>
        <w:spacing w:before="120" w:after="120"/>
        <w:ind w:left="1418" w:hanging="1418"/>
        <w:jc w:val="both"/>
        <w:rPr>
          <w:noProof w:val="0"/>
          <w:spacing w:val="-1"/>
          <w:lang w:val="en-US"/>
        </w:rPr>
      </w:pPr>
      <w:r>
        <w:rPr>
          <w:b/>
          <w:noProof w:val="0"/>
          <w:lang w:val="en-US"/>
        </w:rPr>
        <w:t>U</w:t>
      </w:r>
      <w:r w:rsidRPr="00E9219D">
        <w:rPr>
          <w:b/>
          <w:noProof w:val="0"/>
          <w:lang w:val="en-US"/>
        </w:rPr>
        <w:t xml:space="preserve">rl-1 </w:t>
      </w:r>
      <w:r w:rsidRPr="00E9219D">
        <w:rPr>
          <w:i/>
          <w:iCs/>
          <w:noProof w:val="0"/>
          <w:lang w:val="en-US"/>
        </w:rPr>
        <w:t>&lt;http://www.mohid.com&gt;</w:t>
      </w:r>
      <w:r w:rsidRPr="00E9219D">
        <w:rPr>
          <w:noProof w:val="0"/>
          <w:spacing w:val="-1"/>
          <w:lang w:val="en-US"/>
        </w:rPr>
        <w:t xml:space="preserve">, </w:t>
      </w:r>
      <w:proofErr w:type="gramStart"/>
      <w:r>
        <w:rPr>
          <w:noProof w:val="0"/>
        </w:rPr>
        <w:t>date retrieved</w:t>
      </w:r>
      <w:proofErr w:type="gramEnd"/>
      <w:r w:rsidRPr="00E9219D">
        <w:rPr>
          <w:noProof w:val="0"/>
          <w:spacing w:val="-1"/>
          <w:lang w:val="en-US"/>
        </w:rPr>
        <w:t xml:space="preserve"> 29.06.2006.</w:t>
      </w:r>
    </w:p>
    <w:p w14:paraId="26DD1760" w14:textId="77777777" w:rsidR="007F4E98" w:rsidRPr="00E9219D" w:rsidRDefault="007F4E98" w:rsidP="007F4E98">
      <w:pPr>
        <w:spacing w:before="120" w:after="120"/>
        <w:ind w:left="1418" w:hanging="1418"/>
        <w:jc w:val="both"/>
        <w:rPr>
          <w:noProof w:val="0"/>
          <w:lang w:val="en-US"/>
        </w:rPr>
      </w:pPr>
      <w:r w:rsidRPr="00E9219D">
        <w:rPr>
          <w:b/>
          <w:noProof w:val="0"/>
          <w:lang w:val="en-US"/>
        </w:rPr>
        <w:t xml:space="preserve">Url-2 </w:t>
      </w:r>
      <w:r w:rsidRPr="00E9219D">
        <w:rPr>
          <w:noProof w:val="0"/>
          <w:sz w:val="20"/>
          <w:lang w:val="en-US"/>
        </w:rPr>
        <w:t>&lt;</w:t>
      </w:r>
      <w:r w:rsidRPr="00E9219D">
        <w:rPr>
          <w:i/>
          <w:noProof w:val="0"/>
          <w:lang w:val="en-US"/>
        </w:rPr>
        <w:t>http://www.elet.polimi.it/</w:t>
      </w:r>
      <w:r w:rsidRPr="00E9219D">
        <w:rPr>
          <w:noProof w:val="0"/>
          <w:sz w:val="20"/>
          <w:lang w:val="en-US"/>
        </w:rPr>
        <w:t xml:space="preserve"> &gt;,</w:t>
      </w:r>
      <w:r w:rsidRPr="00E9219D">
        <w:rPr>
          <w:noProof w:val="0"/>
          <w:lang w:val="en-US"/>
        </w:rPr>
        <w:t xml:space="preserve"> </w:t>
      </w:r>
      <w:proofErr w:type="gramStart"/>
      <w:r>
        <w:rPr>
          <w:noProof w:val="0"/>
        </w:rPr>
        <w:t>date retrieved</w:t>
      </w:r>
      <w:proofErr w:type="gramEnd"/>
      <w:r w:rsidRPr="00E9219D">
        <w:rPr>
          <w:noProof w:val="0"/>
          <w:lang w:val="en-US"/>
        </w:rPr>
        <w:t xml:space="preserve"> 10.01.2007.</w:t>
      </w:r>
    </w:p>
    <w:p w14:paraId="0AD69758" w14:textId="77777777" w:rsidR="007F4E98" w:rsidRDefault="007F4E98" w:rsidP="007F4E98">
      <w:pPr>
        <w:spacing w:before="120" w:after="120"/>
        <w:ind w:left="1418" w:hanging="1418"/>
        <w:jc w:val="both"/>
        <w:rPr>
          <w:noProof w:val="0"/>
          <w:color w:val="231F20"/>
          <w:lang w:val="en-US"/>
        </w:rPr>
      </w:pPr>
      <w:proofErr w:type="gramStart"/>
      <w:r w:rsidRPr="00E9219D">
        <w:rPr>
          <w:b/>
          <w:noProof w:val="0"/>
          <w:lang w:val="en-US"/>
        </w:rPr>
        <w:t>Vanden</w:t>
      </w:r>
      <w:r w:rsidRPr="00E9219D">
        <w:rPr>
          <w:b/>
          <w:noProof w:val="0"/>
          <w:color w:val="231F20"/>
          <w:lang w:val="en-US"/>
        </w:rPr>
        <w:t>, G., Knapp, S., &amp; Doe, J.</w:t>
      </w:r>
      <w:r w:rsidRPr="00E9219D">
        <w:rPr>
          <w:noProof w:val="0"/>
          <w:color w:val="231F20"/>
          <w:lang w:val="en-US"/>
        </w:rPr>
        <w:t xml:space="preserve"> (2001).</w:t>
      </w:r>
      <w:proofErr w:type="gramEnd"/>
      <w:r w:rsidRPr="00E9219D">
        <w:rPr>
          <w:noProof w:val="0"/>
          <w:color w:val="231F20"/>
          <w:lang w:val="en-US"/>
        </w:rPr>
        <w:t xml:space="preserve"> </w:t>
      </w:r>
      <w:proofErr w:type="gramStart"/>
      <w:r w:rsidRPr="00E9219D">
        <w:rPr>
          <w:noProof w:val="0"/>
          <w:color w:val="231F20"/>
          <w:lang w:val="en-US"/>
        </w:rPr>
        <w:t>Role of reference</w:t>
      </w:r>
      <w:r>
        <w:rPr>
          <w:noProof w:val="0"/>
          <w:color w:val="231F20"/>
          <w:lang w:val="en-US"/>
        </w:rPr>
        <w:t xml:space="preserve"> </w:t>
      </w:r>
      <w:r w:rsidRPr="00E9219D">
        <w:rPr>
          <w:noProof w:val="0"/>
          <w:color w:val="231F20"/>
          <w:lang w:val="en-US"/>
        </w:rPr>
        <w:t>elements in the selection of resources by psychology undergraduates.</w:t>
      </w:r>
      <w:proofErr w:type="gramEnd"/>
      <w:r w:rsidRPr="00E9219D">
        <w:rPr>
          <w:noProof w:val="0"/>
          <w:color w:val="231F20"/>
          <w:lang w:val="en-US"/>
        </w:rPr>
        <w:t xml:space="preserve"> </w:t>
      </w:r>
      <w:proofErr w:type="gramStart"/>
      <w:r w:rsidRPr="00E9219D">
        <w:rPr>
          <w:i/>
          <w:iCs/>
          <w:noProof w:val="0"/>
          <w:color w:val="231F20"/>
          <w:lang w:val="en-US"/>
        </w:rPr>
        <w:t>Journal of Bibliographic Research</w:t>
      </w:r>
      <w:r w:rsidRPr="00E9219D">
        <w:rPr>
          <w:noProof w:val="0"/>
          <w:color w:val="231F20"/>
          <w:lang w:val="en-US"/>
        </w:rPr>
        <w:t xml:space="preserve">, </w:t>
      </w:r>
      <w:r w:rsidRPr="00E9219D">
        <w:rPr>
          <w:i/>
          <w:iCs/>
          <w:noProof w:val="0"/>
          <w:color w:val="231F20"/>
          <w:lang w:val="en-US"/>
        </w:rPr>
        <w:t>5</w:t>
      </w:r>
      <w:r w:rsidRPr="00E9219D">
        <w:rPr>
          <w:noProof w:val="0"/>
          <w:color w:val="231F20"/>
          <w:lang w:val="en-US"/>
        </w:rPr>
        <w:t>, 117-123.</w:t>
      </w:r>
      <w:proofErr w:type="gramEnd"/>
      <w:r w:rsidRPr="00E9219D">
        <w:rPr>
          <w:noProof w:val="0"/>
          <w:color w:val="231F20"/>
          <w:lang w:val="en-US"/>
        </w:rPr>
        <w:t xml:space="preserve"> </w:t>
      </w:r>
      <w:r>
        <w:rPr>
          <w:noProof w:val="0"/>
        </w:rPr>
        <w:t>Date retrieved</w:t>
      </w:r>
      <w:r w:rsidRPr="00A2404D">
        <w:rPr>
          <w:noProof w:val="0"/>
          <w:color w:val="231F20"/>
          <w:lang w:val="en-US"/>
        </w:rPr>
        <w:t>: 13.07.2010, adres</w:t>
      </w:r>
      <w:r>
        <w:rPr>
          <w:noProof w:val="0"/>
          <w:color w:val="231F20"/>
          <w:lang w:val="en-US"/>
        </w:rPr>
        <w:t>s</w:t>
      </w:r>
      <w:r w:rsidRPr="00A2404D">
        <w:rPr>
          <w:noProof w:val="0"/>
          <w:color w:val="231F20"/>
          <w:lang w:val="en-US"/>
        </w:rPr>
        <w:t>:</w:t>
      </w:r>
      <w:r w:rsidRPr="00E9219D">
        <w:rPr>
          <w:noProof w:val="0"/>
          <w:color w:val="231F20"/>
          <w:lang w:val="en-US"/>
        </w:rPr>
        <w:t xml:space="preserve"> </w:t>
      </w:r>
      <w:r w:rsidRPr="007F4E98">
        <w:rPr>
          <w:noProof w:val="0"/>
          <w:lang w:val="en-US"/>
        </w:rPr>
        <w:t>http://jbr.org/articles.html</w:t>
      </w:r>
    </w:p>
    <w:p w14:paraId="6578B9CC" w14:textId="77777777" w:rsidR="007F4E98" w:rsidRPr="008662A0" w:rsidRDefault="007F4E98" w:rsidP="0037787D">
      <w:pPr>
        <w:spacing w:before="120" w:after="120"/>
        <w:ind w:left="1418" w:hanging="1418"/>
        <w:jc w:val="both"/>
        <w:rPr>
          <w:noProof w:val="0"/>
        </w:rPr>
      </w:pPr>
    </w:p>
    <w:p w14:paraId="637CB51A" w14:textId="77777777" w:rsidR="008662A0" w:rsidRPr="00E9219D" w:rsidRDefault="008662A0" w:rsidP="00D94813">
      <w:pPr>
        <w:keepLines/>
        <w:spacing w:before="120" w:after="120"/>
        <w:ind w:left="1418" w:hanging="1418"/>
        <w:jc w:val="both"/>
        <w:rPr>
          <w:noProof w:val="0"/>
          <w:lang w:val="en-US"/>
        </w:rPr>
      </w:pPr>
    </w:p>
    <w:p w14:paraId="423C9929" w14:textId="77777777" w:rsidR="00D94813" w:rsidRPr="00A15F71" w:rsidRDefault="00D94813" w:rsidP="0037787D">
      <w:pPr>
        <w:spacing w:before="120" w:after="120"/>
        <w:ind w:left="1418" w:hanging="1418"/>
        <w:jc w:val="both"/>
        <w:rPr>
          <w:noProof w:val="0"/>
          <w:lang w:val="en-US"/>
        </w:rPr>
      </w:pPr>
      <w:r w:rsidRPr="00A15F71">
        <w:rPr>
          <w:noProof w:val="0"/>
          <w:lang w:val="en-US"/>
        </w:rPr>
        <w:br w:type="page"/>
      </w:r>
      <w:r w:rsidRPr="00A15F71">
        <w:rPr>
          <w:noProof w:val="0"/>
          <w:lang w:val="en-US"/>
        </w:rPr>
        <w:lastRenderedPageBreak/>
        <w:t>[1]</w:t>
      </w:r>
      <w:r w:rsidRPr="00A15F71">
        <w:rPr>
          <w:b/>
          <w:noProof w:val="0"/>
          <w:lang w:val="en-US"/>
        </w:rPr>
        <w:t xml:space="preserve"> Abrahart, R. J., and See, L.</w:t>
      </w:r>
      <w:r w:rsidRPr="00A15F71">
        <w:rPr>
          <w:noProof w:val="0"/>
          <w:lang w:val="en-US" w:eastAsia="en-GB"/>
        </w:rPr>
        <w:t xml:space="preserve"> </w:t>
      </w:r>
      <w:r w:rsidR="00A15F71" w:rsidRPr="00A15F71">
        <w:rPr>
          <w:noProof w:val="0"/>
          <w:lang w:val="en-US" w:eastAsia="en-GB"/>
        </w:rPr>
        <w:t>(</w:t>
      </w:r>
      <w:r w:rsidRPr="00A15F71">
        <w:rPr>
          <w:noProof w:val="0"/>
          <w:lang w:val="en-US"/>
        </w:rPr>
        <w:t>1998</w:t>
      </w:r>
      <w:r w:rsidR="00A15F71" w:rsidRPr="00A15F71">
        <w:rPr>
          <w:noProof w:val="0"/>
          <w:lang w:val="en-US"/>
        </w:rPr>
        <w:t>)</w:t>
      </w:r>
      <w:r w:rsidR="00A15F71">
        <w:rPr>
          <w:noProof w:val="0"/>
          <w:lang w:val="en-US"/>
        </w:rPr>
        <w:t>.</w:t>
      </w:r>
      <w:r w:rsidRPr="00A15F71">
        <w:rPr>
          <w:noProof w:val="0"/>
          <w:lang w:val="en-US"/>
        </w:rPr>
        <w:t xml:space="preserve"> Neural Network vs. ARMA Modelling: Constructing Benchmark Case Studies of River Flow Prediction. </w:t>
      </w:r>
      <w:proofErr w:type="gramStart"/>
      <w:r w:rsidRPr="00A15F71">
        <w:rPr>
          <w:noProof w:val="0"/>
          <w:lang w:val="en-US"/>
        </w:rPr>
        <w:t>In GeoComputation ’98.</w:t>
      </w:r>
      <w:proofErr w:type="gramEnd"/>
      <w:r w:rsidRPr="00A15F71">
        <w:rPr>
          <w:noProof w:val="0"/>
          <w:lang w:val="en-US"/>
        </w:rPr>
        <w:t xml:space="preserve"> Proceedings of the Third International Conference on GeoComputation, University of Bristol, United Kingdom, 17–19 September (CD-ROM).</w:t>
      </w:r>
    </w:p>
    <w:p w14:paraId="29CC9742" w14:textId="77777777" w:rsidR="00D94813" w:rsidRPr="00E9219D" w:rsidRDefault="00D94813" w:rsidP="0037787D">
      <w:pPr>
        <w:spacing w:before="120" w:after="120"/>
        <w:ind w:left="1418" w:hanging="1418"/>
        <w:jc w:val="both"/>
        <w:rPr>
          <w:noProof w:val="0"/>
          <w:lang w:val="en-US"/>
        </w:rPr>
      </w:pPr>
      <w:proofErr w:type="gramStart"/>
      <w:r w:rsidRPr="00E9219D">
        <w:rPr>
          <w:noProof w:val="0"/>
          <w:lang w:val="en-US"/>
        </w:rPr>
        <w:t>[2]</w:t>
      </w:r>
      <w:r w:rsidRPr="00E9219D">
        <w:rPr>
          <w:b/>
          <w:noProof w:val="0"/>
          <w:lang w:val="en-US"/>
        </w:rPr>
        <w:t xml:space="preserve"> IOC-UNESCO</w:t>
      </w:r>
      <w:r w:rsidRPr="00E9219D">
        <w:rPr>
          <w:noProof w:val="0"/>
          <w:lang w:val="en-US"/>
        </w:rPr>
        <w:t xml:space="preserve"> </w:t>
      </w:r>
      <w:r w:rsidR="00A15F71">
        <w:rPr>
          <w:noProof w:val="0"/>
          <w:lang w:val="en-US"/>
        </w:rPr>
        <w:t>(</w:t>
      </w:r>
      <w:r w:rsidRPr="00E9219D">
        <w:rPr>
          <w:noProof w:val="0"/>
          <w:lang w:val="en-US"/>
        </w:rPr>
        <w:t>1981</w:t>
      </w:r>
      <w:r w:rsidR="00A15F71">
        <w:rPr>
          <w:noProof w:val="0"/>
          <w:lang w:val="en-US"/>
        </w:rPr>
        <w:t>)</w:t>
      </w:r>
      <w:r w:rsidRPr="00E9219D">
        <w:rPr>
          <w:noProof w:val="0"/>
          <w:lang w:val="en-US"/>
        </w:rPr>
        <w:t>.</w:t>
      </w:r>
      <w:proofErr w:type="gramEnd"/>
      <w:r w:rsidRPr="00E9219D">
        <w:rPr>
          <w:noProof w:val="0"/>
          <w:lang w:val="en-US"/>
        </w:rPr>
        <w:t xml:space="preserve"> </w:t>
      </w:r>
      <w:r w:rsidRPr="00E9219D">
        <w:rPr>
          <w:i/>
          <w:noProof w:val="0"/>
          <w:lang w:val="en-US"/>
        </w:rPr>
        <w:t xml:space="preserve">International bathymetric chart of the Mediterranean, </w:t>
      </w:r>
      <w:r w:rsidRPr="00E9219D">
        <w:rPr>
          <w:noProof w:val="0"/>
          <w:lang w:val="en-US"/>
        </w:rPr>
        <w:t xml:space="preserve">Scale 1:1,000,000, 10 sheets, Ministry of Defence, Leningrad. </w:t>
      </w:r>
    </w:p>
    <w:p w14:paraId="28D37EE4" w14:textId="6A8E5B01" w:rsidR="00D94813" w:rsidRPr="00E9219D" w:rsidRDefault="00D94813" w:rsidP="00D94813">
      <w:pPr>
        <w:keepLines/>
        <w:spacing w:before="120" w:after="120" w:line="360" w:lineRule="atLeast"/>
        <w:ind w:left="1418" w:hanging="1418"/>
        <w:jc w:val="both"/>
        <w:rPr>
          <w:noProof w:val="0"/>
          <w:lang w:val="en-US"/>
        </w:rPr>
      </w:pPr>
    </w:p>
    <w:p w14:paraId="3CCD12A8" w14:textId="748D449E" w:rsidR="00D94813" w:rsidRPr="003057EE" w:rsidRDefault="003057EE" w:rsidP="003057EE">
      <w:pPr>
        <w:rPr>
          <w:rFonts w:eastAsia="Batang"/>
          <w:b/>
          <w:noProof w:val="0"/>
          <w:lang w:val="en-US"/>
        </w:rPr>
      </w:pPr>
      <w:r w:rsidRPr="00E9219D">
        <w:rPr>
          <w:noProof w:val="0"/>
          <w:lang w:val="en-US"/>
        </w:rPr>
        <w:t xml:space="preserve"> </w:t>
      </w:r>
    </w:p>
    <w:p w14:paraId="22517CDE" w14:textId="77777777" w:rsidR="00D94813" w:rsidRPr="00E9219D" w:rsidRDefault="00D94813" w:rsidP="00D94813">
      <w:pPr>
        <w:rPr>
          <w:noProof w:val="0"/>
          <w:lang w:val="en-US"/>
        </w:rPr>
      </w:pPr>
    </w:p>
    <w:p w14:paraId="2B300F37" w14:textId="77777777" w:rsidR="00D94813" w:rsidRPr="00E9219D" w:rsidRDefault="00D94813" w:rsidP="00D94813">
      <w:pPr>
        <w:rPr>
          <w:noProof w:val="0"/>
          <w:lang w:val="en-US"/>
        </w:rPr>
      </w:pPr>
    </w:p>
    <w:p w14:paraId="6DC47E27" w14:textId="77777777" w:rsidR="00D94813" w:rsidRPr="00E9219D" w:rsidRDefault="00D94813" w:rsidP="00D94813">
      <w:pPr>
        <w:rPr>
          <w:noProof w:val="0"/>
          <w:lang w:val="en-US"/>
        </w:rPr>
      </w:pPr>
    </w:p>
    <w:p w14:paraId="2628A1D2" w14:textId="77777777" w:rsidR="00D94813" w:rsidRPr="00E9219D" w:rsidRDefault="00D94813" w:rsidP="00D94813">
      <w:pPr>
        <w:rPr>
          <w:noProof w:val="0"/>
          <w:lang w:val="en-US"/>
        </w:rPr>
      </w:pPr>
    </w:p>
    <w:p w14:paraId="7FD4AE4E" w14:textId="77777777" w:rsidR="00D94813" w:rsidRPr="00E9219D" w:rsidRDefault="00D94813" w:rsidP="00D94813">
      <w:pPr>
        <w:rPr>
          <w:noProof w:val="0"/>
          <w:lang w:val="en-US"/>
        </w:rPr>
      </w:pPr>
    </w:p>
    <w:p w14:paraId="1D2FEF4F" w14:textId="77777777" w:rsidR="00D94813" w:rsidRPr="00E9219D" w:rsidRDefault="00D94813" w:rsidP="00D94813">
      <w:pPr>
        <w:rPr>
          <w:noProof w:val="0"/>
          <w:lang w:val="en-US"/>
        </w:rPr>
      </w:pPr>
    </w:p>
    <w:p w14:paraId="52FC5EAC" w14:textId="77777777" w:rsidR="00D94813" w:rsidRPr="00E9219D" w:rsidRDefault="00D94813" w:rsidP="00D94813">
      <w:pPr>
        <w:rPr>
          <w:noProof w:val="0"/>
          <w:lang w:val="en-US"/>
        </w:rPr>
      </w:pPr>
    </w:p>
    <w:p w14:paraId="36C8D66F" w14:textId="77777777" w:rsidR="00D94813" w:rsidRPr="00E9219D" w:rsidRDefault="00D94813" w:rsidP="00D94813">
      <w:pPr>
        <w:rPr>
          <w:noProof w:val="0"/>
          <w:lang w:val="en-US"/>
        </w:rPr>
      </w:pPr>
    </w:p>
    <w:p w14:paraId="51D73405" w14:textId="77777777" w:rsidR="00D94813" w:rsidRPr="00E9219D" w:rsidRDefault="00D94813" w:rsidP="00D94813">
      <w:pPr>
        <w:rPr>
          <w:noProof w:val="0"/>
          <w:lang w:val="en-US"/>
        </w:rPr>
      </w:pPr>
    </w:p>
    <w:p w14:paraId="47F37989" w14:textId="77777777" w:rsidR="00D94813" w:rsidRPr="00E9219D" w:rsidRDefault="00D94813" w:rsidP="00D94813">
      <w:pPr>
        <w:rPr>
          <w:noProof w:val="0"/>
          <w:lang w:val="en-US"/>
        </w:rPr>
      </w:pPr>
    </w:p>
    <w:p w14:paraId="628A4ED0" w14:textId="77777777" w:rsidR="00D94813" w:rsidRPr="00E9219D" w:rsidRDefault="00D94813" w:rsidP="00D94813">
      <w:pPr>
        <w:rPr>
          <w:noProof w:val="0"/>
          <w:lang w:val="en-US"/>
        </w:rPr>
      </w:pPr>
    </w:p>
    <w:p w14:paraId="6EFE7DCB" w14:textId="77777777" w:rsidR="00D94813" w:rsidRPr="00E9219D" w:rsidRDefault="00D94813" w:rsidP="00D94813">
      <w:pPr>
        <w:rPr>
          <w:noProof w:val="0"/>
          <w:lang w:val="en-US"/>
        </w:rPr>
      </w:pPr>
    </w:p>
    <w:p w14:paraId="342CB4BB" w14:textId="77777777" w:rsidR="00D94813" w:rsidRPr="00E9219D" w:rsidRDefault="00D94813" w:rsidP="00D94813">
      <w:pPr>
        <w:rPr>
          <w:noProof w:val="0"/>
          <w:lang w:val="en-US"/>
        </w:rPr>
      </w:pPr>
    </w:p>
    <w:p w14:paraId="321E37A3" w14:textId="77777777" w:rsidR="00D94813" w:rsidRPr="00E9219D" w:rsidRDefault="00D94813" w:rsidP="00D94813">
      <w:pPr>
        <w:rPr>
          <w:noProof w:val="0"/>
          <w:lang w:val="en-US"/>
        </w:rPr>
      </w:pPr>
    </w:p>
    <w:p w14:paraId="4C49298D" w14:textId="77777777" w:rsidR="00D94813" w:rsidRPr="00E9219D" w:rsidRDefault="00D94813" w:rsidP="00D94813">
      <w:pPr>
        <w:rPr>
          <w:noProof w:val="0"/>
          <w:lang w:val="en-US"/>
        </w:rPr>
      </w:pPr>
    </w:p>
    <w:p w14:paraId="2DCBEF0C" w14:textId="77777777" w:rsidR="00D94813" w:rsidRPr="00E9219D" w:rsidRDefault="00D94813" w:rsidP="00D94813">
      <w:pPr>
        <w:rPr>
          <w:noProof w:val="0"/>
          <w:lang w:val="en-US"/>
        </w:rPr>
      </w:pPr>
    </w:p>
    <w:p w14:paraId="039E7DA0" w14:textId="77777777" w:rsidR="00D94813" w:rsidRPr="00E9219D" w:rsidRDefault="00D94813" w:rsidP="00D94813">
      <w:pPr>
        <w:rPr>
          <w:noProof w:val="0"/>
          <w:lang w:val="en-US"/>
        </w:rPr>
      </w:pPr>
    </w:p>
    <w:p w14:paraId="72460391" w14:textId="77777777" w:rsidR="00D94813" w:rsidRPr="00E9219D" w:rsidRDefault="00D94813" w:rsidP="00D94813">
      <w:pPr>
        <w:rPr>
          <w:noProof w:val="0"/>
          <w:lang w:val="en-US"/>
        </w:rPr>
      </w:pPr>
    </w:p>
    <w:p w14:paraId="0303C478" w14:textId="77777777" w:rsidR="00D94813" w:rsidRPr="00E9219D" w:rsidRDefault="00D94813" w:rsidP="00D94813">
      <w:pPr>
        <w:rPr>
          <w:noProof w:val="0"/>
          <w:lang w:val="en-US"/>
        </w:rPr>
      </w:pPr>
    </w:p>
    <w:p w14:paraId="4294ED8F" w14:textId="77777777" w:rsidR="00D94813" w:rsidRPr="00E9219D" w:rsidRDefault="00D94813" w:rsidP="00D94813">
      <w:pPr>
        <w:rPr>
          <w:noProof w:val="0"/>
          <w:lang w:val="en-US"/>
        </w:rPr>
      </w:pPr>
    </w:p>
    <w:p w14:paraId="666A691B" w14:textId="77777777" w:rsidR="00D94813" w:rsidRPr="00E9219D" w:rsidRDefault="00D94813" w:rsidP="00D94813">
      <w:pPr>
        <w:rPr>
          <w:noProof w:val="0"/>
          <w:lang w:val="en-US"/>
        </w:rPr>
      </w:pPr>
    </w:p>
    <w:p w14:paraId="28C7613D" w14:textId="70AD06C4" w:rsidR="003057EE" w:rsidRDefault="003057EE">
      <w:pPr>
        <w:rPr>
          <w:noProof w:val="0"/>
          <w:lang w:val="en-US"/>
        </w:rPr>
      </w:pPr>
      <w:bookmarkStart w:id="88" w:name="_Toc190755337"/>
      <w:bookmarkStart w:id="89" w:name="_Toc190755915"/>
    </w:p>
    <w:p w14:paraId="38E978BA" w14:textId="77777777" w:rsidR="003057EE" w:rsidRDefault="003057EE">
      <w:pPr>
        <w:rPr>
          <w:noProof w:val="0"/>
          <w:lang w:val="en-US"/>
        </w:rPr>
      </w:pPr>
    </w:p>
    <w:p w14:paraId="6FC94438" w14:textId="77777777" w:rsidR="003057EE" w:rsidRDefault="003057EE">
      <w:pPr>
        <w:rPr>
          <w:noProof w:val="0"/>
          <w:lang w:val="en-US"/>
        </w:rPr>
      </w:pPr>
    </w:p>
    <w:p w14:paraId="174B1195" w14:textId="77777777" w:rsidR="003057EE" w:rsidRDefault="003057EE">
      <w:pPr>
        <w:rPr>
          <w:noProof w:val="0"/>
          <w:lang w:val="en-US"/>
        </w:rPr>
      </w:pPr>
    </w:p>
    <w:p w14:paraId="35EE30B6" w14:textId="77777777" w:rsidR="003057EE" w:rsidRDefault="003057EE">
      <w:pPr>
        <w:rPr>
          <w:noProof w:val="0"/>
          <w:lang w:val="en-US"/>
        </w:rPr>
      </w:pPr>
    </w:p>
    <w:p w14:paraId="0DCF76B5" w14:textId="77777777" w:rsidR="003057EE" w:rsidRDefault="003057EE">
      <w:pPr>
        <w:rPr>
          <w:noProof w:val="0"/>
          <w:lang w:val="en-US"/>
        </w:rPr>
      </w:pPr>
    </w:p>
    <w:p w14:paraId="6B09C742" w14:textId="77777777" w:rsidR="003057EE" w:rsidRDefault="003057EE">
      <w:pPr>
        <w:rPr>
          <w:noProof w:val="0"/>
          <w:lang w:val="en-US"/>
        </w:rPr>
      </w:pPr>
    </w:p>
    <w:p w14:paraId="712E1015" w14:textId="77777777" w:rsidR="003057EE" w:rsidRPr="003057EE" w:rsidRDefault="003057EE">
      <w:pPr>
        <w:rPr>
          <w:noProof w:val="0"/>
          <w:lang w:val="en-US"/>
        </w:rPr>
      </w:pPr>
    </w:p>
    <w:p w14:paraId="03EA2D24" w14:textId="77777777" w:rsidR="003057EE" w:rsidRDefault="003057EE"/>
    <w:p w14:paraId="49D27899" w14:textId="77777777" w:rsidR="003057EE" w:rsidRDefault="003057EE"/>
    <w:p w14:paraId="2A695A1A" w14:textId="77777777" w:rsidR="003057EE" w:rsidRDefault="003057EE"/>
    <w:p w14:paraId="26B26D17" w14:textId="77777777" w:rsidR="003057EE" w:rsidRDefault="003057EE"/>
    <w:tbl>
      <w:tblPr>
        <w:tblW w:w="0" w:type="auto"/>
        <w:tblLook w:val="01E0" w:firstRow="1" w:lastRow="1" w:firstColumn="1" w:lastColumn="1" w:noHBand="0" w:noVBand="0"/>
      </w:tblPr>
      <w:tblGrid>
        <w:gridCol w:w="4180"/>
        <w:gridCol w:w="4180"/>
      </w:tblGrid>
      <w:tr w:rsidR="00D94813" w:rsidRPr="00F40E05" w14:paraId="2D81FF2D" w14:textId="77777777" w:rsidTr="00D94813">
        <w:trPr>
          <w:trHeight w:val="1422"/>
        </w:trPr>
        <w:tc>
          <w:tcPr>
            <w:tcW w:w="4180" w:type="dxa"/>
          </w:tcPr>
          <w:p w14:paraId="5CB154A9" w14:textId="77777777" w:rsidR="00D94813" w:rsidRPr="00F40E05" w:rsidRDefault="004D2F13" w:rsidP="003245D5">
            <w:pPr>
              <w:pStyle w:val="BASLIK1"/>
              <w:numPr>
                <w:ilvl w:val="0"/>
                <w:numId w:val="0"/>
              </w:numPr>
              <w:jc w:val="center"/>
              <w:rPr>
                <w:lang w:val="en-US"/>
              </w:rPr>
            </w:pPr>
            <w:r>
              <w:lastRenderedPageBreak/>
              <w:br w:type="page"/>
            </w:r>
            <w:bookmarkStart w:id="90" w:name="_Toc319161560"/>
            <w:r w:rsidR="00B45D67">
              <w:t>CURRICULUM VITAE</w:t>
            </w:r>
            <w:bookmarkEnd w:id="90"/>
          </w:p>
        </w:tc>
        <w:tc>
          <w:tcPr>
            <w:tcW w:w="4180" w:type="dxa"/>
          </w:tcPr>
          <w:tbl>
            <w:tblPr>
              <w:tblW w:w="0" w:type="auto"/>
              <w:tblInd w:w="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3"/>
            </w:tblGrid>
            <w:tr w:rsidR="00D94813" w:rsidRPr="00F40E05" w14:paraId="0281E9B8" w14:textId="77777777" w:rsidTr="00D94813">
              <w:trPr>
                <w:trHeight w:val="2528"/>
              </w:trPr>
              <w:tc>
                <w:tcPr>
                  <w:tcW w:w="2303" w:type="dxa"/>
                </w:tcPr>
                <w:bookmarkStart w:id="91" w:name="_Toc197608380"/>
                <w:bookmarkStart w:id="92" w:name="_Toc197897018"/>
                <w:bookmarkStart w:id="93" w:name="_Toc197897061"/>
                <w:bookmarkStart w:id="94" w:name="_Toc197898741"/>
                <w:bookmarkStart w:id="95" w:name="_Toc198362355"/>
                <w:bookmarkStart w:id="96" w:name="_Toc198541724"/>
                <w:bookmarkStart w:id="97" w:name="_Toc198725791"/>
                <w:bookmarkStart w:id="98" w:name="_Toc202258796"/>
                <w:bookmarkStart w:id="99" w:name="_Toc278897595"/>
                <w:bookmarkStart w:id="100" w:name="_Toc279149377"/>
                <w:bookmarkStart w:id="101" w:name="_Toc279152918"/>
                <w:bookmarkStart w:id="102" w:name="_Toc279152961"/>
                <w:bookmarkStart w:id="103" w:name="_Toc279153554"/>
                <w:bookmarkStart w:id="104" w:name="_Toc279153599"/>
                <w:bookmarkStart w:id="105" w:name="_Toc279153644"/>
                <w:bookmarkStart w:id="106" w:name="_Toc279502970"/>
                <w:bookmarkStart w:id="107" w:name="_Toc279507855"/>
                <w:bookmarkStart w:id="108" w:name="_Toc279567892"/>
                <w:bookmarkStart w:id="109" w:name="_Toc279649139"/>
                <w:bookmarkStart w:id="110" w:name="_Toc279649184"/>
                <w:bookmarkStart w:id="111" w:name="_Toc279660537"/>
                <w:bookmarkStart w:id="112" w:name="_Toc279999720"/>
                <w:bookmarkStart w:id="113" w:name="_Toc280001022"/>
                <w:bookmarkStart w:id="114" w:name="_Toc280004950"/>
                <w:bookmarkStart w:id="115" w:name="_Toc286759269"/>
                <w:bookmarkStart w:id="116" w:name="_Toc286760403"/>
                <w:bookmarkStart w:id="117" w:name="_Toc286835130"/>
                <w:p w14:paraId="1A09BC1A" w14:textId="77777777" w:rsidR="00D94813" w:rsidRPr="00F40E05" w:rsidRDefault="009C1362" w:rsidP="00D94813">
                  <w:pPr>
                    <w:pStyle w:val="Heading1"/>
                    <w:spacing w:before="1320" w:after="600" w:line="360" w:lineRule="atLeast"/>
                    <w:rPr>
                      <w:rFonts w:ascii="Times New Roman" w:hAnsi="Times New Roman" w:cs="Times New Roman"/>
                      <w:sz w:val="28"/>
                      <w:szCs w:val="28"/>
                      <w:lang w:val="en-US"/>
                    </w:rPr>
                  </w:pPr>
                  <w:r>
                    <w:rPr>
                      <w:noProof/>
                      <w:sz w:val="18"/>
                      <w:szCs w:val="18"/>
                      <w:lang w:val="en-US"/>
                    </w:rPr>
                    <mc:AlternateContent>
                      <mc:Choice Requires="wps">
                        <w:drawing>
                          <wp:anchor distT="0" distB="0" distL="114300" distR="114300" simplePos="0" relativeHeight="251671040" behindDoc="0" locked="0" layoutInCell="1" allowOverlap="1" wp14:anchorId="4181A904" wp14:editId="263DCE2E">
                            <wp:simplePos x="0" y="0"/>
                            <wp:positionH relativeFrom="column">
                              <wp:posOffset>26670</wp:posOffset>
                            </wp:positionH>
                            <wp:positionV relativeFrom="paragraph">
                              <wp:posOffset>279400</wp:posOffset>
                            </wp:positionV>
                            <wp:extent cx="1257300" cy="914400"/>
                            <wp:effectExtent l="1905" t="5080" r="26670" b="42545"/>
                            <wp:wrapNone/>
                            <wp:docPr id="6" name="WordArt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12573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597EA7D" w14:textId="77777777" w:rsidR="00DA3A4E" w:rsidRDefault="00DA3A4E" w:rsidP="009C1362">
                                        <w:pPr>
                                          <w:pStyle w:val="NormalWeb"/>
                                          <w:spacing w:before="0" w:beforeAutospacing="0" w:after="0" w:afterAutospacing="0"/>
                                          <w:jc w:val="center"/>
                                        </w:pPr>
                                        <w:r>
                                          <w:rPr>
                                            <w:rFonts w:ascii="Arial Black" w:hAnsi="Arial Black"/>
                                            <w:shadow/>
                                            <w:color w:val="AAAAAA"/>
                                            <w:spacing w:val="80"/>
                                            <w:sz w:val="40"/>
                                            <w:szCs w:val="40"/>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PHOTO</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id="WordArt 553" o:spid="_x0000_s1051" type="#_x0000_t202" style="position:absolute;margin-left:2.1pt;margin-top:22pt;width:99pt;height:1in;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" filled="f" stroked="f">
                            <v:stroke joinstyle="round"/>
                            <o:lock v:ext="edit" text="t" shapetype="t"/>
                            <v:textbox style="mso-fit-shape-to-text:t">
                              <w:txbxContent>
                                <w:p w14:paraId="7597EA7D" w14:textId="77777777" w:rsidR="00B81131" w:rsidRDefault="00B81131" w:rsidP="009C1362">
                                  <w:pPr>
                                    <w:pStyle w:val="NormalWeb"/>
                                    <w:spacing w:before="0" w:beforeAutospacing="0" w:after="0" w:afterAutospacing="0"/>
                                    <w:jc w:val="center"/>
                                  </w:pPr>
                                  <w:r>
                                    <w:rPr>
                                      <w:rFonts w:ascii="Arial Black" w:hAnsi="Arial Black"/>
                                      <w:shadow/>
                                      <w:color w:val="AAAAAA"/>
                                      <w:spacing w:val="80"/>
                                      <w:sz w:val="40"/>
                                      <w:szCs w:val="40"/>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PHOTO</w:t>
                                  </w:r>
                                </w:p>
                              </w:txbxContent>
                            </v:textbox>
                          </v:shape>
                        </w:pict>
                      </mc:Fallback>
                    </mc:AlternateContent>
                  </w:r>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p>
              </w:tc>
            </w:tr>
          </w:tbl>
          <w:p w14:paraId="4CEFFB21" w14:textId="77777777" w:rsidR="00D94813" w:rsidRPr="00F40E05" w:rsidRDefault="00D94813" w:rsidP="00D94813">
            <w:pPr>
              <w:pStyle w:val="Heading1"/>
              <w:spacing w:before="1320" w:after="600" w:line="360" w:lineRule="atLeast"/>
              <w:rPr>
                <w:rFonts w:ascii="Times New Roman" w:hAnsi="Times New Roman" w:cs="Times New Roman"/>
                <w:sz w:val="28"/>
                <w:szCs w:val="28"/>
                <w:lang w:val="en-US"/>
              </w:rPr>
            </w:pPr>
          </w:p>
        </w:tc>
      </w:tr>
    </w:tbl>
    <w:bookmarkEnd w:id="88"/>
    <w:bookmarkEnd w:id="89"/>
    <w:p w14:paraId="6F273830" w14:textId="77777777" w:rsidR="00D94813" w:rsidRPr="00E9219D" w:rsidRDefault="00B32B06" w:rsidP="00886CCE">
      <w:pPr>
        <w:tabs>
          <w:tab w:val="left" w:pos="5670"/>
        </w:tabs>
        <w:spacing w:before="240" w:after="240"/>
        <w:ind w:left="2829" w:hanging="2829"/>
        <w:rPr>
          <w:b/>
          <w:noProof w:val="0"/>
          <w:lang w:val="en-US"/>
        </w:rPr>
      </w:pPr>
      <w:r>
        <w:rPr>
          <w:b/>
          <w:noProof w:val="0"/>
          <w:lang w:val="en-US"/>
        </w:rPr>
        <w:t>Name Surname</w:t>
      </w:r>
      <w:r w:rsidR="00E341C9">
        <w:rPr>
          <w:b/>
          <w:noProof w:val="0"/>
          <w:lang w:val="en-US"/>
        </w:rPr>
        <w:t>:</w:t>
      </w:r>
      <w:r w:rsidR="00886CCE">
        <w:rPr>
          <w:b/>
          <w:noProof w:val="0"/>
          <w:lang w:val="en-US"/>
        </w:rPr>
        <w:tab/>
      </w:r>
      <w:r w:rsidR="00E341C9">
        <w:rPr>
          <w:b/>
          <w:noProof w:val="0"/>
          <w:lang w:val="en-US"/>
        </w:rPr>
        <w:t xml:space="preserve"> </w:t>
      </w:r>
    </w:p>
    <w:p w14:paraId="4EA37748" w14:textId="77777777" w:rsidR="00D94813" w:rsidRPr="00E9219D" w:rsidRDefault="00B32B06" w:rsidP="00886CCE">
      <w:pPr>
        <w:tabs>
          <w:tab w:val="left" w:pos="5670"/>
        </w:tabs>
        <w:spacing w:before="240" w:after="240"/>
        <w:ind w:left="2829" w:hanging="2829"/>
        <w:rPr>
          <w:b/>
          <w:noProof w:val="0"/>
          <w:lang w:val="en-US"/>
        </w:rPr>
      </w:pPr>
      <w:r>
        <w:rPr>
          <w:b/>
          <w:noProof w:val="0"/>
          <w:lang w:val="en-US"/>
        </w:rPr>
        <w:t>Place and Date of Birth</w:t>
      </w:r>
      <w:r w:rsidR="00E341C9">
        <w:rPr>
          <w:b/>
          <w:noProof w:val="0"/>
          <w:lang w:val="en-US"/>
        </w:rPr>
        <w:t xml:space="preserve">: </w:t>
      </w:r>
      <w:r w:rsidR="00886CCE">
        <w:rPr>
          <w:b/>
          <w:noProof w:val="0"/>
          <w:lang w:val="en-US"/>
        </w:rPr>
        <w:tab/>
      </w:r>
    </w:p>
    <w:p w14:paraId="7023EA15" w14:textId="77777777" w:rsidR="003245D5" w:rsidRDefault="007B6CFA" w:rsidP="001B6B51">
      <w:pPr>
        <w:tabs>
          <w:tab w:val="left" w:pos="2835"/>
          <w:tab w:val="left" w:pos="5670"/>
        </w:tabs>
        <w:spacing w:before="240" w:after="240"/>
        <w:rPr>
          <w:b/>
          <w:noProof w:val="0"/>
          <w:lang w:val="en-US"/>
        </w:rPr>
      </w:pPr>
      <w:r>
        <w:rPr>
          <w:b/>
          <w:noProof w:val="0"/>
          <w:lang w:val="en-US"/>
        </w:rPr>
        <w:t>E-</w:t>
      </w:r>
      <w:r w:rsidR="00B32B06">
        <w:rPr>
          <w:b/>
          <w:noProof w:val="0"/>
          <w:lang w:val="en-US"/>
        </w:rPr>
        <w:t>Mail</w:t>
      </w:r>
      <w:r>
        <w:rPr>
          <w:b/>
          <w:noProof w:val="0"/>
          <w:lang w:val="en-US"/>
        </w:rPr>
        <w:t xml:space="preserve">: </w:t>
      </w:r>
    </w:p>
    <w:p w14:paraId="2CD81B2B" w14:textId="77777777" w:rsidR="007B6CFA" w:rsidRDefault="003245D5" w:rsidP="001B6B51">
      <w:pPr>
        <w:tabs>
          <w:tab w:val="left" w:pos="2835"/>
          <w:tab w:val="left" w:pos="5670"/>
        </w:tabs>
        <w:spacing w:before="240" w:after="240"/>
        <w:rPr>
          <w:b/>
          <w:noProof w:val="0"/>
          <w:lang w:val="en-US"/>
        </w:rPr>
      </w:pPr>
      <w:r w:rsidRPr="003245D5">
        <w:rPr>
          <w:b/>
          <w:noProof w:val="0"/>
          <w:lang w:val="en-US"/>
        </w:rPr>
        <w:t>EDUCATION:</w:t>
      </w:r>
      <w:r w:rsidR="00886CCE">
        <w:rPr>
          <w:b/>
          <w:noProof w:val="0"/>
          <w:lang w:val="en-US"/>
        </w:rPr>
        <w:tab/>
      </w:r>
    </w:p>
    <w:p w14:paraId="79971E0E" w14:textId="77777777" w:rsidR="00D94813" w:rsidRDefault="00B32B06" w:rsidP="001B6B51">
      <w:pPr>
        <w:tabs>
          <w:tab w:val="left" w:pos="2835"/>
          <w:tab w:val="left" w:pos="5670"/>
        </w:tabs>
        <w:spacing w:before="240" w:after="240"/>
        <w:rPr>
          <w:b/>
          <w:noProof w:val="0"/>
          <w:lang w:val="en-US"/>
        </w:rPr>
      </w:pPr>
      <w:r>
        <w:rPr>
          <w:b/>
          <w:noProof w:val="0"/>
          <w:lang w:val="en-US"/>
        </w:rPr>
        <w:t>B.Sc.:</w:t>
      </w:r>
      <w:r w:rsidR="00886CCE">
        <w:rPr>
          <w:b/>
          <w:noProof w:val="0"/>
          <w:lang w:val="en-US"/>
        </w:rPr>
        <w:tab/>
      </w:r>
    </w:p>
    <w:p w14:paraId="3568EC55" w14:textId="77777777" w:rsidR="007B6CFA" w:rsidRDefault="00B32B06" w:rsidP="001B6B51">
      <w:pPr>
        <w:tabs>
          <w:tab w:val="left" w:pos="2835"/>
          <w:tab w:val="left" w:pos="5670"/>
        </w:tabs>
        <w:spacing w:before="240" w:after="240"/>
        <w:rPr>
          <w:b/>
          <w:noProof w:val="0"/>
          <w:lang w:val="en-US"/>
        </w:rPr>
      </w:pPr>
      <w:r>
        <w:rPr>
          <w:b/>
          <w:noProof w:val="0"/>
          <w:lang w:val="en-US"/>
        </w:rPr>
        <w:t xml:space="preserve">M.Sc. </w:t>
      </w:r>
      <w:r>
        <w:rPr>
          <w:b/>
          <w:noProof w:val="0"/>
          <w:color w:val="FF0000"/>
          <w:lang w:val="en-US"/>
        </w:rPr>
        <w:t>(If exists)</w:t>
      </w:r>
      <w:r>
        <w:rPr>
          <w:b/>
          <w:noProof w:val="0"/>
          <w:lang w:val="en-US"/>
        </w:rPr>
        <w:t>:</w:t>
      </w:r>
      <w:r w:rsidR="00886CCE">
        <w:rPr>
          <w:b/>
          <w:noProof w:val="0"/>
          <w:lang w:val="en-US"/>
        </w:rPr>
        <w:tab/>
      </w:r>
    </w:p>
    <w:p w14:paraId="153F4C6D" w14:textId="77777777" w:rsidR="007B6CFA" w:rsidRDefault="003245D5" w:rsidP="00886CCE">
      <w:pPr>
        <w:tabs>
          <w:tab w:val="left" w:pos="5670"/>
        </w:tabs>
        <w:spacing w:before="240" w:after="240"/>
        <w:rPr>
          <w:b/>
          <w:noProof w:val="0"/>
          <w:lang w:val="en-US"/>
        </w:rPr>
      </w:pPr>
      <w:r>
        <w:rPr>
          <w:b/>
          <w:noProof w:val="0"/>
          <w:lang w:val="en-US"/>
        </w:rPr>
        <w:t xml:space="preserve">PROFESSIONAL EXPERIENCE AND REWARDS: </w:t>
      </w:r>
    </w:p>
    <w:p w14:paraId="3863B961" w14:textId="77777777" w:rsidR="00E341C9" w:rsidRDefault="00E341C9" w:rsidP="00886CCE">
      <w:pPr>
        <w:tabs>
          <w:tab w:val="left" w:pos="5670"/>
        </w:tabs>
        <w:spacing w:before="240" w:after="240"/>
        <w:rPr>
          <w:b/>
          <w:noProof w:val="0"/>
          <w:lang w:val="en-US"/>
        </w:rPr>
      </w:pPr>
    </w:p>
    <w:p w14:paraId="64CB9886" w14:textId="77777777" w:rsidR="00886CCE" w:rsidRDefault="00886CCE" w:rsidP="00D94813">
      <w:pPr>
        <w:spacing w:before="240" w:after="120"/>
        <w:rPr>
          <w:b/>
          <w:noProof w:val="0"/>
          <w:lang w:val="en-US"/>
        </w:rPr>
      </w:pPr>
    </w:p>
    <w:p w14:paraId="71A74829" w14:textId="77777777" w:rsidR="00E341C9" w:rsidRPr="00E9219D" w:rsidRDefault="003245D5" w:rsidP="00D94813">
      <w:pPr>
        <w:spacing w:before="240" w:after="120"/>
        <w:rPr>
          <w:b/>
          <w:noProof w:val="0"/>
          <w:lang w:val="en-US"/>
        </w:rPr>
      </w:pPr>
      <w:r>
        <w:rPr>
          <w:b/>
          <w:noProof w:val="0"/>
          <w:lang w:val="en-US"/>
        </w:rPr>
        <w:t xml:space="preserve">PUBLICATIONS, </w:t>
      </w:r>
      <w:r w:rsidR="00B32B06">
        <w:rPr>
          <w:b/>
          <w:noProof w:val="0"/>
          <w:lang w:val="en-US"/>
        </w:rPr>
        <w:t>PRESENTATIONS</w:t>
      </w:r>
      <w:r>
        <w:rPr>
          <w:b/>
          <w:noProof w:val="0"/>
          <w:lang w:val="en-US"/>
        </w:rPr>
        <w:t xml:space="preserve"> AND PATENTS</w:t>
      </w:r>
      <w:r w:rsidR="00B32B06">
        <w:rPr>
          <w:b/>
          <w:noProof w:val="0"/>
          <w:lang w:val="en-US"/>
        </w:rPr>
        <w:t xml:space="preserve"> ON THE THESIS</w:t>
      </w:r>
      <w:r>
        <w:rPr>
          <w:b/>
          <w:noProof w:val="0"/>
          <w:lang w:val="en-US"/>
        </w:rPr>
        <w:t>:</w:t>
      </w:r>
    </w:p>
    <w:p w14:paraId="398833EC" w14:textId="0E5718A5" w:rsidR="00D94813" w:rsidRPr="00E9219D" w:rsidRDefault="00D94813" w:rsidP="00D94813">
      <w:pPr>
        <w:widowControl w:val="0"/>
        <w:numPr>
          <w:ilvl w:val="0"/>
          <w:numId w:val="2"/>
        </w:numPr>
        <w:tabs>
          <w:tab w:val="clear" w:pos="720"/>
          <w:tab w:val="num" w:pos="180"/>
        </w:tabs>
        <w:adjustRightInd w:val="0"/>
        <w:spacing w:before="120" w:after="120"/>
        <w:ind w:left="0" w:firstLine="0"/>
        <w:jc w:val="both"/>
        <w:textAlignment w:val="baseline"/>
        <w:rPr>
          <w:noProof w:val="0"/>
          <w:lang w:val="en-US"/>
        </w:rPr>
      </w:pPr>
      <w:r w:rsidRPr="00E9219D">
        <w:rPr>
          <w:noProof w:val="0"/>
          <w:lang w:val="en-US"/>
        </w:rPr>
        <w:t xml:space="preserve">Ganapuram S., Hamidov A., </w:t>
      </w:r>
      <w:r w:rsidRPr="00E9219D">
        <w:rPr>
          <w:b/>
          <w:noProof w:val="0"/>
          <w:lang w:val="en-US"/>
        </w:rPr>
        <w:t>Demirel, M. C.,</w:t>
      </w:r>
      <w:r w:rsidRPr="00E9219D">
        <w:rPr>
          <w:noProof w:val="0"/>
          <w:lang w:val="en-US"/>
        </w:rPr>
        <w:t xml:space="preserve"> Bozkurt E., Kındap U., and Newton A., 2007: Erasmus Mundus Scholar's Perspective On Water And Coastal Management Education In Europe. </w:t>
      </w:r>
      <w:r w:rsidRPr="00E9219D">
        <w:rPr>
          <w:i/>
          <w:noProof w:val="0"/>
          <w:lang w:val="en-US"/>
        </w:rPr>
        <w:t>International Congress - River Basin Management</w:t>
      </w:r>
      <w:r w:rsidRPr="00E9219D">
        <w:rPr>
          <w:noProof w:val="0"/>
          <w:lang w:val="en-US"/>
        </w:rPr>
        <w:t>, March 22-24, 2007 Antalya, Turkey.</w:t>
      </w:r>
    </w:p>
    <w:p w14:paraId="393CB548" w14:textId="5DB836F7" w:rsidR="00FA3CFE" w:rsidRPr="003245D5" w:rsidRDefault="00FA3CFE" w:rsidP="00CB3575">
      <w:pPr>
        <w:pStyle w:val="BASLIK1"/>
        <w:numPr>
          <w:ilvl w:val="0"/>
          <w:numId w:val="0"/>
        </w:numPr>
        <w:rPr>
          <w:lang w:val="en-US"/>
        </w:rPr>
      </w:pPr>
    </w:p>
    <w:sectPr w:rsidR="00FA3CFE" w:rsidRPr="003245D5" w:rsidSect="004B4CB1">
      <w:headerReference w:type="even" r:id="rId35"/>
      <w:headerReference w:type="default" r:id="rId36"/>
      <w:footerReference w:type="even" r:id="rId37"/>
      <w:footerReference w:type="default" r:id="rId38"/>
      <w:headerReference w:type="first" r:id="rId39"/>
      <w:type w:val="continuous"/>
      <w:pgSz w:w="11901" w:h="16817" w:code="9"/>
      <w:pgMar w:top="1701" w:right="1418" w:bottom="1418" w:left="1985" w:header="709" w:footer="709"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399F551" w14:textId="77777777" w:rsidR="00DA3A4E" w:rsidRDefault="00DA3A4E" w:rsidP="002E639E">
      <w:r>
        <w:separator/>
      </w:r>
    </w:p>
    <w:p w14:paraId="24651A24" w14:textId="77777777" w:rsidR="00DA3A4E" w:rsidRDefault="00DA3A4E"/>
  </w:endnote>
  <w:endnote w:type="continuationSeparator" w:id="0">
    <w:p w14:paraId="3FE64397" w14:textId="77777777" w:rsidR="00DA3A4E" w:rsidRDefault="00DA3A4E" w:rsidP="002E639E">
      <w:r>
        <w:continuationSeparator/>
      </w:r>
    </w:p>
    <w:p w14:paraId="7FBBDE5B" w14:textId="77777777" w:rsidR="00DA3A4E" w:rsidRDefault="00DA3A4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Times New (W1)">
    <w:altName w:val="Times New Roman"/>
    <w:charset w:val="A2"/>
    <w:family w:val="roman"/>
    <w:pitch w:val="variable"/>
    <w:sig w:usb0="00000000" w:usb1="80000000" w:usb2="00000008" w:usb3="00000000" w:csb0="000001F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Batang">
    <w:altName w:val="바탕"/>
    <w:charset w:val="81"/>
    <w:family w:val="roman"/>
    <w:pitch w:val="variable"/>
    <w:sig w:usb0="B00002AF" w:usb1="69D77CFB" w:usb2="00000030" w:usb3="00000000" w:csb0="0008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 w:name="Arial Black">
    <w:panose1 w:val="020B0A04020102020204"/>
    <w:charset w:val="00"/>
    <w:family w:val="auto"/>
    <w:pitch w:val="variable"/>
    <w:sig w:usb0="00000287" w:usb1="00000000" w:usb2="00000000" w:usb3="00000000" w:csb0="0000009F" w:csb1="00000000"/>
  </w:font>
  <w:font w:name="ConcordeBQ-Regular">
    <w:altName w:val="Times New Roman"/>
    <w:panose1 w:val="00000000000000000000"/>
    <w:charset w:val="A2"/>
    <w:family w:val="auto"/>
    <w:notTrueType/>
    <w:pitch w:val="default"/>
    <w:sig w:usb0="00000005" w:usb1="00000000" w:usb2="00000000" w:usb3="00000000" w:csb0="0000001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679A5CF" w14:textId="77777777" w:rsidR="00127203" w:rsidRDefault="00127203">
    <w:pPr>
      <w:pStyle w:val="Footer"/>
    </w:pPr>
  </w:p>
</w:ftr>
</file>

<file path=word/footer10.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77308C6" w14:textId="77777777" w:rsidR="00DA3A4E" w:rsidRDefault="00DA3A4E" w:rsidP="00250841">
    <w:pPr>
      <w:pStyle w:val="Footer"/>
      <w:jc w:val="center"/>
    </w:pPr>
    <w:r>
      <w:fldChar w:fldCharType="begin"/>
    </w:r>
    <w:r>
      <w:instrText>PAGE   \* MERGEFORMAT</w:instrText>
    </w:r>
    <w:r>
      <w:fldChar w:fldCharType="separate"/>
    </w:r>
    <w:r w:rsidR="00127203">
      <w:t>20</w:t>
    </w:r>
    <w:r>
      <w:fldChar w:fldCharType="end"/>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7BDB646" w14:textId="77777777" w:rsidR="00DA3A4E" w:rsidRDefault="00DA3A4E">
    <w:pPr>
      <w:ind w:right="360"/>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FF7FC6" w14:textId="77777777" w:rsidR="00127203" w:rsidRDefault="00127203">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08A0E3" w14:textId="77777777" w:rsidR="00DA3A4E" w:rsidRDefault="00DA3A4E">
    <w:pPr>
      <w:ind w:right="360"/>
    </w:pP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5BB3F8" w14:textId="77777777" w:rsidR="00DA3A4E" w:rsidRDefault="00DA3A4E" w:rsidP="00CB400A">
    <w:pPr>
      <w:framePr w:wrap="around" w:vAnchor="text" w:hAnchor="margin" w:xAlign="center" w:y="1"/>
      <w:rPr>
        <w:rFonts w:eastAsia="Batang"/>
      </w:rPr>
    </w:pPr>
    <w:r>
      <w:rPr>
        <w:rFonts w:eastAsia="Batang"/>
      </w:rPr>
      <w:fldChar w:fldCharType="begin"/>
    </w:r>
    <w:r>
      <w:rPr>
        <w:rFonts w:eastAsia="Batang"/>
      </w:rPr>
      <w:instrText xml:space="preserve">PAGE  </w:instrText>
    </w:r>
    <w:r>
      <w:rPr>
        <w:rFonts w:eastAsia="Batang"/>
      </w:rPr>
      <w:fldChar w:fldCharType="separate"/>
    </w:r>
    <w:r>
      <w:rPr>
        <w:rFonts w:eastAsia="Batang"/>
      </w:rPr>
      <w:t>ii</w:t>
    </w:r>
    <w:r>
      <w:rPr>
        <w:rFonts w:eastAsia="Batang"/>
      </w:rPr>
      <w:fldChar w:fldCharType="end"/>
    </w:r>
  </w:p>
  <w:p w14:paraId="691423CF" w14:textId="77777777" w:rsidR="00DA3A4E" w:rsidRDefault="00DA3A4E" w:rsidP="00A757AA">
    <w:pPr>
      <w:ind w:right="360"/>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417E30" w14:textId="77777777" w:rsidR="00DA3A4E" w:rsidRDefault="00DA3A4E" w:rsidP="00CB400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27203">
      <w:rPr>
        <w:rStyle w:val="PageNumber"/>
      </w:rPr>
      <w:t>ix</w:t>
    </w:r>
    <w:r>
      <w:rPr>
        <w:rStyle w:val="PageNumber"/>
      </w:rPr>
      <w:fldChar w:fldCharType="end"/>
    </w:r>
  </w:p>
  <w:p w14:paraId="7945E939" w14:textId="3898F80B" w:rsidR="00DA3A4E" w:rsidRDefault="00DA3A4E" w:rsidP="00A757AA">
    <w:pPr>
      <w:pStyle w:val="Footer"/>
      <w:ind w:right="360"/>
      <w:jc w:val="center"/>
    </w:pPr>
  </w:p>
  <w:p w14:paraId="0A112D97" w14:textId="77777777" w:rsidR="00DA3A4E" w:rsidRDefault="00DA3A4E"/>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025D34" w14:textId="77777777" w:rsidR="00DA3A4E" w:rsidRDefault="00DA3A4E"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8BE7CDD" w14:textId="77777777" w:rsidR="00DA3A4E" w:rsidRDefault="00DA3A4E">
    <w:pPr>
      <w:pStyle w:val="Footer"/>
    </w:pP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93307642"/>
      <w:docPartObj>
        <w:docPartGallery w:val="Page Numbers (Bottom of Page)"/>
        <w:docPartUnique/>
      </w:docPartObj>
    </w:sdtPr>
    <w:sdtEndPr/>
    <w:sdtContent>
      <w:p w14:paraId="4370519D" w14:textId="77777777" w:rsidR="00DA3A4E" w:rsidRPr="00262828" w:rsidRDefault="00DA3A4E" w:rsidP="00EC3265">
        <w:pPr>
          <w:pStyle w:val="Footer"/>
          <w:jc w:val="center"/>
        </w:pPr>
        <w:r>
          <w:fldChar w:fldCharType="begin"/>
        </w:r>
        <w:r>
          <w:instrText>PAGE   \* MERGEFORMAT</w:instrText>
        </w:r>
        <w:r>
          <w:fldChar w:fldCharType="separate"/>
        </w:r>
        <w:r w:rsidR="00127203">
          <w:t>10</w:t>
        </w:r>
        <w:r>
          <w:fldChar w:fldCharType="end"/>
        </w:r>
      </w:p>
    </w:sdtContent>
  </w:sdt>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1A4EB5" w14:textId="77777777" w:rsidR="00DA3A4E" w:rsidRDefault="00DA3A4E"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104A5537" w14:textId="77777777" w:rsidR="00DA3A4E" w:rsidRDefault="00DA3A4E">
    <w:pPr>
      <w:pStyle w:val="Footer"/>
    </w:pPr>
  </w:p>
  <w:p w14:paraId="0EB3E232" w14:textId="77777777" w:rsidR="00DA3A4E" w:rsidRDefault="00DA3A4E"/>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FC1B0" w14:textId="77777777" w:rsidR="00DA3A4E" w:rsidRDefault="00DA3A4E" w:rsidP="002E639E">
      <w:r>
        <w:separator/>
      </w:r>
    </w:p>
    <w:p w14:paraId="72E67E1C" w14:textId="77777777" w:rsidR="00DA3A4E" w:rsidRDefault="00DA3A4E"/>
  </w:footnote>
  <w:footnote w:type="continuationSeparator" w:id="0">
    <w:p w14:paraId="629FC2CB" w14:textId="77777777" w:rsidR="00DA3A4E" w:rsidRDefault="00DA3A4E" w:rsidP="002E639E">
      <w:r>
        <w:continuationSeparator/>
      </w:r>
    </w:p>
    <w:p w14:paraId="2600BFD0" w14:textId="77777777" w:rsidR="00DA3A4E" w:rsidRDefault="00DA3A4E"/>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59FE62" w14:textId="3C73BAB1" w:rsidR="00B05E83" w:rsidRDefault="00B05E83">
    <w:pPr>
      <w:pStyle w:val="Heade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DEEEC9" w14:textId="333B9618" w:rsidR="00127203" w:rsidRDefault="00127203">
    <w:pPr>
      <w:pStyle w:val="Heade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C6D478" w14:textId="730573E2" w:rsidR="00127203" w:rsidRDefault="00127203">
    <w:pPr>
      <w:pStyle w:val="Header"/>
    </w:pP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269FCB" w14:textId="0FF9ED44" w:rsidR="00127203" w:rsidRDefault="00127203">
    <w:pPr>
      <w:pStyle w:val="Header"/>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BC11E8" w14:textId="3942CCF6" w:rsidR="00DA3A4E" w:rsidRDefault="00DA3A4E"/>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5C5267" w14:textId="020FF551" w:rsidR="00127203" w:rsidRDefault="00127203">
    <w:pPr>
      <w:pStyle w:val="Header"/>
    </w:pP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CA362F" w14:textId="52BDDD79" w:rsidR="00127203" w:rsidRDefault="00127203">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69857" w14:textId="7FD57EF0" w:rsidR="00B05E83" w:rsidRDefault="00B05E83">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F9A769" w14:textId="3ECDFBBB" w:rsidR="00B05E83" w:rsidRDefault="00B05E83">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307C38" w14:textId="315D3125" w:rsidR="00127203" w:rsidRDefault="00127203">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EB134" w14:textId="7F3F1031" w:rsidR="00127203" w:rsidRDefault="00127203">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BFC1C2" w14:textId="5F333055" w:rsidR="00127203" w:rsidRDefault="00127203">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5951A8" w14:textId="19B76E40" w:rsidR="00127203" w:rsidRDefault="00127203">
    <w:pPr>
      <w:pStyle w:val="Header"/>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5A00D5" w14:textId="49D20931" w:rsidR="00127203" w:rsidRDefault="00127203">
    <w:pPr>
      <w:pStyle w:val="Header"/>
    </w:pP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018D7B" w14:textId="2D0D51BC" w:rsidR="00127203" w:rsidRDefault="00127203">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0E6"/>
    <w:multiLevelType w:val="multilevel"/>
    <w:tmpl w:val="93B29A14"/>
    <w:lvl w:ilvl="0">
      <w:start w:val="1"/>
      <w:numFmt w:val="decimal"/>
      <w:pStyle w:val="CizelgeFBESablonBolumVI"/>
      <w:suff w:val="space"/>
      <w:lvlText w:val="Table 6.%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nsid w:val="14EE27D4"/>
    <w:multiLevelType w:val="multilevel"/>
    <w:tmpl w:val="B5C01CA2"/>
    <w:lvl w:ilvl="0">
      <w:start w:val="1"/>
      <w:numFmt w:val="decimal"/>
      <w:pStyle w:val="CizelgeFBESablonBolumIV"/>
      <w:suff w:val="space"/>
      <w:lvlText w:val="Table 4.%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
    <w:nsid w:val="190D3519"/>
    <w:multiLevelType w:val="multilevel"/>
    <w:tmpl w:val="E7A0A814"/>
    <w:lvl w:ilvl="0">
      <w:start w:val="1"/>
      <w:numFmt w:val="decimal"/>
      <w:pStyle w:val="SekilFBESablonEKLER"/>
      <w:suff w:val="space"/>
      <w:lvlText w:val="Figure A.%1 :"/>
      <w:lvlJc w:val="left"/>
      <w:pPr>
        <w:ind w:left="454" w:hanging="454"/>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3">
    <w:nsid w:val="2A1A6F52"/>
    <w:multiLevelType w:val="multilevel"/>
    <w:tmpl w:val="FB302A2C"/>
    <w:lvl w:ilvl="0">
      <w:start w:val="1"/>
      <w:numFmt w:val="decimal"/>
      <w:pStyle w:val="CizelgeFBESablonBolumI"/>
      <w:suff w:val="space"/>
      <w:lvlText w:val="Table 1.%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4">
    <w:nsid w:val="31387034"/>
    <w:multiLevelType w:val="multilevel"/>
    <w:tmpl w:val="A268F7CA"/>
    <w:lvl w:ilvl="0">
      <w:start w:val="1"/>
      <w:numFmt w:val="decimal"/>
      <w:pStyle w:val="CizelgeFBESablonBolumEKLER"/>
      <w:suff w:val="space"/>
      <w:lvlText w:val="Table A.%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nsid w:val="35AD7711"/>
    <w:multiLevelType w:val="multilevel"/>
    <w:tmpl w:val="B16060D4"/>
    <w:lvl w:ilvl="0">
      <w:start w:val="1"/>
      <w:numFmt w:val="decimal"/>
      <w:suff w:val="space"/>
      <w:lvlText w:val="Figure 3.%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6">
    <w:nsid w:val="3C901B72"/>
    <w:multiLevelType w:val="multilevel"/>
    <w:tmpl w:val="3DAA0402"/>
    <w:lvl w:ilvl="0">
      <w:start w:val="1"/>
      <w:numFmt w:val="decimal"/>
      <w:pStyle w:val="SekilFBESablonBolumIV"/>
      <w:suff w:val="space"/>
      <w:lvlText w:val="Figure 4.%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7">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8">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0">
    <w:nsid w:val="453E1839"/>
    <w:multiLevelType w:val="multilevel"/>
    <w:tmpl w:val="61E867E2"/>
    <w:lvl w:ilvl="0">
      <w:start w:val="1"/>
      <w:numFmt w:val="decimal"/>
      <w:suff w:val="space"/>
      <w:lvlText w:val="Figure 3.%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nsid w:val="4CED66D0"/>
    <w:multiLevelType w:val="multilevel"/>
    <w:tmpl w:val="B5368B9C"/>
    <w:lvl w:ilvl="0">
      <w:start w:val="1"/>
      <w:numFmt w:val="decimal"/>
      <w:pStyle w:val="SekilFBESablonBolumI"/>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2">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3">
    <w:nsid w:val="55167FD9"/>
    <w:multiLevelType w:val="multilevel"/>
    <w:tmpl w:val="91284454"/>
    <w:lvl w:ilvl="0">
      <w:start w:val="1"/>
      <w:numFmt w:val="decimal"/>
      <w:pStyle w:val="SekilFBESablonBolumII"/>
      <w:suff w:val="space"/>
      <w:lvlText w:val="Figure 2.%1 :"/>
      <w:lvlJc w:val="left"/>
      <w:pPr>
        <w:ind w:left="-454" w:firstLine="454"/>
      </w:pPr>
      <w:rPr>
        <w:rFonts w:ascii="Times New Roman" w:hAnsi="Times New Roman"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4">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78024D8"/>
    <w:multiLevelType w:val="multilevel"/>
    <w:tmpl w:val="4EA21D6C"/>
    <w:lvl w:ilvl="0">
      <w:start w:val="1"/>
      <w:numFmt w:val="decimal"/>
      <w:pStyle w:val="SekilFBESablonBolumV"/>
      <w:suff w:val="space"/>
      <w:lvlText w:val="Figure 5.%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6">
    <w:nsid w:val="59031640"/>
    <w:multiLevelType w:val="multilevel"/>
    <w:tmpl w:val="30AC880E"/>
    <w:lvl w:ilvl="0">
      <w:start w:val="1"/>
      <w:numFmt w:val="decimal"/>
      <w:pStyle w:val="CizelgeFBESablonBolumV"/>
      <w:suff w:val="space"/>
      <w:lvlText w:val="Table 5.%1 :"/>
      <w:lvlJc w:val="left"/>
      <w:pPr>
        <w:ind w:left="-454" w:firstLine="454"/>
      </w:pPr>
      <w:rPr>
        <w:rFonts w:ascii="Times New Roman" w:hAnsi="Times New Roman"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7">
    <w:nsid w:val="7043782C"/>
    <w:multiLevelType w:val="multilevel"/>
    <w:tmpl w:val="263C1146"/>
    <w:lvl w:ilvl="0">
      <w:start w:val="1"/>
      <w:numFmt w:val="decimal"/>
      <w:pStyle w:val="CizelgeFBESablonBolumIII"/>
      <w:suff w:val="space"/>
      <w:lvlText w:val="Table 3.%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8">
    <w:nsid w:val="71E93B54"/>
    <w:multiLevelType w:val="multilevel"/>
    <w:tmpl w:val="C6321FF6"/>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19">
    <w:nsid w:val="728106F5"/>
    <w:multiLevelType w:val="multilevel"/>
    <w:tmpl w:val="90129070"/>
    <w:lvl w:ilvl="0">
      <w:start w:val="1"/>
      <w:numFmt w:val="decimal"/>
      <w:pStyle w:val="SekilFBESablonBolumIII"/>
      <w:suff w:val="space"/>
      <w:lvlText w:val="Figure 3.%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0">
    <w:nsid w:val="776D6748"/>
    <w:multiLevelType w:val="multilevel"/>
    <w:tmpl w:val="F15CE54E"/>
    <w:lvl w:ilvl="0">
      <w:start w:val="1"/>
      <w:numFmt w:val="decimal"/>
      <w:pStyle w:val="SekilFBESablonBolumVI"/>
      <w:suff w:val="space"/>
      <w:lvlText w:val="Figure 6.%1 :"/>
      <w:lvlJc w:val="left"/>
      <w:pPr>
        <w:ind w:left="-454" w:firstLine="454"/>
      </w:pPr>
      <w:rPr>
        <w:rFonts w:ascii="Times New Roman" w:hAnsi="Times New Roman"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nsid w:val="7DA5683C"/>
    <w:multiLevelType w:val="multilevel"/>
    <w:tmpl w:val="D354FD02"/>
    <w:lvl w:ilvl="0">
      <w:start w:val="1"/>
      <w:numFmt w:val="decimal"/>
      <w:pStyle w:val="CizelgeFBESablonBolumII"/>
      <w:suff w:val="space"/>
      <w:lvlText w:val="Table 2.%1 :"/>
      <w:lvlJc w:val="left"/>
      <w:pPr>
        <w:ind w:left="1077" w:hanging="1077"/>
      </w:pPr>
      <w:rPr>
        <w:rFonts w:ascii="Times New Roman" w:hAnsi="Times New Roman"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num w:numId="1">
    <w:abstractNumId w:val="12"/>
  </w:num>
  <w:num w:numId="2">
    <w:abstractNumId w:val="8"/>
  </w:num>
  <w:num w:numId="3">
    <w:abstractNumId w:val="18"/>
  </w:num>
  <w:num w:numId="4">
    <w:abstractNumId w:val="4"/>
  </w:num>
  <w:num w:numId="5">
    <w:abstractNumId w:val="3"/>
  </w:num>
  <w:num w:numId="6">
    <w:abstractNumId w:val="21"/>
  </w:num>
  <w:num w:numId="7">
    <w:abstractNumId w:val="17"/>
  </w:num>
  <w:num w:numId="8">
    <w:abstractNumId w:val="1"/>
  </w:num>
  <w:num w:numId="9">
    <w:abstractNumId w:val="16"/>
  </w:num>
  <w:num w:numId="10">
    <w:abstractNumId w:val="0"/>
  </w:num>
  <w:num w:numId="11">
    <w:abstractNumId w:val="7"/>
  </w:num>
  <w:num w:numId="12">
    <w:abstractNumId w:val="14"/>
  </w:num>
  <w:num w:numId="13">
    <w:abstractNumId w:val="11"/>
    <w:lvlOverride w:ilvl="0">
      <w:lvl w:ilvl="0">
        <w:start w:val="1"/>
        <w:numFmt w:val="decimal"/>
        <w:pStyle w:val="SekilFBESablonBolumI"/>
        <w:suff w:val="space"/>
        <w:lvlText w:val="Figure 1.%1 :"/>
        <w:lvlJc w:val="left"/>
        <w:pPr>
          <w:ind w:left="-454" w:firstLine="454"/>
        </w:pPr>
        <w:rPr>
          <w:rFonts w:ascii="Times New Roman" w:hAnsi="Times New Roman"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rFonts w:ascii="Times New Roman" w:hAnsi="Times New Roman" w:hint="default"/>
          <w:b/>
          <w:i w:val="0"/>
          <w:sz w:val="24"/>
          <w:szCs w:val="24"/>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3"/>
  </w:num>
  <w:num w:numId="15">
    <w:abstractNumId w:val="19"/>
  </w:num>
  <w:num w:numId="16">
    <w:abstractNumId w:val="6"/>
  </w:num>
  <w:num w:numId="17">
    <w:abstractNumId w:val="15"/>
  </w:num>
  <w:num w:numId="18">
    <w:abstractNumId w:val="20"/>
  </w:num>
  <w:num w:numId="19">
    <w:abstractNumId w:val="2"/>
  </w:num>
  <w:num w:numId="20">
    <w:abstractNumId w:val="9"/>
  </w:num>
  <w:num w:numId="21">
    <w:abstractNumId w:val="11"/>
    <w:lvlOverride w:ilvl="0">
      <w:lvl w:ilvl="0">
        <w:start w:val="1"/>
        <w:numFmt w:val="decimal"/>
        <w:pStyle w:val="SekilFBESablonBolumI"/>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rFonts w:ascii="Times New Roman" w:hAnsi="Times New Roman" w:hint="default"/>
          <w:b/>
          <w:i w:val="0"/>
          <w:sz w:val="24"/>
          <w:szCs w:val="24"/>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22">
    <w:abstractNumId w:val="10"/>
  </w:num>
  <w:num w:numId="23">
    <w:abstractNumId w:val="5"/>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activeWritingStyle w:appName="MSWord" w:lang="en-US" w:vendorID="64" w:dllVersion="131078" w:nlCheck="1" w:checkStyle="0"/>
  <w:activeWritingStyle w:appName="MSWord" w:lang="en-GB" w:vendorID="64" w:dllVersion="131078" w:nlCheck="1" w:checkStyle="1"/>
  <w:activeWritingStyle w:appName="MSWord" w:lang="es-ES" w:vendorID="64" w:dllVersion="131078" w:nlCheck="1" w:checkStyle="1"/>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rawingGridHorizontalSpacing w:val="120"/>
  <w:drawingGridVerticalSpacing w:val="567"/>
  <w:displayHorizontalDrawingGridEvery w:val="2"/>
  <w:noPunctuationKerning/>
  <w:characterSpacingControl w:val="doNotCompress"/>
  <w:hdrShapeDefaults>
    <o:shapedefaults v:ext="edit" spidmax="2064">
      <o:colormru v:ext="edit" colors="#e5ea18"/>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C77D5"/>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B0"/>
    <w:rsid w:val="00020E77"/>
    <w:rsid w:val="000218B7"/>
    <w:rsid w:val="000219A1"/>
    <w:rsid w:val="00021C0F"/>
    <w:rsid w:val="00021DA7"/>
    <w:rsid w:val="00022D3B"/>
    <w:rsid w:val="00022E97"/>
    <w:rsid w:val="000236D0"/>
    <w:rsid w:val="000238A1"/>
    <w:rsid w:val="00023AD0"/>
    <w:rsid w:val="00024404"/>
    <w:rsid w:val="00024561"/>
    <w:rsid w:val="00024737"/>
    <w:rsid w:val="00024767"/>
    <w:rsid w:val="00024F4F"/>
    <w:rsid w:val="00025572"/>
    <w:rsid w:val="000255CF"/>
    <w:rsid w:val="00025916"/>
    <w:rsid w:val="00025F68"/>
    <w:rsid w:val="00026164"/>
    <w:rsid w:val="000274A1"/>
    <w:rsid w:val="00027FE3"/>
    <w:rsid w:val="00030CBC"/>
    <w:rsid w:val="00031504"/>
    <w:rsid w:val="000321FE"/>
    <w:rsid w:val="00032A68"/>
    <w:rsid w:val="00032C94"/>
    <w:rsid w:val="000331A0"/>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885"/>
    <w:rsid w:val="00052D50"/>
    <w:rsid w:val="00052E7B"/>
    <w:rsid w:val="000541F4"/>
    <w:rsid w:val="00054BFD"/>
    <w:rsid w:val="00055180"/>
    <w:rsid w:val="00055BAF"/>
    <w:rsid w:val="00055E89"/>
    <w:rsid w:val="00056362"/>
    <w:rsid w:val="00056985"/>
    <w:rsid w:val="000573D2"/>
    <w:rsid w:val="0005758C"/>
    <w:rsid w:val="00057654"/>
    <w:rsid w:val="00057B50"/>
    <w:rsid w:val="000602B9"/>
    <w:rsid w:val="000609DD"/>
    <w:rsid w:val="00060C6F"/>
    <w:rsid w:val="00061151"/>
    <w:rsid w:val="00061C4B"/>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168F"/>
    <w:rsid w:val="00071B6F"/>
    <w:rsid w:val="00072F11"/>
    <w:rsid w:val="000735CA"/>
    <w:rsid w:val="000736B3"/>
    <w:rsid w:val="00074230"/>
    <w:rsid w:val="0007473A"/>
    <w:rsid w:val="000757A8"/>
    <w:rsid w:val="00075A35"/>
    <w:rsid w:val="000764A4"/>
    <w:rsid w:val="00076B50"/>
    <w:rsid w:val="00076E5C"/>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7F7"/>
    <w:rsid w:val="000901CD"/>
    <w:rsid w:val="0009097E"/>
    <w:rsid w:val="00090C38"/>
    <w:rsid w:val="00090ED5"/>
    <w:rsid w:val="00090F5C"/>
    <w:rsid w:val="00091320"/>
    <w:rsid w:val="00091418"/>
    <w:rsid w:val="000917AF"/>
    <w:rsid w:val="00091904"/>
    <w:rsid w:val="00091B40"/>
    <w:rsid w:val="00091F17"/>
    <w:rsid w:val="00092AEB"/>
    <w:rsid w:val="00093131"/>
    <w:rsid w:val="00094656"/>
    <w:rsid w:val="0009504A"/>
    <w:rsid w:val="0009533A"/>
    <w:rsid w:val="0009603D"/>
    <w:rsid w:val="00097286"/>
    <w:rsid w:val="00097784"/>
    <w:rsid w:val="00097883"/>
    <w:rsid w:val="00097A1B"/>
    <w:rsid w:val="00097D50"/>
    <w:rsid w:val="00097D5B"/>
    <w:rsid w:val="000A051B"/>
    <w:rsid w:val="000A0784"/>
    <w:rsid w:val="000A11BF"/>
    <w:rsid w:val="000A1352"/>
    <w:rsid w:val="000A18D1"/>
    <w:rsid w:val="000A2BEB"/>
    <w:rsid w:val="000A2F8E"/>
    <w:rsid w:val="000A305D"/>
    <w:rsid w:val="000A31FD"/>
    <w:rsid w:val="000A34CB"/>
    <w:rsid w:val="000A3526"/>
    <w:rsid w:val="000A4335"/>
    <w:rsid w:val="000A4630"/>
    <w:rsid w:val="000A5309"/>
    <w:rsid w:val="000A5BAA"/>
    <w:rsid w:val="000A5F8C"/>
    <w:rsid w:val="000A618A"/>
    <w:rsid w:val="000A65EC"/>
    <w:rsid w:val="000A6E7B"/>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1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DE9"/>
    <w:rsid w:val="000F201A"/>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08D"/>
    <w:rsid w:val="0010088C"/>
    <w:rsid w:val="0010112D"/>
    <w:rsid w:val="001016AF"/>
    <w:rsid w:val="00101965"/>
    <w:rsid w:val="0010333B"/>
    <w:rsid w:val="00103647"/>
    <w:rsid w:val="00104C58"/>
    <w:rsid w:val="001058B6"/>
    <w:rsid w:val="00105B47"/>
    <w:rsid w:val="00106ADA"/>
    <w:rsid w:val="00106BDA"/>
    <w:rsid w:val="00107254"/>
    <w:rsid w:val="001078B0"/>
    <w:rsid w:val="00107BBA"/>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17A63"/>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203"/>
    <w:rsid w:val="00127A3A"/>
    <w:rsid w:val="00130AA0"/>
    <w:rsid w:val="00130B91"/>
    <w:rsid w:val="00130CFE"/>
    <w:rsid w:val="00131724"/>
    <w:rsid w:val="00131866"/>
    <w:rsid w:val="00131B0C"/>
    <w:rsid w:val="00132929"/>
    <w:rsid w:val="001337D7"/>
    <w:rsid w:val="001341E9"/>
    <w:rsid w:val="001347FD"/>
    <w:rsid w:val="001348B3"/>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FA3"/>
    <w:rsid w:val="001421B1"/>
    <w:rsid w:val="00142463"/>
    <w:rsid w:val="00143109"/>
    <w:rsid w:val="001444A6"/>
    <w:rsid w:val="00144582"/>
    <w:rsid w:val="00144AF4"/>
    <w:rsid w:val="00144F37"/>
    <w:rsid w:val="001451FE"/>
    <w:rsid w:val="00145453"/>
    <w:rsid w:val="00146508"/>
    <w:rsid w:val="00146ADC"/>
    <w:rsid w:val="00147E44"/>
    <w:rsid w:val="00147F19"/>
    <w:rsid w:val="00150000"/>
    <w:rsid w:val="00150406"/>
    <w:rsid w:val="00150852"/>
    <w:rsid w:val="00150D04"/>
    <w:rsid w:val="00151575"/>
    <w:rsid w:val="0015168E"/>
    <w:rsid w:val="001518E6"/>
    <w:rsid w:val="00151CAE"/>
    <w:rsid w:val="001527EF"/>
    <w:rsid w:val="00152AED"/>
    <w:rsid w:val="00152B2C"/>
    <w:rsid w:val="00152C4F"/>
    <w:rsid w:val="00153432"/>
    <w:rsid w:val="0015367C"/>
    <w:rsid w:val="001536E2"/>
    <w:rsid w:val="0015378B"/>
    <w:rsid w:val="00153DC2"/>
    <w:rsid w:val="0015412F"/>
    <w:rsid w:val="00154415"/>
    <w:rsid w:val="00154495"/>
    <w:rsid w:val="0015516A"/>
    <w:rsid w:val="0015551E"/>
    <w:rsid w:val="0015591E"/>
    <w:rsid w:val="001575AF"/>
    <w:rsid w:val="001601E4"/>
    <w:rsid w:val="00160396"/>
    <w:rsid w:val="001608EC"/>
    <w:rsid w:val="00160DBC"/>
    <w:rsid w:val="00161030"/>
    <w:rsid w:val="001616A9"/>
    <w:rsid w:val="00161F3F"/>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20D"/>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B1B"/>
    <w:rsid w:val="00184E3D"/>
    <w:rsid w:val="00185064"/>
    <w:rsid w:val="00185704"/>
    <w:rsid w:val="0018591E"/>
    <w:rsid w:val="00185CF7"/>
    <w:rsid w:val="00186065"/>
    <w:rsid w:val="0018679E"/>
    <w:rsid w:val="00186963"/>
    <w:rsid w:val="00186A5D"/>
    <w:rsid w:val="00186B9B"/>
    <w:rsid w:val="00186BF6"/>
    <w:rsid w:val="00186F0A"/>
    <w:rsid w:val="001872E2"/>
    <w:rsid w:val="0019047F"/>
    <w:rsid w:val="0019196C"/>
    <w:rsid w:val="001923CA"/>
    <w:rsid w:val="0019252A"/>
    <w:rsid w:val="001933DC"/>
    <w:rsid w:val="00194D61"/>
    <w:rsid w:val="0019601D"/>
    <w:rsid w:val="001967CA"/>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6A24"/>
    <w:rsid w:val="001A70E7"/>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FE9"/>
    <w:rsid w:val="001D63D2"/>
    <w:rsid w:val="001D67FC"/>
    <w:rsid w:val="001D68DB"/>
    <w:rsid w:val="001D717A"/>
    <w:rsid w:val="001D71A2"/>
    <w:rsid w:val="001D7B4E"/>
    <w:rsid w:val="001D7FCB"/>
    <w:rsid w:val="001E008D"/>
    <w:rsid w:val="001E063A"/>
    <w:rsid w:val="001E0A8D"/>
    <w:rsid w:val="001E0D76"/>
    <w:rsid w:val="001E0EF1"/>
    <w:rsid w:val="001E1634"/>
    <w:rsid w:val="001E2AF1"/>
    <w:rsid w:val="001E390C"/>
    <w:rsid w:val="001E3C24"/>
    <w:rsid w:val="001E3D6C"/>
    <w:rsid w:val="001E5163"/>
    <w:rsid w:val="001E541D"/>
    <w:rsid w:val="001E57A2"/>
    <w:rsid w:val="001E6A6E"/>
    <w:rsid w:val="001E6C1D"/>
    <w:rsid w:val="001E7006"/>
    <w:rsid w:val="001E7103"/>
    <w:rsid w:val="001E7156"/>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A60"/>
    <w:rsid w:val="00206FDA"/>
    <w:rsid w:val="0020703A"/>
    <w:rsid w:val="002073F8"/>
    <w:rsid w:val="002074CC"/>
    <w:rsid w:val="00207AE1"/>
    <w:rsid w:val="00207D4B"/>
    <w:rsid w:val="002109C4"/>
    <w:rsid w:val="00210A8C"/>
    <w:rsid w:val="0021133F"/>
    <w:rsid w:val="002116A2"/>
    <w:rsid w:val="00211FE1"/>
    <w:rsid w:val="002129B5"/>
    <w:rsid w:val="002129D9"/>
    <w:rsid w:val="00212C39"/>
    <w:rsid w:val="00212D07"/>
    <w:rsid w:val="00212D6C"/>
    <w:rsid w:val="00212DAC"/>
    <w:rsid w:val="00213202"/>
    <w:rsid w:val="002143B2"/>
    <w:rsid w:val="002143D2"/>
    <w:rsid w:val="00214939"/>
    <w:rsid w:val="00214AD8"/>
    <w:rsid w:val="002151C9"/>
    <w:rsid w:val="002159D9"/>
    <w:rsid w:val="00215C48"/>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59A"/>
    <w:rsid w:val="0023063D"/>
    <w:rsid w:val="0023150E"/>
    <w:rsid w:val="00231BEE"/>
    <w:rsid w:val="00232EBF"/>
    <w:rsid w:val="002330EC"/>
    <w:rsid w:val="00233FA9"/>
    <w:rsid w:val="00234282"/>
    <w:rsid w:val="00234573"/>
    <w:rsid w:val="002346B7"/>
    <w:rsid w:val="002351E6"/>
    <w:rsid w:val="002353BC"/>
    <w:rsid w:val="00235BCF"/>
    <w:rsid w:val="002360EE"/>
    <w:rsid w:val="002366F0"/>
    <w:rsid w:val="00237529"/>
    <w:rsid w:val="00237834"/>
    <w:rsid w:val="00237882"/>
    <w:rsid w:val="00237C27"/>
    <w:rsid w:val="0024007B"/>
    <w:rsid w:val="002401FF"/>
    <w:rsid w:val="0024059F"/>
    <w:rsid w:val="00240A77"/>
    <w:rsid w:val="00241F98"/>
    <w:rsid w:val="00242624"/>
    <w:rsid w:val="0024281B"/>
    <w:rsid w:val="0024283A"/>
    <w:rsid w:val="00242CF7"/>
    <w:rsid w:val="00242DAA"/>
    <w:rsid w:val="00242E5F"/>
    <w:rsid w:val="00243E75"/>
    <w:rsid w:val="0024467F"/>
    <w:rsid w:val="00244C3A"/>
    <w:rsid w:val="0024508D"/>
    <w:rsid w:val="002452BE"/>
    <w:rsid w:val="00245996"/>
    <w:rsid w:val="00246A1E"/>
    <w:rsid w:val="00246D7B"/>
    <w:rsid w:val="00247168"/>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3D7"/>
    <w:rsid w:val="0025695F"/>
    <w:rsid w:val="002570AC"/>
    <w:rsid w:val="002572CA"/>
    <w:rsid w:val="00257973"/>
    <w:rsid w:val="00260020"/>
    <w:rsid w:val="00260C69"/>
    <w:rsid w:val="002618BE"/>
    <w:rsid w:val="00261989"/>
    <w:rsid w:val="002619C4"/>
    <w:rsid w:val="00262369"/>
    <w:rsid w:val="00262828"/>
    <w:rsid w:val="0026320E"/>
    <w:rsid w:val="00263787"/>
    <w:rsid w:val="002649AE"/>
    <w:rsid w:val="00264FE9"/>
    <w:rsid w:val="00264FFA"/>
    <w:rsid w:val="00265053"/>
    <w:rsid w:val="00265729"/>
    <w:rsid w:val="00265D79"/>
    <w:rsid w:val="002665B0"/>
    <w:rsid w:val="00266DE5"/>
    <w:rsid w:val="0026731B"/>
    <w:rsid w:val="002674CC"/>
    <w:rsid w:val="002678B3"/>
    <w:rsid w:val="00267AED"/>
    <w:rsid w:val="00267D51"/>
    <w:rsid w:val="00267F25"/>
    <w:rsid w:val="0027062F"/>
    <w:rsid w:val="00270ECE"/>
    <w:rsid w:val="00271487"/>
    <w:rsid w:val="00271E52"/>
    <w:rsid w:val="00272249"/>
    <w:rsid w:val="002722E5"/>
    <w:rsid w:val="002723BC"/>
    <w:rsid w:val="002723F8"/>
    <w:rsid w:val="0027285A"/>
    <w:rsid w:val="00272955"/>
    <w:rsid w:val="00272DF3"/>
    <w:rsid w:val="0027317F"/>
    <w:rsid w:val="00273632"/>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73A4"/>
    <w:rsid w:val="002873D7"/>
    <w:rsid w:val="00287662"/>
    <w:rsid w:val="00287807"/>
    <w:rsid w:val="00287948"/>
    <w:rsid w:val="002902AB"/>
    <w:rsid w:val="00290A07"/>
    <w:rsid w:val="00290A5C"/>
    <w:rsid w:val="00290EE1"/>
    <w:rsid w:val="00291579"/>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4E91"/>
    <w:rsid w:val="00296109"/>
    <w:rsid w:val="0029625F"/>
    <w:rsid w:val="0029628D"/>
    <w:rsid w:val="00296C1D"/>
    <w:rsid w:val="00296D3F"/>
    <w:rsid w:val="00297081"/>
    <w:rsid w:val="0029713F"/>
    <w:rsid w:val="00297719"/>
    <w:rsid w:val="00297741"/>
    <w:rsid w:val="00297CFD"/>
    <w:rsid w:val="002A002D"/>
    <w:rsid w:val="002A03DE"/>
    <w:rsid w:val="002A08D3"/>
    <w:rsid w:val="002A135B"/>
    <w:rsid w:val="002A1F75"/>
    <w:rsid w:val="002A1FAE"/>
    <w:rsid w:val="002A21EE"/>
    <w:rsid w:val="002A29A8"/>
    <w:rsid w:val="002A2A74"/>
    <w:rsid w:val="002A36FC"/>
    <w:rsid w:val="002A39CB"/>
    <w:rsid w:val="002A3F33"/>
    <w:rsid w:val="002A51CC"/>
    <w:rsid w:val="002A5254"/>
    <w:rsid w:val="002A5AED"/>
    <w:rsid w:val="002A5BB8"/>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D59"/>
    <w:rsid w:val="002C09C2"/>
    <w:rsid w:val="002C0B8E"/>
    <w:rsid w:val="002C0CC9"/>
    <w:rsid w:val="002C1D3B"/>
    <w:rsid w:val="002C1EEA"/>
    <w:rsid w:val="002C20E3"/>
    <w:rsid w:val="002C281C"/>
    <w:rsid w:val="002C28A2"/>
    <w:rsid w:val="002C2B01"/>
    <w:rsid w:val="002C2E3B"/>
    <w:rsid w:val="002C30F4"/>
    <w:rsid w:val="002C3BBC"/>
    <w:rsid w:val="002C3C40"/>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674"/>
    <w:rsid w:val="002D5A61"/>
    <w:rsid w:val="002D5C84"/>
    <w:rsid w:val="002D5DE5"/>
    <w:rsid w:val="002D6215"/>
    <w:rsid w:val="002D636F"/>
    <w:rsid w:val="002D6BDC"/>
    <w:rsid w:val="002D70D8"/>
    <w:rsid w:val="002D7256"/>
    <w:rsid w:val="002D7274"/>
    <w:rsid w:val="002D7564"/>
    <w:rsid w:val="002D76A9"/>
    <w:rsid w:val="002D773B"/>
    <w:rsid w:val="002D7D92"/>
    <w:rsid w:val="002E03DB"/>
    <w:rsid w:val="002E07ED"/>
    <w:rsid w:val="002E09C8"/>
    <w:rsid w:val="002E12EA"/>
    <w:rsid w:val="002E1488"/>
    <w:rsid w:val="002E1D98"/>
    <w:rsid w:val="002E22A4"/>
    <w:rsid w:val="002E24D7"/>
    <w:rsid w:val="002E2628"/>
    <w:rsid w:val="002E2A83"/>
    <w:rsid w:val="002E309E"/>
    <w:rsid w:val="002E42C4"/>
    <w:rsid w:val="002E4F37"/>
    <w:rsid w:val="002E5601"/>
    <w:rsid w:val="002E5738"/>
    <w:rsid w:val="002E5C5A"/>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906"/>
    <w:rsid w:val="002F2B65"/>
    <w:rsid w:val="002F3298"/>
    <w:rsid w:val="002F3777"/>
    <w:rsid w:val="002F3991"/>
    <w:rsid w:val="002F4076"/>
    <w:rsid w:val="002F4590"/>
    <w:rsid w:val="002F4C2B"/>
    <w:rsid w:val="002F5309"/>
    <w:rsid w:val="002F5430"/>
    <w:rsid w:val="002F6083"/>
    <w:rsid w:val="002F6151"/>
    <w:rsid w:val="002F6ACB"/>
    <w:rsid w:val="002F6CBF"/>
    <w:rsid w:val="002F6DC1"/>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7EE"/>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45D5"/>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F29"/>
    <w:rsid w:val="003569D3"/>
    <w:rsid w:val="00356BCF"/>
    <w:rsid w:val="00356C55"/>
    <w:rsid w:val="0035708C"/>
    <w:rsid w:val="003570F1"/>
    <w:rsid w:val="0036036B"/>
    <w:rsid w:val="0036053E"/>
    <w:rsid w:val="00360541"/>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77C"/>
    <w:rsid w:val="00375BB7"/>
    <w:rsid w:val="00375DC3"/>
    <w:rsid w:val="00375FAA"/>
    <w:rsid w:val="003766EC"/>
    <w:rsid w:val="00376D74"/>
    <w:rsid w:val="00376DEF"/>
    <w:rsid w:val="00377024"/>
    <w:rsid w:val="00377417"/>
    <w:rsid w:val="0037787D"/>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A28"/>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3714"/>
    <w:rsid w:val="00393F42"/>
    <w:rsid w:val="0039407F"/>
    <w:rsid w:val="0039425F"/>
    <w:rsid w:val="003943B9"/>
    <w:rsid w:val="00394EC3"/>
    <w:rsid w:val="003954BE"/>
    <w:rsid w:val="00395688"/>
    <w:rsid w:val="00395875"/>
    <w:rsid w:val="00395B43"/>
    <w:rsid w:val="00396A71"/>
    <w:rsid w:val="00396B7F"/>
    <w:rsid w:val="00396C49"/>
    <w:rsid w:val="00396FF2"/>
    <w:rsid w:val="00397416"/>
    <w:rsid w:val="00397417"/>
    <w:rsid w:val="003978D3"/>
    <w:rsid w:val="00397AA8"/>
    <w:rsid w:val="003A0121"/>
    <w:rsid w:val="003A0277"/>
    <w:rsid w:val="003A08D8"/>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08F"/>
    <w:rsid w:val="003A7310"/>
    <w:rsid w:val="003A750C"/>
    <w:rsid w:val="003A7908"/>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5C8"/>
    <w:rsid w:val="003C1D50"/>
    <w:rsid w:val="003C206E"/>
    <w:rsid w:val="003C2133"/>
    <w:rsid w:val="003C2137"/>
    <w:rsid w:val="003C29B1"/>
    <w:rsid w:val="003C3301"/>
    <w:rsid w:val="003C3A6C"/>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6A8D"/>
    <w:rsid w:val="003E776F"/>
    <w:rsid w:val="003F0429"/>
    <w:rsid w:val="003F0CAD"/>
    <w:rsid w:val="003F12D0"/>
    <w:rsid w:val="003F16E0"/>
    <w:rsid w:val="003F1BAA"/>
    <w:rsid w:val="003F1CD7"/>
    <w:rsid w:val="003F2145"/>
    <w:rsid w:val="003F2508"/>
    <w:rsid w:val="003F29A7"/>
    <w:rsid w:val="003F2E54"/>
    <w:rsid w:val="003F2E77"/>
    <w:rsid w:val="003F45B9"/>
    <w:rsid w:val="003F49BE"/>
    <w:rsid w:val="003F548B"/>
    <w:rsid w:val="003F5D57"/>
    <w:rsid w:val="003F63F0"/>
    <w:rsid w:val="003F6FC9"/>
    <w:rsid w:val="003F71A3"/>
    <w:rsid w:val="003F7AA6"/>
    <w:rsid w:val="003F7C44"/>
    <w:rsid w:val="00400244"/>
    <w:rsid w:val="0040121C"/>
    <w:rsid w:val="00401613"/>
    <w:rsid w:val="0040183E"/>
    <w:rsid w:val="00401B5F"/>
    <w:rsid w:val="00401CE7"/>
    <w:rsid w:val="00402455"/>
    <w:rsid w:val="00402BB0"/>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6E3"/>
    <w:rsid w:val="0041288D"/>
    <w:rsid w:val="0041399E"/>
    <w:rsid w:val="00413BB0"/>
    <w:rsid w:val="00413C5A"/>
    <w:rsid w:val="00414A43"/>
    <w:rsid w:val="00414C3D"/>
    <w:rsid w:val="0041500F"/>
    <w:rsid w:val="00415142"/>
    <w:rsid w:val="00415FA2"/>
    <w:rsid w:val="00416197"/>
    <w:rsid w:val="004163B3"/>
    <w:rsid w:val="00416AA1"/>
    <w:rsid w:val="00417914"/>
    <w:rsid w:val="0041794E"/>
    <w:rsid w:val="00417A59"/>
    <w:rsid w:val="00417B48"/>
    <w:rsid w:val="00417EDE"/>
    <w:rsid w:val="004201A5"/>
    <w:rsid w:val="004208AE"/>
    <w:rsid w:val="00420D4C"/>
    <w:rsid w:val="00420F15"/>
    <w:rsid w:val="00421C8F"/>
    <w:rsid w:val="00421DFD"/>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9B2"/>
    <w:rsid w:val="00430859"/>
    <w:rsid w:val="00430E83"/>
    <w:rsid w:val="00431590"/>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21BF"/>
    <w:rsid w:val="00443D54"/>
    <w:rsid w:val="004445B8"/>
    <w:rsid w:val="004448DD"/>
    <w:rsid w:val="0044492F"/>
    <w:rsid w:val="00444F2F"/>
    <w:rsid w:val="004464FA"/>
    <w:rsid w:val="00446930"/>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349C"/>
    <w:rsid w:val="004540A1"/>
    <w:rsid w:val="00454DE3"/>
    <w:rsid w:val="00455311"/>
    <w:rsid w:val="00455380"/>
    <w:rsid w:val="0045568B"/>
    <w:rsid w:val="00455A43"/>
    <w:rsid w:val="00457061"/>
    <w:rsid w:val="00457573"/>
    <w:rsid w:val="00457B49"/>
    <w:rsid w:val="00457B93"/>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7147"/>
    <w:rsid w:val="004771AD"/>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970"/>
    <w:rsid w:val="00486D40"/>
    <w:rsid w:val="00486EDB"/>
    <w:rsid w:val="004902C6"/>
    <w:rsid w:val="004902F3"/>
    <w:rsid w:val="00490892"/>
    <w:rsid w:val="00490F4F"/>
    <w:rsid w:val="00490F69"/>
    <w:rsid w:val="0049116C"/>
    <w:rsid w:val="004916A7"/>
    <w:rsid w:val="00491813"/>
    <w:rsid w:val="0049211D"/>
    <w:rsid w:val="004922ED"/>
    <w:rsid w:val="004926C2"/>
    <w:rsid w:val="00492AD2"/>
    <w:rsid w:val="004934EF"/>
    <w:rsid w:val="00493FCD"/>
    <w:rsid w:val="0049437F"/>
    <w:rsid w:val="00494883"/>
    <w:rsid w:val="00494BF8"/>
    <w:rsid w:val="0049556E"/>
    <w:rsid w:val="00495EE7"/>
    <w:rsid w:val="004962A3"/>
    <w:rsid w:val="00497016"/>
    <w:rsid w:val="004972DA"/>
    <w:rsid w:val="00497D1D"/>
    <w:rsid w:val="004A000C"/>
    <w:rsid w:val="004A0284"/>
    <w:rsid w:val="004A0C42"/>
    <w:rsid w:val="004A0DF3"/>
    <w:rsid w:val="004A1134"/>
    <w:rsid w:val="004A1AAF"/>
    <w:rsid w:val="004A2946"/>
    <w:rsid w:val="004A3463"/>
    <w:rsid w:val="004A4A6A"/>
    <w:rsid w:val="004A51F9"/>
    <w:rsid w:val="004A533A"/>
    <w:rsid w:val="004A556E"/>
    <w:rsid w:val="004A55AE"/>
    <w:rsid w:val="004A5884"/>
    <w:rsid w:val="004A5C28"/>
    <w:rsid w:val="004A5CAB"/>
    <w:rsid w:val="004A5F2E"/>
    <w:rsid w:val="004A622E"/>
    <w:rsid w:val="004A6AB6"/>
    <w:rsid w:val="004A6C9E"/>
    <w:rsid w:val="004A7225"/>
    <w:rsid w:val="004A7FF3"/>
    <w:rsid w:val="004B0571"/>
    <w:rsid w:val="004B0FB5"/>
    <w:rsid w:val="004B0FB7"/>
    <w:rsid w:val="004B185A"/>
    <w:rsid w:val="004B187F"/>
    <w:rsid w:val="004B1A8E"/>
    <w:rsid w:val="004B29CB"/>
    <w:rsid w:val="004B2ECA"/>
    <w:rsid w:val="004B393D"/>
    <w:rsid w:val="004B3FDE"/>
    <w:rsid w:val="004B4AFD"/>
    <w:rsid w:val="004B4B17"/>
    <w:rsid w:val="004B4C3F"/>
    <w:rsid w:val="004B4CB1"/>
    <w:rsid w:val="004B5271"/>
    <w:rsid w:val="004B5374"/>
    <w:rsid w:val="004B566C"/>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688"/>
    <w:rsid w:val="004E4865"/>
    <w:rsid w:val="004E4E23"/>
    <w:rsid w:val="004E4F32"/>
    <w:rsid w:val="004E5136"/>
    <w:rsid w:val="004E5713"/>
    <w:rsid w:val="004E64A1"/>
    <w:rsid w:val="004E6AB1"/>
    <w:rsid w:val="004E76AF"/>
    <w:rsid w:val="004E7D3E"/>
    <w:rsid w:val="004E7F32"/>
    <w:rsid w:val="004F04B7"/>
    <w:rsid w:val="004F07D0"/>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0E25"/>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F97"/>
    <w:rsid w:val="005065F0"/>
    <w:rsid w:val="00506690"/>
    <w:rsid w:val="005067E2"/>
    <w:rsid w:val="00506C4C"/>
    <w:rsid w:val="0050729A"/>
    <w:rsid w:val="0050747D"/>
    <w:rsid w:val="00507A97"/>
    <w:rsid w:val="00507BB5"/>
    <w:rsid w:val="005100EC"/>
    <w:rsid w:val="00510670"/>
    <w:rsid w:val="00510E87"/>
    <w:rsid w:val="00510F25"/>
    <w:rsid w:val="00511049"/>
    <w:rsid w:val="00511EDF"/>
    <w:rsid w:val="0051283D"/>
    <w:rsid w:val="00513072"/>
    <w:rsid w:val="005134C9"/>
    <w:rsid w:val="00513C0B"/>
    <w:rsid w:val="00514074"/>
    <w:rsid w:val="00514331"/>
    <w:rsid w:val="005145BC"/>
    <w:rsid w:val="00515467"/>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B2C"/>
    <w:rsid w:val="00533BBF"/>
    <w:rsid w:val="00533FAB"/>
    <w:rsid w:val="00534151"/>
    <w:rsid w:val="00534819"/>
    <w:rsid w:val="0053619A"/>
    <w:rsid w:val="0053627A"/>
    <w:rsid w:val="00536F2E"/>
    <w:rsid w:val="00537045"/>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3DB3"/>
    <w:rsid w:val="0054428A"/>
    <w:rsid w:val="005447D5"/>
    <w:rsid w:val="0054491A"/>
    <w:rsid w:val="00545203"/>
    <w:rsid w:val="00545B4A"/>
    <w:rsid w:val="00545CDB"/>
    <w:rsid w:val="00545F38"/>
    <w:rsid w:val="00546956"/>
    <w:rsid w:val="00546D86"/>
    <w:rsid w:val="00546FDA"/>
    <w:rsid w:val="005471DA"/>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D64"/>
    <w:rsid w:val="00556E80"/>
    <w:rsid w:val="0055778E"/>
    <w:rsid w:val="00560200"/>
    <w:rsid w:val="00560C9A"/>
    <w:rsid w:val="00560DC8"/>
    <w:rsid w:val="005615FF"/>
    <w:rsid w:val="0056163B"/>
    <w:rsid w:val="00561D08"/>
    <w:rsid w:val="005620B4"/>
    <w:rsid w:val="0056270A"/>
    <w:rsid w:val="00562D56"/>
    <w:rsid w:val="00563017"/>
    <w:rsid w:val="005631F4"/>
    <w:rsid w:val="00563569"/>
    <w:rsid w:val="00563835"/>
    <w:rsid w:val="00563F44"/>
    <w:rsid w:val="0056414A"/>
    <w:rsid w:val="00564277"/>
    <w:rsid w:val="005646FF"/>
    <w:rsid w:val="00564B8E"/>
    <w:rsid w:val="00564D4B"/>
    <w:rsid w:val="00565189"/>
    <w:rsid w:val="00565460"/>
    <w:rsid w:val="005656CD"/>
    <w:rsid w:val="00565A7E"/>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959"/>
    <w:rsid w:val="00582B7A"/>
    <w:rsid w:val="0058300A"/>
    <w:rsid w:val="0058313D"/>
    <w:rsid w:val="00583424"/>
    <w:rsid w:val="00583AEC"/>
    <w:rsid w:val="005845CF"/>
    <w:rsid w:val="00584D3E"/>
    <w:rsid w:val="00584DAA"/>
    <w:rsid w:val="00584FBE"/>
    <w:rsid w:val="00585647"/>
    <w:rsid w:val="0058634C"/>
    <w:rsid w:val="005867CA"/>
    <w:rsid w:val="005868E4"/>
    <w:rsid w:val="005872AC"/>
    <w:rsid w:val="005909CD"/>
    <w:rsid w:val="005921C9"/>
    <w:rsid w:val="005923A5"/>
    <w:rsid w:val="005925ED"/>
    <w:rsid w:val="0059308D"/>
    <w:rsid w:val="0059348B"/>
    <w:rsid w:val="00593C7F"/>
    <w:rsid w:val="005942D7"/>
    <w:rsid w:val="00594493"/>
    <w:rsid w:val="00594D41"/>
    <w:rsid w:val="00595274"/>
    <w:rsid w:val="00595801"/>
    <w:rsid w:val="00595E5B"/>
    <w:rsid w:val="00595F5D"/>
    <w:rsid w:val="00596222"/>
    <w:rsid w:val="0059648D"/>
    <w:rsid w:val="005968F1"/>
    <w:rsid w:val="00596ABA"/>
    <w:rsid w:val="00597471"/>
    <w:rsid w:val="005977DD"/>
    <w:rsid w:val="00597A35"/>
    <w:rsid w:val="005A0363"/>
    <w:rsid w:val="005A0E4D"/>
    <w:rsid w:val="005A0F39"/>
    <w:rsid w:val="005A0FDC"/>
    <w:rsid w:val="005A12F8"/>
    <w:rsid w:val="005A1434"/>
    <w:rsid w:val="005A1771"/>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72"/>
    <w:rsid w:val="005D3BFD"/>
    <w:rsid w:val="005D41F4"/>
    <w:rsid w:val="005D4BA1"/>
    <w:rsid w:val="005D51BA"/>
    <w:rsid w:val="005D5448"/>
    <w:rsid w:val="005D5FE0"/>
    <w:rsid w:val="005D6322"/>
    <w:rsid w:val="005D6364"/>
    <w:rsid w:val="005E05DD"/>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B46"/>
    <w:rsid w:val="006013AB"/>
    <w:rsid w:val="006018DB"/>
    <w:rsid w:val="00602096"/>
    <w:rsid w:val="006022F7"/>
    <w:rsid w:val="00603228"/>
    <w:rsid w:val="0060342E"/>
    <w:rsid w:val="006034EA"/>
    <w:rsid w:val="0060411D"/>
    <w:rsid w:val="006046CE"/>
    <w:rsid w:val="00604B47"/>
    <w:rsid w:val="00604B79"/>
    <w:rsid w:val="0060509F"/>
    <w:rsid w:val="006053C6"/>
    <w:rsid w:val="006056C6"/>
    <w:rsid w:val="006058C8"/>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2007B"/>
    <w:rsid w:val="0062084A"/>
    <w:rsid w:val="00620D07"/>
    <w:rsid w:val="00620E0F"/>
    <w:rsid w:val="006212A3"/>
    <w:rsid w:val="00621434"/>
    <w:rsid w:val="006217C5"/>
    <w:rsid w:val="0062228A"/>
    <w:rsid w:val="0062271C"/>
    <w:rsid w:val="00622744"/>
    <w:rsid w:val="00622EC1"/>
    <w:rsid w:val="006238C8"/>
    <w:rsid w:val="00623C9E"/>
    <w:rsid w:val="00624554"/>
    <w:rsid w:val="00625D06"/>
    <w:rsid w:val="00625EBB"/>
    <w:rsid w:val="006268CD"/>
    <w:rsid w:val="00626E1D"/>
    <w:rsid w:val="00627003"/>
    <w:rsid w:val="00627798"/>
    <w:rsid w:val="006278E2"/>
    <w:rsid w:val="00627E7F"/>
    <w:rsid w:val="00630156"/>
    <w:rsid w:val="006303C5"/>
    <w:rsid w:val="006304F7"/>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906"/>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CF3"/>
    <w:rsid w:val="0066093A"/>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C1F"/>
    <w:rsid w:val="00676F2D"/>
    <w:rsid w:val="0067714A"/>
    <w:rsid w:val="00677190"/>
    <w:rsid w:val="00677499"/>
    <w:rsid w:val="00677E4E"/>
    <w:rsid w:val="00677E8A"/>
    <w:rsid w:val="00680643"/>
    <w:rsid w:val="006806E9"/>
    <w:rsid w:val="00680A81"/>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018"/>
    <w:rsid w:val="00687198"/>
    <w:rsid w:val="006900E8"/>
    <w:rsid w:val="006901B9"/>
    <w:rsid w:val="006905B0"/>
    <w:rsid w:val="00691B01"/>
    <w:rsid w:val="00691DFD"/>
    <w:rsid w:val="0069221A"/>
    <w:rsid w:val="00692273"/>
    <w:rsid w:val="00692D94"/>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67D"/>
    <w:rsid w:val="006A6716"/>
    <w:rsid w:val="006A6F12"/>
    <w:rsid w:val="006A73F4"/>
    <w:rsid w:val="006A761A"/>
    <w:rsid w:val="006A7753"/>
    <w:rsid w:val="006A7D16"/>
    <w:rsid w:val="006B0C1E"/>
    <w:rsid w:val="006B0DC1"/>
    <w:rsid w:val="006B3B25"/>
    <w:rsid w:val="006B52CE"/>
    <w:rsid w:val="006B55DB"/>
    <w:rsid w:val="006B584F"/>
    <w:rsid w:val="006B58DA"/>
    <w:rsid w:val="006B6E65"/>
    <w:rsid w:val="006B745E"/>
    <w:rsid w:val="006B79D5"/>
    <w:rsid w:val="006B7ADF"/>
    <w:rsid w:val="006C01A9"/>
    <w:rsid w:val="006C143A"/>
    <w:rsid w:val="006C152A"/>
    <w:rsid w:val="006C1B67"/>
    <w:rsid w:val="006C21DF"/>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093"/>
    <w:rsid w:val="006D1724"/>
    <w:rsid w:val="006D1869"/>
    <w:rsid w:val="006D19D9"/>
    <w:rsid w:val="006D1C9D"/>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CBF"/>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C12"/>
    <w:rsid w:val="006F319E"/>
    <w:rsid w:val="006F387E"/>
    <w:rsid w:val="006F3FC5"/>
    <w:rsid w:val="006F45BE"/>
    <w:rsid w:val="006F5375"/>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3073"/>
    <w:rsid w:val="00713645"/>
    <w:rsid w:val="007138C8"/>
    <w:rsid w:val="00713DA3"/>
    <w:rsid w:val="00714007"/>
    <w:rsid w:val="007146A6"/>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1D96"/>
    <w:rsid w:val="0072219F"/>
    <w:rsid w:val="00722BD2"/>
    <w:rsid w:val="00722D53"/>
    <w:rsid w:val="00722D76"/>
    <w:rsid w:val="00723826"/>
    <w:rsid w:val="00723C39"/>
    <w:rsid w:val="007245D7"/>
    <w:rsid w:val="007253F6"/>
    <w:rsid w:val="007255CF"/>
    <w:rsid w:val="00725B41"/>
    <w:rsid w:val="00726691"/>
    <w:rsid w:val="00726B5D"/>
    <w:rsid w:val="00726CA5"/>
    <w:rsid w:val="007277BA"/>
    <w:rsid w:val="0072782D"/>
    <w:rsid w:val="007301B0"/>
    <w:rsid w:val="007304B1"/>
    <w:rsid w:val="007309E2"/>
    <w:rsid w:val="007316FD"/>
    <w:rsid w:val="007318FE"/>
    <w:rsid w:val="00731BA4"/>
    <w:rsid w:val="00731EF5"/>
    <w:rsid w:val="00731FAE"/>
    <w:rsid w:val="0073246C"/>
    <w:rsid w:val="00732BB7"/>
    <w:rsid w:val="00732DDC"/>
    <w:rsid w:val="0073310E"/>
    <w:rsid w:val="00733282"/>
    <w:rsid w:val="007337EC"/>
    <w:rsid w:val="00733910"/>
    <w:rsid w:val="00733953"/>
    <w:rsid w:val="00734A66"/>
    <w:rsid w:val="00734D6D"/>
    <w:rsid w:val="00734E65"/>
    <w:rsid w:val="00734F30"/>
    <w:rsid w:val="00735BC6"/>
    <w:rsid w:val="007361EF"/>
    <w:rsid w:val="00736471"/>
    <w:rsid w:val="00736725"/>
    <w:rsid w:val="00737000"/>
    <w:rsid w:val="00737003"/>
    <w:rsid w:val="007371EC"/>
    <w:rsid w:val="007374ED"/>
    <w:rsid w:val="007376F5"/>
    <w:rsid w:val="007378FC"/>
    <w:rsid w:val="00737A6E"/>
    <w:rsid w:val="00737CE6"/>
    <w:rsid w:val="00741206"/>
    <w:rsid w:val="00742ABD"/>
    <w:rsid w:val="007430CE"/>
    <w:rsid w:val="00744071"/>
    <w:rsid w:val="00744122"/>
    <w:rsid w:val="007449CE"/>
    <w:rsid w:val="00744A46"/>
    <w:rsid w:val="00744E26"/>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3021"/>
    <w:rsid w:val="007B388E"/>
    <w:rsid w:val="007B38D2"/>
    <w:rsid w:val="007B42B2"/>
    <w:rsid w:val="007B6CD8"/>
    <w:rsid w:val="007B6CFA"/>
    <w:rsid w:val="007B6FC3"/>
    <w:rsid w:val="007B7E53"/>
    <w:rsid w:val="007C005E"/>
    <w:rsid w:val="007C018E"/>
    <w:rsid w:val="007C0E48"/>
    <w:rsid w:val="007C0EDE"/>
    <w:rsid w:val="007C133B"/>
    <w:rsid w:val="007C1468"/>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976"/>
    <w:rsid w:val="007D3E73"/>
    <w:rsid w:val="007D4202"/>
    <w:rsid w:val="007D44EF"/>
    <w:rsid w:val="007D5D98"/>
    <w:rsid w:val="007D5F0C"/>
    <w:rsid w:val="007D6FC0"/>
    <w:rsid w:val="007D7342"/>
    <w:rsid w:val="007D766F"/>
    <w:rsid w:val="007E11E8"/>
    <w:rsid w:val="007E11F7"/>
    <w:rsid w:val="007E17A5"/>
    <w:rsid w:val="007E1B24"/>
    <w:rsid w:val="007E3633"/>
    <w:rsid w:val="007E3D09"/>
    <w:rsid w:val="007E411C"/>
    <w:rsid w:val="007E4AAE"/>
    <w:rsid w:val="007E4ED2"/>
    <w:rsid w:val="007E5361"/>
    <w:rsid w:val="007E56D7"/>
    <w:rsid w:val="007E5B3C"/>
    <w:rsid w:val="007E6008"/>
    <w:rsid w:val="007E633C"/>
    <w:rsid w:val="007E677D"/>
    <w:rsid w:val="007E69FE"/>
    <w:rsid w:val="007F0483"/>
    <w:rsid w:val="007F049D"/>
    <w:rsid w:val="007F084B"/>
    <w:rsid w:val="007F0BEB"/>
    <w:rsid w:val="007F0DC6"/>
    <w:rsid w:val="007F0DCF"/>
    <w:rsid w:val="007F114A"/>
    <w:rsid w:val="007F1165"/>
    <w:rsid w:val="007F29F8"/>
    <w:rsid w:val="007F2B4B"/>
    <w:rsid w:val="007F2C48"/>
    <w:rsid w:val="007F358E"/>
    <w:rsid w:val="007F38A5"/>
    <w:rsid w:val="007F3C2F"/>
    <w:rsid w:val="007F3FA9"/>
    <w:rsid w:val="007F4217"/>
    <w:rsid w:val="007F48DF"/>
    <w:rsid w:val="007F4E98"/>
    <w:rsid w:val="007F515E"/>
    <w:rsid w:val="007F5602"/>
    <w:rsid w:val="007F5CBD"/>
    <w:rsid w:val="007F6309"/>
    <w:rsid w:val="007F6B67"/>
    <w:rsid w:val="007F74A7"/>
    <w:rsid w:val="007F7556"/>
    <w:rsid w:val="007F7637"/>
    <w:rsid w:val="007F7982"/>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9B3"/>
    <w:rsid w:val="0081222A"/>
    <w:rsid w:val="00813356"/>
    <w:rsid w:val="00813541"/>
    <w:rsid w:val="0081393D"/>
    <w:rsid w:val="008139FF"/>
    <w:rsid w:val="00814315"/>
    <w:rsid w:val="008149BF"/>
    <w:rsid w:val="008153DE"/>
    <w:rsid w:val="00816725"/>
    <w:rsid w:val="00816AF4"/>
    <w:rsid w:val="00816B46"/>
    <w:rsid w:val="00816CD4"/>
    <w:rsid w:val="0081706F"/>
    <w:rsid w:val="008172AB"/>
    <w:rsid w:val="0081759A"/>
    <w:rsid w:val="0081773F"/>
    <w:rsid w:val="008177A5"/>
    <w:rsid w:val="00817B77"/>
    <w:rsid w:val="00817BFD"/>
    <w:rsid w:val="00817DB4"/>
    <w:rsid w:val="00817E85"/>
    <w:rsid w:val="008212D7"/>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197C"/>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D60"/>
    <w:rsid w:val="0084167F"/>
    <w:rsid w:val="008418FF"/>
    <w:rsid w:val="00841B4C"/>
    <w:rsid w:val="00841F16"/>
    <w:rsid w:val="00842C3B"/>
    <w:rsid w:val="00843155"/>
    <w:rsid w:val="00843991"/>
    <w:rsid w:val="00843AEE"/>
    <w:rsid w:val="00843CC9"/>
    <w:rsid w:val="00843E02"/>
    <w:rsid w:val="008449B0"/>
    <w:rsid w:val="0084513C"/>
    <w:rsid w:val="00845580"/>
    <w:rsid w:val="00846519"/>
    <w:rsid w:val="0084674B"/>
    <w:rsid w:val="008467D1"/>
    <w:rsid w:val="00846BC0"/>
    <w:rsid w:val="0084712A"/>
    <w:rsid w:val="00847A81"/>
    <w:rsid w:val="00850143"/>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7427"/>
    <w:rsid w:val="00857D73"/>
    <w:rsid w:val="00857DA5"/>
    <w:rsid w:val="00857ED3"/>
    <w:rsid w:val="008600C2"/>
    <w:rsid w:val="00860608"/>
    <w:rsid w:val="00860956"/>
    <w:rsid w:val="00860BB7"/>
    <w:rsid w:val="00860E60"/>
    <w:rsid w:val="008611E0"/>
    <w:rsid w:val="00861DFF"/>
    <w:rsid w:val="008620E9"/>
    <w:rsid w:val="0086345F"/>
    <w:rsid w:val="00863764"/>
    <w:rsid w:val="00863C33"/>
    <w:rsid w:val="00864769"/>
    <w:rsid w:val="00864E04"/>
    <w:rsid w:val="008659FD"/>
    <w:rsid w:val="00865C58"/>
    <w:rsid w:val="00865E95"/>
    <w:rsid w:val="008662A0"/>
    <w:rsid w:val="00866830"/>
    <w:rsid w:val="00866AA3"/>
    <w:rsid w:val="00866DDA"/>
    <w:rsid w:val="00866E90"/>
    <w:rsid w:val="00867739"/>
    <w:rsid w:val="008679C9"/>
    <w:rsid w:val="00867AEA"/>
    <w:rsid w:val="00870852"/>
    <w:rsid w:val="00871174"/>
    <w:rsid w:val="008712A2"/>
    <w:rsid w:val="00872912"/>
    <w:rsid w:val="00873E2A"/>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9F0"/>
    <w:rsid w:val="00896C2B"/>
    <w:rsid w:val="008971F2"/>
    <w:rsid w:val="00897265"/>
    <w:rsid w:val="008976D9"/>
    <w:rsid w:val="00897760"/>
    <w:rsid w:val="00897A65"/>
    <w:rsid w:val="00897B96"/>
    <w:rsid w:val="008A0005"/>
    <w:rsid w:val="008A01AF"/>
    <w:rsid w:val="008A06AA"/>
    <w:rsid w:val="008A1811"/>
    <w:rsid w:val="008A1BF8"/>
    <w:rsid w:val="008A1C82"/>
    <w:rsid w:val="008A1E45"/>
    <w:rsid w:val="008A25CC"/>
    <w:rsid w:val="008A3285"/>
    <w:rsid w:val="008A4454"/>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2FD4"/>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6E2"/>
    <w:rsid w:val="008C67C8"/>
    <w:rsid w:val="008C6966"/>
    <w:rsid w:val="008C6A23"/>
    <w:rsid w:val="008C6F9F"/>
    <w:rsid w:val="008C72BB"/>
    <w:rsid w:val="008C7B66"/>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5083"/>
    <w:rsid w:val="008D5633"/>
    <w:rsid w:val="008D5B94"/>
    <w:rsid w:val="008D5B99"/>
    <w:rsid w:val="008D604C"/>
    <w:rsid w:val="008D6925"/>
    <w:rsid w:val="008D6943"/>
    <w:rsid w:val="008D6983"/>
    <w:rsid w:val="008D71AE"/>
    <w:rsid w:val="008D7264"/>
    <w:rsid w:val="008D7728"/>
    <w:rsid w:val="008E050D"/>
    <w:rsid w:val="008E0989"/>
    <w:rsid w:val="008E0E6D"/>
    <w:rsid w:val="008E0FAB"/>
    <w:rsid w:val="008E102D"/>
    <w:rsid w:val="008E132B"/>
    <w:rsid w:val="008E1885"/>
    <w:rsid w:val="008E194E"/>
    <w:rsid w:val="008E2041"/>
    <w:rsid w:val="008E24DF"/>
    <w:rsid w:val="008E2851"/>
    <w:rsid w:val="008E291E"/>
    <w:rsid w:val="008E3093"/>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4185"/>
    <w:rsid w:val="009441BC"/>
    <w:rsid w:val="009442D4"/>
    <w:rsid w:val="00944DB9"/>
    <w:rsid w:val="0094631D"/>
    <w:rsid w:val="009463F2"/>
    <w:rsid w:val="00946D64"/>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4448"/>
    <w:rsid w:val="009549AF"/>
    <w:rsid w:val="00955164"/>
    <w:rsid w:val="00955C1D"/>
    <w:rsid w:val="00955CB8"/>
    <w:rsid w:val="009563C1"/>
    <w:rsid w:val="009567CD"/>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2DC7"/>
    <w:rsid w:val="00973564"/>
    <w:rsid w:val="009739A9"/>
    <w:rsid w:val="009739D1"/>
    <w:rsid w:val="00973ABC"/>
    <w:rsid w:val="00973ACA"/>
    <w:rsid w:val="00973F8D"/>
    <w:rsid w:val="0097476A"/>
    <w:rsid w:val="00974907"/>
    <w:rsid w:val="00974934"/>
    <w:rsid w:val="00974DBB"/>
    <w:rsid w:val="009755D6"/>
    <w:rsid w:val="00975EC8"/>
    <w:rsid w:val="0097661B"/>
    <w:rsid w:val="0097674D"/>
    <w:rsid w:val="00976F86"/>
    <w:rsid w:val="0097735C"/>
    <w:rsid w:val="00977D63"/>
    <w:rsid w:val="00977FBE"/>
    <w:rsid w:val="0098076C"/>
    <w:rsid w:val="00980CCA"/>
    <w:rsid w:val="0098158F"/>
    <w:rsid w:val="00981730"/>
    <w:rsid w:val="00981B98"/>
    <w:rsid w:val="00982A36"/>
    <w:rsid w:val="00982A6C"/>
    <w:rsid w:val="009831D0"/>
    <w:rsid w:val="00984126"/>
    <w:rsid w:val="0098417A"/>
    <w:rsid w:val="0098487F"/>
    <w:rsid w:val="00984883"/>
    <w:rsid w:val="00984D19"/>
    <w:rsid w:val="00984DC4"/>
    <w:rsid w:val="00984FBB"/>
    <w:rsid w:val="0098542C"/>
    <w:rsid w:val="00985F84"/>
    <w:rsid w:val="009879F2"/>
    <w:rsid w:val="00987BD4"/>
    <w:rsid w:val="00990522"/>
    <w:rsid w:val="00990F66"/>
    <w:rsid w:val="009910D7"/>
    <w:rsid w:val="009914AA"/>
    <w:rsid w:val="00991D35"/>
    <w:rsid w:val="009933E9"/>
    <w:rsid w:val="00993951"/>
    <w:rsid w:val="00993E64"/>
    <w:rsid w:val="0099448C"/>
    <w:rsid w:val="009948DD"/>
    <w:rsid w:val="00994E4C"/>
    <w:rsid w:val="00995D98"/>
    <w:rsid w:val="009966E0"/>
    <w:rsid w:val="009967EB"/>
    <w:rsid w:val="00996862"/>
    <w:rsid w:val="0099687F"/>
    <w:rsid w:val="009969FB"/>
    <w:rsid w:val="00996CC7"/>
    <w:rsid w:val="009A01AA"/>
    <w:rsid w:val="009A0C29"/>
    <w:rsid w:val="009A0F0A"/>
    <w:rsid w:val="009A11F7"/>
    <w:rsid w:val="009A1363"/>
    <w:rsid w:val="009A160A"/>
    <w:rsid w:val="009A18F2"/>
    <w:rsid w:val="009A1B7C"/>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362"/>
    <w:rsid w:val="009C1801"/>
    <w:rsid w:val="009C1A8E"/>
    <w:rsid w:val="009C1FF1"/>
    <w:rsid w:val="009C26AA"/>
    <w:rsid w:val="009C2AD1"/>
    <w:rsid w:val="009C30D7"/>
    <w:rsid w:val="009C3FEB"/>
    <w:rsid w:val="009C425F"/>
    <w:rsid w:val="009C4FDC"/>
    <w:rsid w:val="009C55A0"/>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AA6"/>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A001A7"/>
    <w:rsid w:val="00A0100E"/>
    <w:rsid w:val="00A01E49"/>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DB6"/>
    <w:rsid w:val="00A07343"/>
    <w:rsid w:val="00A078D6"/>
    <w:rsid w:val="00A11981"/>
    <w:rsid w:val="00A122D1"/>
    <w:rsid w:val="00A12306"/>
    <w:rsid w:val="00A12953"/>
    <w:rsid w:val="00A12AEF"/>
    <w:rsid w:val="00A12D89"/>
    <w:rsid w:val="00A14647"/>
    <w:rsid w:val="00A1487B"/>
    <w:rsid w:val="00A14FA3"/>
    <w:rsid w:val="00A15B69"/>
    <w:rsid w:val="00A15E0E"/>
    <w:rsid w:val="00A15E8C"/>
    <w:rsid w:val="00A15F71"/>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04D"/>
    <w:rsid w:val="00A24C38"/>
    <w:rsid w:val="00A24C5B"/>
    <w:rsid w:val="00A24E98"/>
    <w:rsid w:val="00A25033"/>
    <w:rsid w:val="00A25CC5"/>
    <w:rsid w:val="00A25D59"/>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851"/>
    <w:rsid w:val="00A41046"/>
    <w:rsid w:val="00A41DFD"/>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513"/>
    <w:rsid w:val="00A52356"/>
    <w:rsid w:val="00A525C7"/>
    <w:rsid w:val="00A52969"/>
    <w:rsid w:val="00A52A99"/>
    <w:rsid w:val="00A53543"/>
    <w:rsid w:val="00A535BF"/>
    <w:rsid w:val="00A54186"/>
    <w:rsid w:val="00A54347"/>
    <w:rsid w:val="00A54FFB"/>
    <w:rsid w:val="00A55EEF"/>
    <w:rsid w:val="00A56769"/>
    <w:rsid w:val="00A573FD"/>
    <w:rsid w:val="00A57955"/>
    <w:rsid w:val="00A57BD9"/>
    <w:rsid w:val="00A57CB5"/>
    <w:rsid w:val="00A57E5B"/>
    <w:rsid w:val="00A60A5D"/>
    <w:rsid w:val="00A60BA3"/>
    <w:rsid w:val="00A611D5"/>
    <w:rsid w:val="00A61B3B"/>
    <w:rsid w:val="00A62E6D"/>
    <w:rsid w:val="00A630E2"/>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7A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FD2"/>
    <w:rsid w:val="00A85640"/>
    <w:rsid w:val="00A8572F"/>
    <w:rsid w:val="00A85979"/>
    <w:rsid w:val="00A86501"/>
    <w:rsid w:val="00A86A54"/>
    <w:rsid w:val="00A872D7"/>
    <w:rsid w:val="00A874DE"/>
    <w:rsid w:val="00A876BF"/>
    <w:rsid w:val="00A879A9"/>
    <w:rsid w:val="00A87BE1"/>
    <w:rsid w:val="00A91046"/>
    <w:rsid w:val="00A911CB"/>
    <w:rsid w:val="00A91467"/>
    <w:rsid w:val="00A91AD0"/>
    <w:rsid w:val="00A92CB2"/>
    <w:rsid w:val="00A940FC"/>
    <w:rsid w:val="00A94991"/>
    <w:rsid w:val="00A9510D"/>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4CA0"/>
    <w:rsid w:val="00AA5A44"/>
    <w:rsid w:val="00AA6729"/>
    <w:rsid w:val="00AA69F0"/>
    <w:rsid w:val="00AA6ED4"/>
    <w:rsid w:val="00AA7AA3"/>
    <w:rsid w:val="00AA7D82"/>
    <w:rsid w:val="00AB03BA"/>
    <w:rsid w:val="00AB1129"/>
    <w:rsid w:val="00AB11CF"/>
    <w:rsid w:val="00AB1BC9"/>
    <w:rsid w:val="00AB2A7B"/>
    <w:rsid w:val="00AB2DA2"/>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D8E"/>
    <w:rsid w:val="00AC552A"/>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62BB"/>
    <w:rsid w:val="00AD6D36"/>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2"/>
    <w:rsid w:val="00B01427"/>
    <w:rsid w:val="00B01B2F"/>
    <w:rsid w:val="00B01BDB"/>
    <w:rsid w:val="00B0269A"/>
    <w:rsid w:val="00B026A8"/>
    <w:rsid w:val="00B02754"/>
    <w:rsid w:val="00B02B0E"/>
    <w:rsid w:val="00B03166"/>
    <w:rsid w:val="00B0428B"/>
    <w:rsid w:val="00B04390"/>
    <w:rsid w:val="00B04C37"/>
    <w:rsid w:val="00B05053"/>
    <w:rsid w:val="00B05175"/>
    <w:rsid w:val="00B05372"/>
    <w:rsid w:val="00B05521"/>
    <w:rsid w:val="00B05A9B"/>
    <w:rsid w:val="00B05C0A"/>
    <w:rsid w:val="00B05D54"/>
    <w:rsid w:val="00B05E83"/>
    <w:rsid w:val="00B068DA"/>
    <w:rsid w:val="00B073C1"/>
    <w:rsid w:val="00B07483"/>
    <w:rsid w:val="00B104FF"/>
    <w:rsid w:val="00B10636"/>
    <w:rsid w:val="00B10836"/>
    <w:rsid w:val="00B1121B"/>
    <w:rsid w:val="00B11EE7"/>
    <w:rsid w:val="00B12734"/>
    <w:rsid w:val="00B130F3"/>
    <w:rsid w:val="00B13624"/>
    <w:rsid w:val="00B13A17"/>
    <w:rsid w:val="00B13F8D"/>
    <w:rsid w:val="00B14171"/>
    <w:rsid w:val="00B14A79"/>
    <w:rsid w:val="00B14DB6"/>
    <w:rsid w:val="00B15A6A"/>
    <w:rsid w:val="00B164BE"/>
    <w:rsid w:val="00B167A3"/>
    <w:rsid w:val="00B16AD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B06"/>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5D67"/>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E49"/>
    <w:rsid w:val="00B60FF3"/>
    <w:rsid w:val="00B610E6"/>
    <w:rsid w:val="00B61D73"/>
    <w:rsid w:val="00B622D0"/>
    <w:rsid w:val="00B62348"/>
    <w:rsid w:val="00B63182"/>
    <w:rsid w:val="00B635F2"/>
    <w:rsid w:val="00B63D5D"/>
    <w:rsid w:val="00B64DDB"/>
    <w:rsid w:val="00B650F6"/>
    <w:rsid w:val="00B657E0"/>
    <w:rsid w:val="00B65A0E"/>
    <w:rsid w:val="00B65B40"/>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35A4"/>
    <w:rsid w:val="00B73AD4"/>
    <w:rsid w:val="00B742BF"/>
    <w:rsid w:val="00B747E3"/>
    <w:rsid w:val="00B74DA8"/>
    <w:rsid w:val="00B74E8C"/>
    <w:rsid w:val="00B7549C"/>
    <w:rsid w:val="00B757A9"/>
    <w:rsid w:val="00B76527"/>
    <w:rsid w:val="00B770A9"/>
    <w:rsid w:val="00B77349"/>
    <w:rsid w:val="00B776E4"/>
    <w:rsid w:val="00B77D35"/>
    <w:rsid w:val="00B77E85"/>
    <w:rsid w:val="00B80B4F"/>
    <w:rsid w:val="00B80FCF"/>
    <w:rsid w:val="00B81131"/>
    <w:rsid w:val="00B811A3"/>
    <w:rsid w:val="00B817FC"/>
    <w:rsid w:val="00B824D9"/>
    <w:rsid w:val="00B82A98"/>
    <w:rsid w:val="00B833B5"/>
    <w:rsid w:val="00B83A3C"/>
    <w:rsid w:val="00B83AEF"/>
    <w:rsid w:val="00B84532"/>
    <w:rsid w:val="00B84E00"/>
    <w:rsid w:val="00B85378"/>
    <w:rsid w:val="00B86095"/>
    <w:rsid w:val="00B867DF"/>
    <w:rsid w:val="00B87134"/>
    <w:rsid w:val="00B90284"/>
    <w:rsid w:val="00B915FC"/>
    <w:rsid w:val="00B9261F"/>
    <w:rsid w:val="00B9463E"/>
    <w:rsid w:val="00B94EF1"/>
    <w:rsid w:val="00B9514C"/>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FFB"/>
    <w:rsid w:val="00BA62DD"/>
    <w:rsid w:val="00BA66BC"/>
    <w:rsid w:val="00BA6A1C"/>
    <w:rsid w:val="00BA6FC0"/>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05D"/>
    <w:rsid w:val="00BC6065"/>
    <w:rsid w:val="00BC618D"/>
    <w:rsid w:val="00BC6273"/>
    <w:rsid w:val="00BC6293"/>
    <w:rsid w:val="00BC6365"/>
    <w:rsid w:val="00BC77AA"/>
    <w:rsid w:val="00BD0944"/>
    <w:rsid w:val="00BD0EA8"/>
    <w:rsid w:val="00BD14B8"/>
    <w:rsid w:val="00BD15C9"/>
    <w:rsid w:val="00BD16B2"/>
    <w:rsid w:val="00BD1ACB"/>
    <w:rsid w:val="00BD1FC5"/>
    <w:rsid w:val="00BD25B7"/>
    <w:rsid w:val="00BD265B"/>
    <w:rsid w:val="00BD29FC"/>
    <w:rsid w:val="00BD2F69"/>
    <w:rsid w:val="00BD3366"/>
    <w:rsid w:val="00BD36FF"/>
    <w:rsid w:val="00BD3730"/>
    <w:rsid w:val="00BD38DE"/>
    <w:rsid w:val="00BD42CB"/>
    <w:rsid w:val="00BD467A"/>
    <w:rsid w:val="00BD4D97"/>
    <w:rsid w:val="00BD53EA"/>
    <w:rsid w:val="00BD57E2"/>
    <w:rsid w:val="00BD59AB"/>
    <w:rsid w:val="00BD5DB2"/>
    <w:rsid w:val="00BD6431"/>
    <w:rsid w:val="00BD6E9F"/>
    <w:rsid w:val="00BD73E9"/>
    <w:rsid w:val="00BE19B0"/>
    <w:rsid w:val="00BE1F22"/>
    <w:rsid w:val="00BE272A"/>
    <w:rsid w:val="00BE2899"/>
    <w:rsid w:val="00BE2ADE"/>
    <w:rsid w:val="00BE311E"/>
    <w:rsid w:val="00BE3A1E"/>
    <w:rsid w:val="00BE3D63"/>
    <w:rsid w:val="00BE495A"/>
    <w:rsid w:val="00BE4A22"/>
    <w:rsid w:val="00BE5C59"/>
    <w:rsid w:val="00BE62AF"/>
    <w:rsid w:val="00BE685A"/>
    <w:rsid w:val="00BE75C5"/>
    <w:rsid w:val="00BE7B80"/>
    <w:rsid w:val="00BE7BEE"/>
    <w:rsid w:val="00BF09BD"/>
    <w:rsid w:val="00BF09FF"/>
    <w:rsid w:val="00BF0AB5"/>
    <w:rsid w:val="00BF0B5A"/>
    <w:rsid w:val="00BF0F16"/>
    <w:rsid w:val="00BF0F47"/>
    <w:rsid w:val="00BF1464"/>
    <w:rsid w:val="00BF1A53"/>
    <w:rsid w:val="00BF21CC"/>
    <w:rsid w:val="00BF222A"/>
    <w:rsid w:val="00BF296F"/>
    <w:rsid w:val="00BF2BD6"/>
    <w:rsid w:val="00BF3469"/>
    <w:rsid w:val="00BF3DB5"/>
    <w:rsid w:val="00BF404F"/>
    <w:rsid w:val="00BF4210"/>
    <w:rsid w:val="00BF442A"/>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D69"/>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C07"/>
    <w:rsid w:val="00C23109"/>
    <w:rsid w:val="00C23615"/>
    <w:rsid w:val="00C2445C"/>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B2A"/>
    <w:rsid w:val="00C45E3D"/>
    <w:rsid w:val="00C45F20"/>
    <w:rsid w:val="00C45F54"/>
    <w:rsid w:val="00C467A0"/>
    <w:rsid w:val="00C471C5"/>
    <w:rsid w:val="00C47BB7"/>
    <w:rsid w:val="00C500A4"/>
    <w:rsid w:val="00C50201"/>
    <w:rsid w:val="00C50221"/>
    <w:rsid w:val="00C51025"/>
    <w:rsid w:val="00C51409"/>
    <w:rsid w:val="00C515BA"/>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673"/>
    <w:rsid w:val="00C608BD"/>
    <w:rsid w:val="00C61297"/>
    <w:rsid w:val="00C62087"/>
    <w:rsid w:val="00C635C8"/>
    <w:rsid w:val="00C64142"/>
    <w:rsid w:val="00C645D8"/>
    <w:rsid w:val="00C6479B"/>
    <w:rsid w:val="00C64A32"/>
    <w:rsid w:val="00C64A9A"/>
    <w:rsid w:val="00C6534F"/>
    <w:rsid w:val="00C66ACE"/>
    <w:rsid w:val="00C66D9B"/>
    <w:rsid w:val="00C66E13"/>
    <w:rsid w:val="00C66F12"/>
    <w:rsid w:val="00C67C06"/>
    <w:rsid w:val="00C67C8C"/>
    <w:rsid w:val="00C706F7"/>
    <w:rsid w:val="00C72916"/>
    <w:rsid w:val="00C72EF2"/>
    <w:rsid w:val="00C7354F"/>
    <w:rsid w:val="00C73954"/>
    <w:rsid w:val="00C73B2B"/>
    <w:rsid w:val="00C74364"/>
    <w:rsid w:val="00C74465"/>
    <w:rsid w:val="00C7469A"/>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3F00"/>
    <w:rsid w:val="00C84A5A"/>
    <w:rsid w:val="00C85120"/>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61"/>
    <w:rsid w:val="00C960CA"/>
    <w:rsid w:val="00C9611C"/>
    <w:rsid w:val="00C9613F"/>
    <w:rsid w:val="00C961D4"/>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BD2"/>
    <w:rsid w:val="00CA7D26"/>
    <w:rsid w:val="00CB0150"/>
    <w:rsid w:val="00CB01BA"/>
    <w:rsid w:val="00CB05A1"/>
    <w:rsid w:val="00CB0D23"/>
    <w:rsid w:val="00CB1965"/>
    <w:rsid w:val="00CB1CDF"/>
    <w:rsid w:val="00CB2255"/>
    <w:rsid w:val="00CB2F19"/>
    <w:rsid w:val="00CB3575"/>
    <w:rsid w:val="00CB3843"/>
    <w:rsid w:val="00CB400A"/>
    <w:rsid w:val="00CB544D"/>
    <w:rsid w:val="00CB5578"/>
    <w:rsid w:val="00CB5B4C"/>
    <w:rsid w:val="00CB649B"/>
    <w:rsid w:val="00CB7129"/>
    <w:rsid w:val="00CB7825"/>
    <w:rsid w:val="00CC0C2A"/>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61D7"/>
    <w:rsid w:val="00CE6C4D"/>
    <w:rsid w:val="00CE7BE6"/>
    <w:rsid w:val="00CF033C"/>
    <w:rsid w:val="00CF035B"/>
    <w:rsid w:val="00CF0549"/>
    <w:rsid w:val="00CF0B08"/>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A4F"/>
    <w:rsid w:val="00D04C0D"/>
    <w:rsid w:val="00D04DC8"/>
    <w:rsid w:val="00D05850"/>
    <w:rsid w:val="00D05A1C"/>
    <w:rsid w:val="00D05ED4"/>
    <w:rsid w:val="00D0607A"/>
    <w:rsid w:val="00D0685C"/>
    <w:rsid w:val="00D06BB8"/>
    <w:rsid w:val="00D06BD8"/>
    <w:rsid w:val="00D07F51"/>
    <w:rsid w:val="00D1041B"/>
    <w:rsid w:val="00D10A26"/>
    <w:rsid w:val="00D10DEB"/>
    <w:rsid w:val="00D10F5A"/>
    <w:rsid w:val="00D10FE3"/>
    <w:rsid w:val="00D11008"/>
    <w:rsid w:val="00D113B1"/>
    <w:rsid w:val="00D11B38"/>
    <w:rsid w:val="00D12173"/>
    <w:rsid w:val="00D123EC"/>
    <w:rsid w:val="00D126F4"/>
    <w:rsid w:val="00D126F6"/>
    <w:rsid w:val="00D1327D"/>
    <w:rsid w:val="00D13840"/>
    <w:rsid w:val="00D138BB"/>
    <w:rsid w:val="00D13900"/>
    <w:rsid w:val="00D13B2F"/>
    <w:rsid w:val="00D14393"/>
    <w:rsid w:val="00D146C3"/>
    <w:rsid w:val="00D1496C"/>
    <w:rsid w:val="00D1513E"/>
    <w:rsid w:val="00D15ACB"/>
    <w:rsid w:val="00D15E27"/>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57F44"/>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869"/>
    <w:rsid w:val="00D7091F"/>
    <w:rsid w:val="00D70B1A"/>
    <w:rsid w:val="00D70D96"/>
    <w:rsid w:val="00D70E1A"/>
    <w:rsid w:val="00D70F22"/>
    <w:rsid w:val="00D7150D"/>
    <w:rsid w:val="00D717FC"/>
    <w:rsid w:val="00D72409"/>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739"/>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975"/>
    <w:rsid w:val="00DA1E3F"/>
    <w:rsid w:val="00DA2048"/>
    <w:rsid w:val="00DA239F"/>
    <w:rsid w:val="00DA23C5"/>
    <w:rsid w:val="00DA23C7"/>
    <w:rsid w:val="00DA24F2"/>
    <w:rsid w:val="00DA2BEB"/>
    <w:rsid w:val="00DA2C16"/>
    <w:rsid w:val="00DA3A4E"/>
    <w:rsid w:val="00DA3D15"/>
    <w:rsid w:val="00DA4221"/>
    <w:rsid w:val="00DA488D"/>
    <w:rsid w:val="00DA4F59"/>
    <w:rsid w:val="00DA506C"/>
    <w:rsid w:val="00DA51C7"/>
    <w:rsid w:val="00DA56BC"/>
    <w:rsid w:val="00DA5D51"/>
    <w:rsid w:val="00DA6421"/>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4E7"/>
    <w:rsid w:val="00DC7559"/>
    <w:rsid w:val="00DC76A3"/>
    <w:rsid w:val="00DC7B2B"/>
    <w:rsid w:val="00DC7BD8"/>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5E2E"/>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D4"/>
    <w:rsid w:val="00DF0E90"/>
    <w:rsid w:val="00DF14FF"/>
    <w:rsid w:val="00DF1716"/>
    <w:rsid w:val="00DF209B"/>
    <w:rsid w:val="00DF2C0A"/>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0927"/>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609"/>
    <w:rsid w:val="00E14740"/>
    <w:rsid w:val="00E14FAF"/>
    <w:rsid w:val="00E15227"/>
    <w:rsid w:val="00E1544B"/>
    <w:rsid w:val="00E15961"/>
    <w:rsid w:val="00E164F6"/>
    <w:rsid w:val="00E165DC"/>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B8E"/>
    <w:rsid w:val="00E30C73"/>
    <w:rsid w:val="00E311AC"/>
    <w:rsid w:val="00E313C3"/>
    <w:rsid w:val="00E3142F"/>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CAF"/>
    <w:rsid w:val="00E37323"/>
    <w:rsid w:val="00E37D41"/>
    <w:rsid w:val="00E401A7"/>
    <w:rsid w:val="00E401BA"/>
    <w:rsid w:val="00E40DB6"/>
    <w:rsid w:val="00E418CF"/>
    <w:rsid w:val="00E41A8F"/>
    <w:rsid w:val="00E4204B"/>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E04"/>
    <w:rsid w:val="00E77F6D"/>
    <w:rsid w:val="00E806B9"/>
    <w:rsid w:val="00E80A34"/>
    <w:rsid w:val="00E81773"/>
    <w:rsid w:val="00E8183E"/>
    <w:rsid w:val="00E81DA1"/>
    <w:rsid w:val="00E81DB9"/>
    <w:rsid w:val="00E8293D"/>
    <w:rsid w:val="00E82D7B"/>
    <w:rsid w:val="00E82EEE"/>
    <w:rsid w:val="00E83094"/>
    <w:rsid w:val="00E8385F"/>
    <w:rsid w:val="00E83966"/>
    <w:rsid w:val="00E83D88"/>
    <w:rsid w:val="00E84625"/>
    <w:rsid w:val="00E8477A"/>
    <w:rsid w:val="00E84830"/>
    <w:rsid w:val="00E84D7F"/>
    <w:rsid w:val="00E84DDA"/>
    <w:rsid w:val="00E84E1F"/>
    <w:rsid w:val="00E85161"/>
    <w:rsid w:val="00E8698A"/>
    <w:rsid w:val="00E86CDF"/>
    <w:rsid w:val="00E86E87"/>
    <w:rsid w:val="00E8707A"/>
    <w:rsid w:val="00E87839"/>
    <w:rsid w:val="00E90161"/>
    <w:rsid w:val="00E907BB"/>
    <w:rsid w:val="00E90D3A"/>
    <w:rsid w:val="00E9219D"/>
    <w:rsid w:val="00E932D9"/>
    <w:rsid w:val="00E93928"/>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2A1D"/>
    <w:rsid w:val="00EA2F4F"/>
    <w:rsid w:val="00EA39A2"/>
    <w:rsid w:val="00EA419A"/>
    <w:rsid w:val="00EA42B5"/>
    <w:rsid w:val="00EA4635"/>
    <w:rsid w:val="00EA4E33"/>
    <w:rsid w:val="00EA5658"/>
    <w:rsid w:val="00EA6069"/>
    <w:rsid w:val="00EA60DC"/>
    <w:rsid w:val="00EA619D"/>
    <w:rsid w:val="00EA6356"/>
    <w:rsid w:val="00EA63BA"/>
    <w:rsid w:val="00EA769A"/>
    <w:rsid w:val="00EA7B33"/>
    <w:rsid w:val="00EB1107"/>
    <w:rsid w:val="00EB14CF"/>
    <w:rsid w:val="00EB165E"/>
    <w:rsid w:val="00EB22C5"/>
    <w:rsid w:val="00EB2C45"/>
    <w:rsid w:val="00EB2CAE"/>
    <w:rsid w:val="00EB2E08"/>
    <w:rsid w:val="00EB307E"/>
    <w:rsid w:val="00EB3184"/>
    <w:rsid w:val="00EB3FD9"/>
    <w:rsid w:val="00EB4165"/>
    <w:rsid w:val="00EB4489"/>
    <w:rsid w:val="00EB45A0"/>
    <w:rsid w:val="00EB4719"/>
    <w:rsid w:val="00EB4E79"/>
    <w:rsid w:val="00EB4F50"/>
    <w:rsid w:val="00EB4F52"/>
    <w:rsid w:val="00EB58A4"/>
    <w:rsid w:val="00EB59D8"/>
    <w:rsid w:val="00EB5CC0"/>
    <w:rsid w:val="00EB6664"/>
    <w:rsid w:val="00EB6C09"/>
    <w:rsid w:val="00EB6EE8"/>
    <w:rsid w:val="00EB7D25"/>
    <w:rsid w:val="00EB7E96"/>
    <w:rsid w:val="00EC0825"/>
    <w:rsid w:val="00EC085E"/>
    <w:rsid w:val="00EC104A"/>
    <w:rsid w:val="00EC175E"/>
    <w:rsid w:val="00EC178C"/>
    <w:rsid w:val="00EC19DB"/>
    <w:rsid w:val="00EC1F21"/>
    <w:rsid w:val="00EC2A16"/>
    <w:rsid w:val="00EC3265"/>
    <w:rsid w:val="00EC34A1"/>
    <w:rsid w:val="00EC35EB"/>
    <w:rsid w:val="00EC361E"/>
    <w:rsid w:val="00EC3680"/>
    <w:rsid w:val="00EC3881"/>
    <w:rsid w:val="00EC3E90"/>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152D"/>
    <w:rsid w:val="00EE16CC"/>
    <w:rsid w:val="00EE1C2C"/>
    <w:rsid w:val="00EE319C"/>
    <w:rsid w:val="00EE3207"/>
    <w:rsid w:val="00EE349D"/>
    <w:rsid w:val="00EE37AF"/>
    <w:rsid w:val="00EE3BC6"/>
    <w:rsid w:val="00EE3E45"/>
    <w:rsid w:val="00EE4A7E"/>
    <w:rsid w:val="00EE4B4E"/>
    <w:rsid w:val="00EE4DCB"/>
    <w:rsid w:val="00EE4F00"/>
    <w:rsid w:val="00EE5533"/>
    <w:rsid w:val="00EE6433"/>
    <w:rsid w:val="00EE6B6D"/>
    <w:rsid w:val="00EF0149"/>
    <w:rsid w:val="00EF0386"/>
    <w:rsid w:val="00EF04EB"/>
    <w:rsid w:val="00EF0511"/>
    <w:rsid w:val="00EF1290"/>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6BB5"/>
    <w:rsid w:val="00EF7056"/>
    <w:rsid w:val="00EF7490"/>
    <w:rsid w:val="00EF763B"/>
    <w:rsid w:val="00F001DB"/>
    <w:rsid w:val="00F0103F"/>
    <w:rsid w:val="00F02681"/>
    <w:rsid w:val="00F02683"/>
    <w:rsid w:val="00F02A5E"/>
    <w:rsid w:val="00F02EE4"/>
    <w:rsid w:val="00F03987"/>
    <w:rsid w:val="00F04E36"/>
    <w:rsid w:val="00F05C97"/>
    <w:rsid w:val="00F0613B"/>
    <w:rsid w:val="00F061F4"/>
    <w:rsid w:val="00F077FF"/>
    <w:rsid w:val="00F07A1E"/>
    <w:rsid w:val="00F07CEC"/>
    <w:rsid w:val="00F101AB"/>
    <w:rsid w:val="00F10733"/>
    <w:rsid w:val="00F10852"/>
    <w:rsid w:val="00F10B22"/>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A7D"/>
    <w:rsid w:val="00F23A80"/>
    <w:rsid w:val="00F24102"/>
    <w:rsid w:val="00F24B42"/>
    <w:rsid w:val="00F24CD2"/>
    <w:rsid w:val="00F253B9"/>
    <w:rsid w:val="00F25801"/>
    <w:rsid w:val="00F25B05"/>
    <w:rsid w:val="00F26267"/>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54DB"/>
    <w:rsid w:val="00F459EA"/>
    <w:rsid w:val="00F46168"/>
    <w:rsid w:val="00F46842"/>
    <w:rsid w:val="00F46CD7"/>
    <w:rsid w:val="00F475DB"/>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9"/>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5D78"/>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6FF"/>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390"/>
    <w:rsid w:val="00FA6B14"/>
    <w:rsid w:val="00FA6BBB"/>
    <w:rsid w:val="00FA6E7A"/>
    <w:rsid w:val="00FA6F5B"/>
    <w:rsid w:val="00FA7530"/>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4BD9"/>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582"/>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42E"/>
    <w:rsid w:val="00FE7904"/>
    <w:rsid w:val="00FE7A43"/>
    <w:rsid w:val="00FE7E55"/>
    <w:rsid w:val="00FF0289"/>
    <w:rsid w:val="00FF05CB"/>
    <w:rsid w:val="00FF11A0"/>
    <w:rsid w:val="00FF17E0"/>
    <w:rsid w:val="00FF1824"/>
    <w:rsid w:val="00FF1983"/>
    <w:rsid w:val="00FF2019"/>
    <w:rsid w:val="00FF20A4"/>
    <w:rsid w:val="00FF25C1"/>
    <w:rsid w:val="00FF2902"/>
    <w:rsid w:val="00FF31D3"/>
    <w:rsid w:val="00FF382A"/>
    <w:rsid w:val="00FF39CA"/>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4">
      <o:colormru v:ext="edit" colors="#e5ea18"/>
    </o:shapedefaults>
    <o:shapelayout v:ext="edit">
      <o:idmap v:ext="edit" data="1"/>
    </o:shapelayout>
  </w:shapeDefaults>
  <w:doNotEmbedSmartTags/>
  <w:decimalSymbol w:val=","/>
  <w:listSeparator w:val=";"/>
  <w14:docId w14:val="73FA7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5EA"/>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Normal"/>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Normal"/>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83197C"/>
    <w:pPr>
      <w:numPr>
        <w:ilvl w:val="2"/>
        <w:numId w:val="3"/>
      </w:numPr>
      <w:spacing w:before="240" w:after="120" w:line="360" w:lineRule="auto"/>
    </w:pPr>
    <w:rPr>
      <w:b/>
    </w:rPr>
  </w:style>
  <w:style w:type="paragraph" w:customStyle="1" w:styleId="BASLIK4">
    <w:name w:val="BASLIK4"/>
    <w:basedOn w:val="Normal"/>
    <w:autoRedefine/>
    <w:rsid w:val="002275EA"/>
    <w:pPr>
      <w:numPr>
        <w:ilvl w:val="3"/>
        <w:numId w:val="3"/>
      </w:numPr>
      <w:spacing w:before="240" w:after="120" w:line="360" w:lineRule="auto"/>
    </w:pPr>
    <w:rPr>
      <w:b/>
    </w:rPr>
  </w:style>
  <w:style w:type="paragraph" w:customStyle="1" w:styleId="BASLIK5">
    <w:name w:val="BASLIK5"/>
    <w:basedOn w:val="Normal"/>
    <w:autoRedefine/>
    <w:rsid w:val="002275EA"/>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275EA"/>
    <w:pPr>
      <w:spacing w:before="240" w:after="240"/>
      <w:ind w:left="288"/>
      <w:jc w:val="right"/>
    </w:pPr>
    <w:rPr>
      <w:b/>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CB3575"/>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A86A54"/>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E4204B"/>
    <w:pPr>
      <w:numPr>
        <w:numId w:val="6"/>
      </w:numPr>
      <w:spacing w:before="240"/>
    </w:pPr>
    <w:rPr>
      <w:lang w:val="en-GB"/>
    </w:rPr>
  </w:style>
  <w:style w:type="paragraph" w:customStyle="1" w:styleId="CizelgeFBESablonBolumIII">
    <w:name w:val="Cizelge_FBE_Sablon_BolumIII"/>
    <w:basedOn w:val="TableTitle1Line"/>
    <w:autoRedefine/>
    <w:rsid w:val="00EE5533"/>
    <w:pPr>
      <w:numPr>
        <w:numId w:val="7"/>
      </w:numPr>
      <w:spacing w:before="240"/>
    </w:pPr>
    <w:rPr>
      <w:lang w:val="en-GB"/>
    </w:rPr>
  </w:style>
  <w:style w:type="paragraph" w:customStyle="1" w:styleId="CizelgeFBESablonBolumIV">
    <w:name w:val="Cizelge_FBE_Sablon_BolumIV"/>
    <w:basedOn w:val="Normal"/>
    <w:next w:val="Normal"/>
    <w:autoRedefine/>
    <w:rsid w:val="00CB3575"/>
    <w:pPr>
      <w:numPr>
        <w:numId w:val="8"/>
      </w:numPr>
      <w:spacing w:before="240" w:after="120"/>
      <w:jc w:val="center"/>
    </w:pPr>
  </w:style>
  <w:style w:type="paragraph" w:customStyle="1" w:styleId="CizelgeFBESablonBolumV">
    <w:name w:val="Cizelge_FBE_Sablon_BolumV"/>
    <w:next w:val="Normal"/>
    <w:autoRedefine/>
    <w:rsid w:val="00CB3575"/>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CB3575"/>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autoRedefine/>
    <w:uiPriority w:val="39"/>
    <w:rsid w:val="00AC452E"/>
    <w:pPr>
      <w:spacing w:before="120"/>
    </w:pPr>
    <w:rPr>
      <w:rFonts w:asciiTheme="minorHAnsi" w:hAnsiTheme="minorHAnsi"/>
      <w:b/>
    </w:rPr>
  </w:style>
  <w:style w:type="paragraph" w:styleId="Index1">
    <w:name w:val="index 1"/>
    <w:basedOn w:val="TOC1"/>
    <w:next w:val="Normal"/>
    <w:autoRedefine/>
    <w:rsid w:val="002275EA"/>
    <w:pPr>
      <w:spacing w:before="240"/>
      <w:ind w:left="238" w:hanging="238"/>
    </w:pPr>
  </w:style>
  <w:style w:type="paragraph" w:styleId="Index3">
    <w:name w:val="index 3"/>
    <w:basedOn w:val="Normal"/>
    <w:next w:val="Normal"/>
    <w:autoRedefine/>
    <w:rsid w:val="002275EA"/>
    <w:pPr>
      <w:ind w:left="720" w:hanging="240"/>
    </w:p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ind w:left="240"/>
    </w:pPr>
    <w:rPr>
      <w:rFonts w:asciiTheme="minorHAnsi" w:hAnsiTheme="minorHAnsi"/>
      <w:b/>
      <w:sz w:val="22"/>
      <w:szCs w:val="22"/>
    </w:rPr>
  </w:style>
  <w:style w:type="paragraph" w:styleId="TOC3">
    <w:name w:val="toc 3"/>
    <w:basedOn w:val="Normal"/>
    <w:next w:val="Normal"/>
    <w:autoRedefine/>
    <w:uiPriority w:val="39"/>
    <w:rsid w:val="002275EA"/>
    <w:pPr>
      <w:ind w:left="480"/>
    </w:pPr>
    <w:rPr>
      <w:rFonts w:asciiTheme="minorHAnsi" w:hAnsiTheme="minorHAnsi"/>
      <w:sz w:val="22"/>
      <w:szCs w:val="22"/>
    </w:rPr>
  </w:style>
  <w:style w:type="paragraph" w:styleId="TOC4">
    <w:name w:val="toc 4"/>
    <w:basedOn w:val="Normal"/>
    <w:next w:val="Normal"/>
    <w:autoRedefine/>
    <w:uiPriority w:val="39"/>
    <w:rsid w:val="002275EA"/>
    <w:pPr>
      <w:ind w:left="720"/>
    </w:pPr>
    <w:rPr>
      <w:rFonts w:asciiTheme="minorHAnsi" w:hAnsiTheme="minorHAnsi"/>
      <w:sz w:val="20"/>
      <w:szCs w:val="20"/>
    </w:rPr>
  </w:style>
  <w:style w:type="paragraph" w:styleId="TOC5">
    <w:name w:val="toc 5"/>
    <w:basedOn w:val="Normal"/>
    <w:next w:val="Normal"/>
    <w:autoRedefine/>
    <w:uiPriority w:val="39"/>
    <w:rsid w:val="002275EA"/>
    <w:pPr>
      <w:ind w:left="960"/>
    </w:pPr>
    <w:rPr>
      <w:rFonts w:asciiTheme="minorHAnsi" w:hAnsiTheme="minorHAnsi"/>
      <w:sz w:val="20"/>
      <w:szCs w:val="20"/>
    </w:rPr>
  </w:style>
  <w:style w:type="paragraph" w:styleId="TOC6">
    <w:name w:val="toc 6"/>
    <w:basedOn w:val="Normal"/>
    <w:next w:val="Normal"/>
    <w:autoRedefine/>
    <w:rsid w:val="002275EA"/>
    <w:pPr>
      <w:ind w:left="1200"/>
    </w:pPr>
    <w:rPr>
      <w:rFonts w:asciiTheme="minorHAnsi" w:hAnsiTheme="minorHAnsi"/>
      <w:sz w:val="20"/>
      <w:szCs w:val="20"/>
    </w:rPr>
  </w:style>
  <w:style w:type="paragraph" w:styleId="TOC7">
    <w:name w:val="toc 7"/>
    <w:basedOn w:val="Normal"/>
    <w:next w:val="Normal"/>
    <w:autoRedefine/>
    <w:rsid w:val="002275EA"/>
    <w:pPr>
      <w:ind w:left="1440"/>
    </w:pPr>
    <w:rPr>
      <w:rFonts w:asciiTheme="minorHAnsi" w:hAnsiTheme="minorHAnsi"/>
      <w:sz w:val="20"/>
      <w:szCs w:val="20"/>
    </w:rPr>
  </w:style>
  <w:style w:type="paragraph" w:styleId="TOC8">
    <w:name w:val="toc 8"/>
    <w:basedOn w:val="Normal"/>
    <w:next w:val="Normal"/>
    <w:autoRedefine/>
    <w:rsid w:val="002275EA"/>
    <w:pPr>
      <w:ind w:left="1680"/>
    </w:pPr>
    <w:rPr>
      <w:rFonts w:asciiTheme="minorHAnsi" w:hAnsiTheme="minorHAnsi"/>
      <w:sz w:val="20"/>
      <w:szCs w:val="20"/>
    </w:rPr>
  </w:style>
  <w:style w:type="paragraph" w:styleId="TOC9">
    <w:name w:val="toc 9"/>
    <w:basedOn w:val="Normal"/>
    <w:next w:val="Normal"/>
    <w:autoRedefine/>
    <w:rsid w:val="002275EA"/>
    <w:pPr>
      <w:ind w:left="1920"/>
    </w:pPr>
    <w:rPr>
      <w:rFonts w:asciiTheme="minorHAnsi" w:hAnsiTheme="minorHAnsi"/>
      <w:sz w:val="20"/>
      <w:szCs w:val="20"/>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rsid w:val="002275EA"/>
    <w:rPr>
      <w:color w:val="0000FF"/>
      <w:u w:val="singl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BF442A"/>
    <w:pPr>
      <w:numPr>
        <w:numId w:val="13"/>
      </w:numPr>
      <w:spacing w:before="120" w:after="240"/>
      <w:ind w:left="0"/>
      <w:jc w:val="center"/>
    </w:pPr>
    <w:rPr>
      <w:rFonts w:eastAsia="Batang"/>
      <w:lang w:val="en-GB"/>
    </w:rPr>
  </w:style>
  <w:style w:type="paragraph" w:customStyle="1" w:styleId="SekilFBESablonBolumII">
    <w:name w:val="Sekil_FBE_Sablon_BolumII"/>
    <w:basedOn w:val="Normal"/>
    <w:autoRedefine/>
    <w:rsid w:val="00A86A54"/>
    <w:pPr>
      <w:numPr>
        <w:numId w:val="14"/>
      </w:numPr>
      <w:spacing w:before="120" w:after="240"/>
      <w:jc w:val="center"/>
    </w:pPr>
    <w:rPr>
      <w:szCs w:val="20"/>
      <w:lang w:val="en-US"/>
    </w:rPr>
  </w:style>
  <w:style w:type="paragraph" w:customStyle="1" w:styleId="SekilFBESablonBolumIII">
    <w:name w:val="Sekil_FBE_Sablon_BolumIII"/>
    <w:basedOn w:val="Normal"/>
    <w:autoRedefine/>
    <w:rsid w:val="00E15961"/>
    <w:pPr>
      <w:numPr>
        <w:numId w:val="15"/>
      </w:numPr>
      <w:spacing w:before="120" w:after="240"/>
      <w:jc w:val="center"/>
    </w:pPr>
    <w:rPr>
      <w:lang w:val="en-US"/>
    </w:rPr>
  </w:style>
  <w:style w:type="paragraph" w:customStyle="1" w:styleId="SekilFBESablonBolumIV">
    <w:name w:val="Sekil_FBE_Sablon_BolumIV"/>
    <w:basedOn w:val="Normal"/>
    <w:next w:val="GOVDE"/>
    <w:autoRedefine/>
    <w:rsid w:val="00CB3575"/>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CB3575"/>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CB3575"/>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543DB3"/>
    <w:pPr>
      <w:numPr>
        <w:numId w:val="19"/>
      </w:numPr>
      <w:spacing w:before="120" w:after="240"/>
      <w:jc w:val="center"/>
    </w:pPr>
    <w:rPr>
      <w:lang w:val="en-GB"/>
    </w:rPr>
  </w:style>
  <w:style w:type="paragraph" w:styleId="TableofFigures">
    <w:name w:val="table of figures"/>
    <w:basedOn w:val="Normal"/>
    <w:next w:val="Normal"/>
    <w:uiPriority w:val="99"/>
    <w:rsid w:val="002275EA"/>
    <w:pPr>
      <w:ind w:left="480" w:hanging="480"/>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rsid w:val="002275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rsid w:val="003A708F"/>
    <w:rPr>
      <w:sz w:val="16"/>
      <w:szCs w:val="16"/>
    </w:rPr>
  </w:style>
  <w:style w:type="paragraph" w:styleId="CommentText">
    <w:name w:val="annotation text"/>
    <w:basedOn w:val="Normal"/>
    <w:link w:val="CommentTextChar"/>
    <w:rsid w:val="003A708F"/>
    <w:rPr>
      <w:sz w:val="20"/>
      <w:szCs w:val="20"/>
    </w:rPr>
  </w:style>
  <w:style w:type="character" w:customStyle="1" w:styleId="CommentTextChar">
    <w:name w:val="Comment Text Char"/>
    <w:basedOn w:val="DefaultParagraphFont"/>
    <w:link w:val="CommentText"/>
    <w:rsid w:val="003A708F"/>
    <w:rPr>
      <w:noProof/>
      <w:lang w:val="tr-TR" w:eastAsia="tr-TR"/>
    </w:rPr>
  </w:style>
  <w:style w:type="paragraph" w:styleId="CommentSubject">
    <w:name w:val="annotation subject"/>
    <w:basedOn w:val="CommentText"/>
    <w:next w:val="CommentText"/>
    <w:link w:val="CommentSubjectChar"/>
    <w:rsid w:val="003A708F"/>
    <w:rPr>
      <w:b/>
      <w:bCs/>
    </w:rPr>
  </w:style>
  <w:style w:type="character" w:customStyle="1" w:styleId="CommentSubjectChar">
    <w:name w:val="Comment Subject Char"/>
    <w:basedOn w:val="CommentTextChar"/>
    <w:link w:val="CommentSubject"/>
    <w:rsid w:val="003A708F"/>
    <w:rPr>
      <w:b/>
      <w:bCs/>
      <w:noProof/>
      <w:lang w:val="tr-TR" w:eastAsia="tr-TR"/>
    </w:rPr>
  </w:style>
  <w:style w:type="paragraph" w:styleId="TOCHeading">
    <w:name w:val="TOC Heading"/>
    <w:basedOn w:val="Heading1"/>
    <w:next w:val="Normal"/>
    <w:uiPriority w:val="39"/>
    <w:unhideWhenUsed/>
    <w:qFormat/>
    <w:rsid w:val="004B4CB1"/>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1" w:defUnhideWhenUsed="1" w:defQFormat="0" w:count="276">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footer" w:uiPriority="99"/>
    <w:lsdException w:name="caption" w:qFormat="1"/>
    <w:lsdException w:name="table of figures"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nhideWhenUsed="0" w:qFormat="1"/>
    <w:lsdException w:name="Normal (Web)" w:uiPriority="99"/>
    <w:lsdException w:name="No List" w:uiPriority="99"/>
    <w:lsdException w:name="Table Grid" w:semiHidden="0"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275EA"/>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Normal"/>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Normal"/>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83197C"/>
    <w:pPr>
      <w:numPr>
        <w:ilvl w:val="2"/>
        <w:numId w:val="3"/>
      </w:numPr>
      <w:spacing w:before="240" w:after="120" w:line="360" w:lineRule="auto"/>
    </w:pPr>
    <w:rPr>
      <w:b/>
    </w:rPr>
  </w:style>
  <w:style w:type="paragraph" w:customStyle="1" w:styleId="BASLIK4">
    <w:name w:val="BASLIK4"/>
    <w:basedOn w:val="Normal"/>
    <w:autoRedefine/>
    <w:rsid w:val="002275EA"/>
    <w:pPr>
      <w:numPr>
        <w:ilvl w:val="3"/>
        <w:numId w:val="3"/>
      </w:numPr>
      <w:spacing w:before="240" w:after="120" w:line="360" w:lineRule="auto"/>
    </w:pPr>
    <w:rPr>
      <w:b/>
    </w:rPr>
  </w:style>
  <w:style w:type="paragraph" w:customStyle="1" w:styleId="BASLIK5">
    <w:name w:val="BASLIK5"/>
    <w:basedOn w:val="Normal"/>
    <w:autoRedefine/>
    <w:rsid w:val="002275EA"/>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275EA"/>
    <w:pPr>
      <w:spacing w:before="240" w:after="240"/>
      <w:ind w:left="288"/>
      <w:jc w:val="right"/>
    </w:pPr>
    <w:rPr>
      <w:b/>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CB3575"/>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A86A54"/>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E4204B"/>
    <w:pPr>
      <w:numPr>
        <w:numId w:val="6"/>
      </w:numPr>
      <w:spacing w:before="240"/>
    </w:pPr>
    <w:rPr>
      <w:lang w:val="en-GB"/>
    </w:rPr>
  </w:style>
  <w:style w:type="paragraph" w:customStyle="1" w:styleId="CizelgeFBESablonBolumIII">
    <w:name w:val="Cizelge_FBE_Sablon_BolumIII"/>
    <w:basedOn w:val="TableTitle1Line"/>
    <w:autoRedefine/>
    <w:rsid w:val="00EE5533"/>
    <w:pPr>
      <w:numPr>
        <w:numId w:val="7"/>
      </w:numPr>
      <w:spacing w:before="240"/>
    </w:pPr>
    <w:rPr>
      <w:lang w:val="en-GB"/>
    </w:rPr>
  </w:style>
  <w:style w:type="paragraph" w:customStyle="1" w:styleId="CizelgeFBESablonBolumIV">
    <w:name w:val="Cizelge_FBE_Sablon_BolumIV"/>
    <w:basedOn w:val="Normal"/>
    <w:next w:val="Normal"/>
    <w:autoRedefine/>
    <w:rsid w:val="00CB3575"/>
    <w:pPr>
      <w:numPr>
        <w:numId w:val="8"/>
      </w:numPr>
      <w:spacing w:before="240" w:after="120"/>
      <w:jc w:val="center"/>
    </w:pPr>
  </w:style>
  <w:style w:type="paragraph" w:customStyle="1" w:styleId="CizelgeFBESablonBolumV">
    <w:name w:val="Cizelge_FBE_Sablon_BolumV"/>
    <w:next w:val="Normal"/>
    <w:autoRedefine/>
    <w:rsid w:val="00CB3575"/>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CB3575"/>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autoRedefine/>
    <w:uiPriority w:val="39"/>
    <w:rsid w:val="00AC452E"/>
    <w:pPr>
      <w:spacing w:before="120"/>
    </w:pPr>
    <w:rPr>
      <w:rFonts w:asciiTheme="minorHAnsi" w:hAnsiTheme="minorHAnsi"/>
      <w:b/>
    </w:rPr>
  </w:style>
  <w:style w:type="paragraph" w:styleId="Index1">
    <w:name w:val="index 1"/>
    <w:basedOn w:val="TOC1"/>
    <w:next w:val="Normal"/>
    <w:autoRedefine/>
    <w:rsid w:val="002275EA"/>
    <w:pPr>
      <w:spacing w:before="240"/>
      <w:ind w:left="238" w:hanging="238"/>
    </w:pPr>
  </w:style>
  <w:style w:type="paragraph" w:styleId="Index3">
    <w:name w:val="index 3"/>
    <w:basedOn w:val="Normal"/>
    <w:next w:val="Normal"/>
    <w:autoRedefine/>
    <w:rsid w:val="002275EA"/>
    <w:pPr>
      <w:ind w:left="720" w:hanging="240"/>
    </w:p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ind w:left="240"/>
    </w:pPr>
    <w:rPr>
      <w:rFonts w:asciiTheme="minorHAnsi" w:hAnsiTheme="minorHAnsi"/>
      <w:b/>
      <w:sz w:val="22"/>
      <w:szCs w:val="22"/>
    </w:rPr>
  </w:style>
  <w:style w:type="paragraph" w:styleId="TOC3">
    <w:name w:val="toc 3"/>
    <w:basedOn w:val="Normal"/>
    <w:next w:val="Normal"/>
    <w:autoRedefine/>
    <w:uiPriority w:val="39"/>
    <w:rsid w:val="002275EA"/>
    <w:pPr>
      <w:ind w:left="480"/>
    </w:pPr>
    <w:rPr>
      <w:rFonts w:asciiTheme="minorHAnsi" w:hAnsiTheme="minorHAnsi"/>
      <w:sz w:val="22"/>
      <w:szCs w:val="22"/>
    </w:rPr>
  </w:style>
  <w:style w:type="paragraph" w:styleId="TOC4">
    <w:name w:val="toc 4"/>
    <w:basedOn w:val="Normal"/>
    <w:next w:val="Normal"/>
    <w:autoRedefine/>
    <w:uiPriority w:val="39"/>
    <w:rsid w:val="002275EA"/>
    <w:pPr>
      <w:ind w:left="720"/>
    </w:pPr>
    <w:rPr>
      <w:rFonts w:asciiTheme="minorHAnsi" w:hAnsiTheme="minorHAnsi"/>
      <w:sz w:val="20"/>
      <w:szCs w:val="20"/>
    </w:rPr>
  </w:style>
  <w:style w:type="paragraph" w:styleId="TOC5">
    <w:name w:val="toc 5"/>
    <w:basedOn w:val="Normal"/>
    <w:next w:val="Normal"/>
    <w:autoRedefine/>
    <w:uiPriority w:val="39"/>
    <w:rsid w:val="002275EA"/>
    <w:pPr>
      <w:ind w:left="960"/>
    </w:pPr>
    <w:rPr>
      <w:rFonts w:asciiTheme="minorHAnsi" w:hAnsiTheme="minorHAnsi"/>
      <w:sz w:val="20"/>
      <w:szCs w:val="20"/>
    </w:rPr>
  </w:style>
  <w:style w:type="paragraph" w:styleId="TOC6">
    <w:name w:val="toc 6"/>
    <w:basedOn w:val="Normal"/>
    <w:next w:val="Normal"/>
    <w:autoRedefine/>
    <w:rsid w:val="002275EA"/>
    <w:pPr>
      <w:ind w:left="1200"/>
    </w:pPr>
    <w:rPr>
      <w:rFonts w:asciiTheme="minorHAnsi" w:hAnsiTheme="minorHAnsi"/>
      <w:sz w:val="20"/>
      <w:szCs w:val="20"/>
    </w:rPr>
  </w:style>
  <w:style w:type="paragraph" w:styleId="TOC7">
    <w:name w:val="toc 7"/>
    <w:basedOn w:val="Normal"/>
    <w:next w:val="Normal"/>
    <w:autoRedefine/>
    <w:rsid w:val="002275EA"/>
    <w:pPr>
      <w:ind w:left="1440"/>
    </w:pPr>
    <w:rPr>
      <w:rFonts w:asciiTheme="minorHAnsi" w:hAnsiTheme="minorHAnsi"/>
      <w:sz w:val="20"/>
      <w:szCs w:val="20"/>
    </w:rPr>
  </w:style>
  <w:style w:type="paragraph" w:styleId="TOC8">
    <w:name w:val="toc 8"/>
    <w:basedOn w:val="Normal"/>
    <w:next w:val="Normal"/>
    <w:autoRedefine/>
    <w:rsid w:val="002275EA"/>
    <w:pPr>
      <w:ind w:left="1680"/>
    </w:pPr>
    <w:rPr>
      <w:rFonts w:asciiTheme="minorHAnsi" w:hAnsiTheme="minorHAnsi"/>
      <w:sz w:val="20"/>
      <w:szCs w:val="20"/>
    </w:rPr>
  </w:style>
  <w:style w:type="paragraph" w:styleId="TOC9">
    <w:name w:val="toc 9"/>
    <w:basedOn w:val="Normal"/>
    <w:next w:val="Normal"/>
    <w:autoRedefine/>
    <w:rsid w:val="002275EA"/>
    <w:pPr>
      <w:ind w:left="1920"/>
    </w:pPr>
    <w:rPr>
      <w:rFonts w:asciiTheme="minorHAnsi" w:hAnsiTheme="minorHAnsi"/>
      <w:sz w:val="20"/>
      <w:szCs w:val="20"/>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rsid w:val="002275EA"/>
    <w:rPr>
      <w:color w:val="0000FF"/>
      <w:u w:val="singl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BF442A"/>
    <w:pPr>
      <w:numPr>
        <w:numId w:val="13"/>
      </w:numPr>
      <w:spacing w:before="120" w:after="240"/>
      <w:ind w:left="0"/>
      <w:jc w:val="center"/>
    </w:pPr>
    <w:rPr>
      <w:rFonts w:eastAsia="Batang"/>
      <w:lang w:val="en-GB"/>
    </w:rPr>
  </w:style>
  <w:style w:type="paragraph" w:customStyle="1" w:styleId="SekilFBESablonBolumII">
    <w:name w:val="Sekil_FBE_Sablon_BolumII"/>
    <w:basedOn w:val="Normal"/>
    <w:autoRedefine/>
    <w:rsid w:val="00A86A54"/>
    <w:pPr>
      <w:numPr>
        <w:numId w:val="14"/>
      </w:numPr>
      <w:spacing w:before="120" w:after="240"/>
      <w:jc w:val="center"/>
    </w:pPr>
    <w:rPr>
      <w:szCs w:val="20"/>
      <w:lang w:val="en-US"/>
    </w:rPr>
  </w:style>
  <w:style w:type="paragraph" w:customStyle="1" w:styleId="SekilFBESablonBolumIII">
    <w:name w:val="Sekil_FBE_Sablon_BolumIII"/>
    <w:basedOn w:val="Normal"/>
    <w:autoRedefine/>
    <w:rsid w:val="00E15961"/>
    <w:pPr>
      <w:numPr>
        <w:numId w:val="15"/>
      </w:numPr>
      <w:spacing w:before="120" w:after="240"/>
      <w:jc w:val="center"/>
    </w:pPr>
    <w:rPr>
      <w:lang w:val="en-US"/>
    </w:rPr>
  </w:style>
  <w:style w:type="paragraph" w:customStyle="1" w:styleId="SekilFBESablonBolumIV">
    <w:name w:val="Sekil_FBE_Sablon_BolumIV"/>
    <w:basedOn w:val="Normal"/>
    <w:next w:val="GOVDE"/>
    <w:autoRedefine/>
    <w:rsid w:val="00CB3575"/>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CB3575"/>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CB3575"/>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543DB3"/>
    <w:pPr>
      <w:numPr>
        <w:numId w:val="19"/>
      </w:numPr>
      <w:spacing w:before="120" w:after="240"/>
      <w:jc w:val="center"/>
    </w:pPr>
    <w:rPr>
      <w:lang w:val="en-GB"/>
    </w:rPr>
  </w:style>
  <w:style w:type="paragraph" w:styleId="TableofFigures">
    <w:name w:val="table of figures"/>
    <w:basedOn w:val="Normal"/>
    <w:next w:val="Normal"/>
    <w:uiPriority w:val="99"/>
    <w:rsid w:val="002275EA"/>
    <w:pPr>
      <w:ind w:left="480" w:hanging="480"/>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rsid w:val="002275E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rsid w:val="003A708F"/>
    <w:rPr>
      <w:sz w:val="16"/>
      <w:szCs w:val="16"/>
    </w:rPr>
  </w:style>
  <w:style w:type="paragraph" w:styleId="CommentText">
    <w:name w:val="annotation text"/>
    <w:basedOn w:val="Normal"/>
    <w:link w:val="CommentTextChar"/>
    <w:rsid w:val="003A708F"/>
    <w:rPr>
      <w:sz w:val="20"/>
      <w:szCs w:val="20"/>
    </w:rPr>
  </w:style>
  <w:style w:type="character" w:customStyle="1" w:styleId="CommentTextChar">
    <w:name w:val="Comment Text Char"/>
    <w:basedOn w:val="DefaultParagraphFont"/>
    <w:link w:val="CommentText"/>
    <w:rsid w:val="003A708F"/>
    <w:rPr>
      <w:noProof/>
      <w:lang w:val="tr-TR" w:eastAsia="tr-TR"/>
    </w:rPr>
  </w:style>
  <w:style w:type="paragraph" w:styleId="CommentSubject">
    <w:name w:val="annotation subject"/>
    <w:basedOn w:val="CommentText"/>
    <w:next w:val="CommentText"/>
    <w:link w:val="CommentSubjectChar"/>
    <w:rsid w:val="003A708F"/>
    <w:rPr>
      <w:b/>
      <w:bCs/>
    </w:rPr>
  </w:style>
  <w:style w:type="character" w:customStyle="1" w:styleId="CommentSubjectChar">
    <w:name w:val="Comment Subject Char"/>
    <w:basedOn w:val="CommentTextChar"/>
    <w:link w:val="CommentSubject"/>
    <w:rsid w:val="003A708F"/>
    <w:rPr>
      <w:b/>
      <w:bCs/>
      <w:noProof/>
      <w:lang w:val="tr-TR" w:eastAsia="tr-TR"/>
    </w:rPr>
  </w:style>
  <w:style w:type="paragraph" w:styleId="TOCHeading">
    <w:name w:val="TOC Heading"/>
    <w:basedOn w:val="Heading1"/>
    <w:next w:val="Normal"/>
    <w:uiPriority w:val="39"/>
    <w:unhideWhenUsed/>
    <w:qFormat/>
    <w:rsid w:val="004B4CB1"/>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23336239">
      <w:bodyDiv w:val="1"/>
      <w:marLeft w:val="0"/>
      <w:marRight w:val="0"/>
      <w:marTop w:val="0"/>
      <w:marBottom w:val="0"/>
      <w:divBdr>
        <w:top w:val="none" w:sz="0" w:space="0" w:color="auto"/>
        <w:left w:val="none" w:sz="0" w:space="0" w:color="auto"/>
        <w:bottom w:val="none" w:sz="0" w:space="0" w:color="auto"/>
        <w:right w:val="none" w:sz="0" w:space="0" w:color="auto"/>
      </w:divBdr>
    </w:div>
    <w:div w:id="42751591">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98644447">
      <w:bodyDiv w:val="1"/>
      <w:marLeft w:val="0"/>
      <w:marRight w:val="0"/>
      <w:marTop w:val="0"/>
      <w:marBottom w:val="0"/>
      <w:divBdr>
        <w:top w:val="none" w:sz="0" w:space="0" w:color="auto"/>
        <w:left w:val="none" w:sz="0" w:space="0" w:color="auto"/>
        <w:bottom w:val="none" w:sz="0" w:space="0" w:color="auto"/>
        <w:right w:val="none" w:sz="0" w:space="0" w:color="auto"/>
      </w:divBdr>
    </w:div>
    <w:div w:id="204294345">
      <w:bodyDiv w:val="1"/>
      <w:marLeft w:val="0"/>
      <w:marRight w:val="0"/>
      <w:marTop w:val="0"/>
      <w:marBottom w:val="0"/>
      <w:divBdr>
        <w:top w:val="none" w:sz="0" w:space="0" w:color="auto"/>
        <w:left w:val="none" w:sz="0" w:space="0" w:color="auto"/>
        <w:bottom w:val="none" w:sz="0" w:space="0" w:color="auto"/>
        <w:right w:val="none" w:sz="0" w:space="0" w:color="auto"/>
      </w:divBdr>
    </w:div>
    <w:div w:id="242645097">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257637324">
      <w:bodyDiv w:val="1"/>
      <w:marLeft w:val="0"/>
      <w:marRight w:val="0"/>
      <w:marTop w:val="0"/>
      <w:marBottom w:val="0"/>
      <w:divBdr>
        <w:top w:val="none" w:sz="0" w:space="0" w:color="auto"/>
        <w:left w:val="none" w:sz="0" w:space="0" w:color="auto"/>
        <w:bottom w:val="none" w:sz="0" w:space="0" w:color="auto"/>
        <w:right w:val="none" w:sz="0" w:space="0" w:color="auto"/>
      </w:divBdr>
    </w:div>
    <w:div w:id="291863204">
      <w:bodyDiv w:val="1"/>
      <w:marLeft w:val="0"/>
      <w:marRight w:val="0"/>
      <w:marTop w:val="0"/>
      <w:marBottom w:val="0"/>
      <w:divBdr>
        <w:top w:val="none" w:sz="0" w:space="0" w:color="auto"/>
        <w:left w:val="none" w:sz="0" w:space="0" w:color="auto"/>
        <w:bottom w:val="none" w:sz="0" w:space="0" w:color="auto"/>
        <w:right w:val="none" w:sz="0" w:space="0" w:color="auto"/>
      </w:divBdr>
    </w:div>
    <w:div w:id="312416405">
      <w:bodyDiv w:val="1"/>
      <w:marLeft w:val="0"/>
      <w:marRight w:val="0"/>
      <w:marTop w:val="0"/>
      <w:marBottom w:val="0"/>
      <w:divBdr>
        <w:top w:val="none" w:sz="0" w:space="0" w:color="auto"/>
        <w:left w:val="none" w:sz="0" w:space="0" w:color="auto"/>
        <w:bottom w:val="none" w:sz="0" w:space="0" w:color="auto"/>
        <w:right w:val="none" w:sz="0" w:space="0" w:color="auto"/>
      </w:divBdr>
    </w:div>
    <w:div w:id="350954640">
      <w:bodyDiv w:val="1"/>
      <w:marLeft w:val="0"/>
      <w:marRight w:val="0"/>
      <w:marTop w:val="0"/>
      <w:marBottom w:val="0"/>
      <w:divBdr>
        <w:top w:val="none" w:sz="0" w:space="0" w:color="auto"/>
        <w:left w:val="none" w:sz="0" w:space="0" w:color="auto"/>
        <w:bottom w:val="none" w:sz="0" w:space="0" w:color="auto"/>
        <w:right w:val="none" w:sz="0" w:space="0" w:color="auto"/>
      </w:divBdr>
    </w:div>
    <w:div w:id="354502196">
      <w:bodyDiv w:val="1"/>
      <w:marLeft w:val="0"/>
      <w:marRight w:val="0"/>
      <w:marTop w:val="0"/>
      <w:marBottom w:val="0"/>
      <w:divBdr>
        <w:top w:val="none" w:sz="0" w:space="0" w:color="auto"/>
        <w:left w:val="none" w:sz="0" w:space="0" w:color="auto"/>
        <w:bottom w:val="none" w:sz="0" w:space="0" w:color="auto"/>
        <w:right w:val="none" w:sz="0" w:space="0" w:color="auto"/>
      </w:divBdr>
    </w:div>
    <w:div w:id="430125150">
      <w:bodyDiv w:val="1"/>
      <w:marLeft w:val="0"/>
      <w:marRight w:val="0"/>
      <w:marTop w:val="0"/>
      <w:marBottom w:val="0"/>
      <w:divBdr>
        <w:top w:val="none" w:sz="0" w:space="0" w:color="auto"/>
        <w:left w:val="none" w:sz="0" w:space="0" w:color="auto"/>
        <w:bottom w:val="none" w:sz="0" w:space="0" w:color="auto"/>
        <w:right w:val="none" w:sz="0" w:space="0" w:color="auto"/>
      </w:divBdr>
    </w:div>
    <w:div w:id="445463508">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544297475">
      <w:bodyDiv w:val="1"/>
      <w:marLeft w:val="0"/>
      <w:marRight w:val="0"/>
      <w:marTop w:val="0"/>
      <w:marBottom w:val="0"/>
      <w:divBdr>
        <w:top w:val="none" w:sz="0" w:space="0" w:color="auto"/>
        <w:left w:val="none" w:sz="0" w:space="0" w:color="auto"/>
        <w:bottom w:val="none" w:sz="0" w:space="0" w:color="auto"/>
        <w:right w:val="none" w:sz="0" w:space="0" w:color="auto"/>
      </w:divBdr>
    </w:div>
    <w:div w:id="567304166">
      <w:bodyDiv w:val="1"/>
      <w:marLeft w:val="0"/>
      <w:marRight w:val="0"/>
      <w:marTop w:val="0"/>
      <w:marBottom w:val="0"/>
      <w:divBdr>
        <w:top w:val="none" w:sz="0" w:space="0" w:color="auto"/>
        <w:left w:val="none" w:sz="0" w:space="0" w:color="auto"/>
        <w:bottom w:val="none" w:sz="0" w:space="0" w:color="auto"/>
        <w:right w:val="none" w:sz="0" w:space="0" w:color="auto"/>
      </w:divBdr>
    </w:div>
    <w:div w:id="580873713">
      <w:bodyDiv w:val="1"/>
      <w:marLeft w:val="0"/>
      <w:marRight w:val="0"/>
      <w:marTop w:val="0"/>
      <w:marBottom w:val="0"/>
      <w:divBdr>
        <w:top w:val="none" w:sz="0" w:space="0" w:color="auto"/>
        <w:left w:val="none" w:sz="0" w:space="0" w:color="auto"/>
        <w:bottom w:val="none" w:sz="0" w:space="0" w:color="auto"/>
        <w:right w:val="none" w:sz="0" w:space="0" w:color="auto"/>
      </w:divBdr>
    </w:div>
    <w:div w:id="667096475">
      <w:bodyDiv w:val="1"/>
      <w:marLeft w:val="0"/>
      <w:marRight w:val="0"/>
      <w:marTop w:val="0"/>
      <w:marBottom w:val="0"/>
      <w:divBdr>
        <w:top w:val="none" w:sz="0" w:space="0" w:color="auto"/>
        <w:left w:val="none" w:sz="0" w:space="0" w:color="auto"/>
        <w:bottom w:val="none" w:sz="0" w:space="0" w:color="auto"/>
        <w:right w:val="none" w:sz="0" w:space="0" w:color="auto"/>
      </w:divBdr>
    </w:div>
    <w:div w:id="705905599">
      <w:bodyDiv w:val="1"/>
      <w:marLeft w:val="0"/>
      <w:marRight w:val="0"/>
      <w:marTop w:val="0"/>
      <w:marBottom w:val="0"/>
      <w:divBdr>
        <w:top w:val="none" w:sz="0" w:space="0" w:color="auto"/>
        <w:left w:val="none" w:sz="0" w:space="0" w:color="auto"/>
        <w:bottom w:val="none" w:sz="0" w:space="0" w:color="auto"/>
        <w:right w:val="none" w:sz="0" w:space="0" w:color="auto"/>
      </w:divBdr>
    </w:div>
    <w:div w:id="812217887">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80440002">
      <w:bodyDiv w:val="1"/>
      <w:marLeft w:val="0"/>
      <w:marRight w:val="0"/>
      <w:marTop w:val="0"/>
      <w:marBottom w:val="0"/>
      <w:divBdr>
        <w:top w:val="none" w:sz="0" w:space="0" w:color="auto"/>
        <w:left w:val="none" w:sz="0" w:space="0" w:color="auto"/>
        <w:bottom w:val="none" w:sz="0" w:space="0" w:color="auto"/>
        <w:right w:val="none" w:sz="0" w:space="0" w:color="auto"/>
      </w:divBdr>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09920328">
      <w:bodyDiv w:val="1"/>
      <w:marLeft w:val="0"/>
      <w:marRight w:val="0"/>
      <w:marTop w:val="0"/>
      <w:marBottom w:val="0"/>
      <w:divBdr>
        <w:top w:val="none" w:sz="0" w:space="0" w:color="auto"/>
        <w:left w:val="none" w:sz="0" w:space="0" w:color="auto"/>
        <w:bottom w:val="none" w:sz="0" w:space="0" w:color="auto"/>
        <w:right w:val="none" w:sz="0" w:space="0" w:color="auto"/>
      </w:divBdr>
    </w:div>
    <w:div w:id="935596044">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2853542">
      <w:bodyDiv w:val="1"/>
      <w:marLeft w:val="0"/>
      <w:marRight w:val="0"/>
      <w:marTop w:val="0"/>
      <w:marBottom w:val="0"/>
      <w:divBdr>
        <w:top w:val="none" w:sz="0" w:space="0" w:color="auto"/>
        <w:left w:val="none" w:sz="0" w:space="0" w:color="auto"/>
        <w:bottom w:val="none" w:sz="0" w:space="0" w:color="auto"/>
        <w:right w:val="none" w:sz="0" w:space="0" w:color="auto"/>
      </w:divBdr>
    </w:div>
    <w:div w:id="1021780324">
      <w:bodyDiv w:val="1"/>
      <w:marLeft w:val="0"/>
      <w:marRight w:val="0"/>
      <w:marTop w:val="0"/>
      <w:marBottom w:val="0"/>
      <w:divBdr>
        <w:top w:val="none" w:sz="0" w:space="0" w:color="auto"/>
        <w:left w:val="none" w:sz="0" w:space="0" w:color="auto"/>
        <w:bottom w:val="none" w:sz="0" w:space="0" w:color="auto"/>
        <w:right w:val="none" w:sz="0" w:space="0" w:color="auto"/>
      </w:divBdr>
    </w:div>
    <w:div w:id="1031565951">
      <w:bodyDiv w:val="1"/>
      <w:marLeft w:val="0"/>
      <w:marRight w:val="0"/>
      <w:marTop w:val="0"/>
      <w:marBottom w:val="0"/>
      <w:divBdr>
        <w:top w:val="none" w:sz="0" w:space="0" w:color="auto"/>
        <w:left w:val="none" w:sz="0" w:space="0" w:color="auto"/>
        <w:bottom w:val="none" w:sz="0" w:space="0" w:color="auto"/>
        <w:right w:val="none" w:sz="0" w:space="0" w:color="auto"/>
      </w:divBdr>
    </w:div>
    <w:div w:id="1056470591">
      <w:bodyDiv w:val="1"/>
      <w:marLeft w:val="0"/>
      <w:marRight w:val="0"/>
      <w:marTop w:val="0"/>
      <w:marBottom w:val="0"/>
      <w:divBdr>
        <w:top w:val="none" w:sz="0" w:space="0" w:color="auto"/>
        <w:left w:val="none" w:sz="0" w:space="0" w:color="auto"/>
        <w:bottom w:val="none" w:sz="0" w:space="0" w:color="auto"/>
        <w:right w:val="none" w:sz="0" w:space="0" w:color="auto"/>
      </w:divBdr>
    </w:div>
    <w:div w:id="1068769196">
      <w:bodyDiv w:val="1"/>
      <w:marLeft w:val="0"/>
      <w:marRight w:val="0"/>
      <w:marTop w:val="0"/>
      <w:marBottom w:val="0"/>
      <w:divBdr>
        <w:top w:val="none" w:sz="0" w:space="0" w:color="auto"/>
        <w:left w:val="none" w:sz="0" w:space="0" w:color="auto"/>
        <w:bottom w:val="none" w:sz="0" w:space="0" w:color="auto"/>
        <w:right w:val="none" w:sz="0" w:space="0" w:color="auto"/>
      </w:divBdr>
    </w:div>
    <w:div w:id="1156992910">
      <w:bodyDiv w:val="1"/>
      <w:marLeft w:val="0"/>
      <w:marRight w:val="0"/>
      <w:marTop w:val="0"/>
      <w:marBottom w:val="0"/>
      <w:divBdr>
        <w:top w:val="none" w:sz="0" w:space="0" w:color="auto"/>
        <w:left w:val="none" w:sz="0" w:space="0" w:color="auto"/>
        <w:bottom w:val="none" w:sz="0" w:space="0" w:color="auto"/>
        <w:right w:val="none" w:sz="0" w:space="0" w:color="auto"/>
      </w:divBdr>
    </w:div>
    <w:div w:id="1167404911">
      <w:bodyDiv w:val="1"/>
      <w:marLeft w:val="0"/>
      <w:marRight w:val="0"/>
      <w:marTop w:val="0"/>
      <w:marBottom w:val="0"/>
      <w:divBdr>
        <w:top w:val="none" w:sz="0" w:space="0" w:color="auto"/>
        <w:left w:val="none" w:sz="0" w:space="0" w:color="auto"/>
        <w:bottom w:val="none" w:sz="0" w:space="0" w:color="auto"/>
        <w:right w:val="none" w:sz="0" w:space="0" w:color="auto"/>
      </w:divBdr>
    </w:div>
    <w:div w:id="1176846457">
      <w:bodyDiv w:val="1"/>
      <w:marLeft w:val="0"/>
      <w:marRight w:val="0"/>
      <w:marTop w:val="0"/>
      <w:marBottom w:val="0"/>
      <w:divBdr>
        <w:top w:val="none" w:sz="0" w:space="0" w:color="auto"/>
        <w:left w:val="none" w:sz="0" w:space="0" w:color="auto"/>
        <w:bottom w:val="none" w:sz="0" w:space="0" w:color="auto"/>
        <w:right w:val="none" w:sz="0" w:space="0" w:color="auto"/>
      </w:divBdr>
    </w:div>
    <w:div w:id="1180047253">
      <w:bodyDiv w:val="1"/>
      <w:marLeft w:val="0"/>
      <w:marRight w:val="0"/>
      <w:marTop w:val="0"/>
      <w:marBottom w:val="0"/>
      <w:divBdr>
        <w:top w:val="none" w:sz="0" w:space="0" w:color="auto"/>
        <w:left w:val="none" w:sz="0" w:space="0" w:color="auto"/>
        <w:bottom w:val="none" w:sz="0" w:space="0" w:color="auto"/>
        <w:right w:val="none" w:sz="0" w:space="0" w:color="auto"/>
      </w:divBdr>
    </w:div>
    <w:div w:id="1218585561">
      <w:bodyDiv w:val="1"/>
      <w:marLeft w:val="0"/>
      <w:marRight w:val="0"/>
      <w:marTop w:val="0"/>
      <w:marBottom w:val="0"/>
      <w:divBdr>
        <w:top w:val="none" w:sz="0" w:space="0" w:color="auto"/>
        <w:left w:val="none" w:sz="0" w:space="0" w:color="auto"/>
        <w:bottom w:val="none" w:sz="0" w:space="0" w:color="auto"/>
        <w:right w:val="none" w:sz="0" w:space="0" w:color="auto"/>
      </w:divBdr>
    </w:div>
    <w:div w:id="1252466236">
      <w:bodyDiv w:val="1"/>
      <w:marLeft w:val="0"/>
      <w:marRight w:val="0"/>
      <w:marTop w:val="0"/>
      <w:marBottom w:val="0"/>
      <w:divBdr>
        <w:top w:val="none" w:sz="0" w:space="0" w:color="auto"/>
        <w:left w:val="none" w:sz="0" w:space="0" w:color="auto"/>
        <w:bottom w:val="none" w:sz="0" w:space="0" w:color="auto"/>
        <w:right w:val="none" w:sz="0" w:space="0" w:color="auto"/>
      </w:divBdr>
    </w:div>
    <w:div w:id="1351184479">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388534141">
      <w:bodyDiv w:val="1"/>
      <w:marLeft w:val="0"/>
      <w:marRight w:val="0"/>
      <w:marTop w:val="0"/>
      <w:marBottom w:val="0"/>
      <w:divBdr>
        <w:top w:val="none" w:sz="0" w:space="0" w:color="auto"/>
        <w:left w:val="none" w:sz="0" w:space="0" w:color="auto"/>
        <w:bottom w:val="none" w:sz="0" w:space="0" w:color="auto"/>
        <w:right w:val="none" w:sz="0" w:space="0" w:color="auto"/>
      </w:divBdr>
    </w:div>
    <w:div w:id="1388839164">
      <w:bodyDiv w:val="1"/>
      <w:marLeft w:val="0"/>
      <w:marRight w:val="0"/>
      <w:marTop w:val="0"/>
      <w:marBottom w:val="0"/>
      <w:divBdr>
        <w:top w:val="none" w:sz="0" w:space="0" w:color="auto"/>
        <w:left w:val="none" w:sz="0" w:space="0" w:color="auto"/>
        <w:bottom w:val="none" w:sz="0" w:space="0" w:color="auto"/>
        <w:right w:val="none" w:sz="0" w:space="0" w:color="auto"/>
      </w:divBdr>
    </w:div>
    <w:div w:id="1409960317">
      <w:bodyDiv w:val="1"/>
      <w:marLeft w:val="0"/>
      <w:marRight w:val="0"/>
      <w:marTop w:val="0"/>
      <w:marBottom w:val="0"/>
      <w:divBdr>
        <w:top w:val="none" w:sz="0" w:space="0" w:color="auto"/>
        <w:left w:val="none" w:sz="0" w:space="0" w:color="auto"/>
        <w:bottom w:val="none" w:sz="0" w:space="0" w:color="auto"/>
        <w:right w:val="none" w:sz="0" w:space="0" w:color="auto"/>
      </w:divBdr>
    </w:div>
    <w:div w:id="1423913512">
      <w:bodyDiv w:val="1"/>
      <w:marLeft w:val="0"/>
      <w:marRight w:val="0"/>
      <w:marTop w:val="0"/>
      <w:marBottom w:val="0"/>
      <w:divBdr>
        <w:top w:val="none" w:sz="0" w:space="0" w:color="auto"/>
        <w:left w:val="none" w:sz="0" w:space="0" w:color="auto"/>
        <w:bottom w:val="none" w:sz="0" w:space="0" w:color="auto"/>
        <w:right w:val="none" w:sz="0" w:space="0" w:color="auto"/>
      </w:divBdr>
    </w:div>
    <w:div w:id="1473522691">
      <w:bodyDiv w:val="1"/>
      <w:marLeft w:val="0"/>
      <w:marRight w:val="0"/>
      <w:marTop w:val="0"/>
      <w:marBottom w:val="0"/>
      <w:divBdr>
        <w:top w:val="none" w:sz="0" w:space="0" w:color="auto"/>
        <w:left w:val="none" w:sz="0" w:space="0" w:color="auto"/>
        <w:bottom w:val="none" w:sz="0" w:space="0" w:color="auto"/>
        <w:right w:val="none" w:sz="0" w:space="0" w:color="auto"/>
      </w:divBdr>
    </w:div>
    <w:div w:id="1576742562">
      <w:bodyDiv w:val="1"/>
      <w:marLeft w:val="0"/>
      <w:marRight w:val="0"/>
      <w:marTop w:val="0"/>
      <w:marBottom w:val="0"/>
      <w:divBdr>
        <w:top w:val="none" w:sz="0" w:space="0" w:color="auto"/>
        <w:left w:val="none" w:sz="0" w:space="0" w:color="auto"/>
        <w:bottom w:val="none" w:sz="0" w:space="0" w:color="auto"/>
        <w:right w:val="none" w:sz="0" w:space="0" w:color="auto"/>
      </w:divBdr>
    </w:div>
    <w:div w:id="1582986788">
      <w:bodyDiv w:val="1"/>
      <w:marLeft w:val="0"/>
      <w:marRight w:val="0"/>
      <w:marTop w:val="0"/>
      <w:marBottom w:val="0"/>
      <w:divBdr>
        <w:top w:val="none" w:sz="0" w:space="0" w:color="auto"/>
        <w:left w:val="none" w:sz="0" w:space="0" w:color="auto"/>
        <w:bottom w:val="none" w:sz="0" w:space="0" w:color="auto"/>
        <w:right w:val="none" w:sz="0" w:space="0" w:color="auto"/>
      </w:divBdr>
    </w:div>
    <w:div w:id="1604848995">
      <w:bodyDiv w:val="1"/>
      <w:marLeft w:val="0"/>
      <w:marRight w:val="0"/>
      <w:marTop w:val="0"/>
      <w:marBottom w:val="0"/>
      <w:divBdr>
        <w:top w:val="none" w:sz="0" w:space="0" w:color="auto"/>
        <w:left w:val="none" w:sz="0" w:space="0" w:color="auto"/>
        <w:bottom w:val="none" w:sz="0" w:space="0" w:color="auto"/>
        <w:right w:val="none" w:sz="0" w:space="0" w:color="auto"/>
      </w:divBdr>
    </w:div>
    <w:div w:id="1608388843">
      <w:bodyDiv w:val="1"/>
      <w:marLeft w:val="0"/>
      <w:marRight w:val="0"/>
      <w:marTop w:val="0"/>
      <w:marBottom w:val="0"/>
      <w:divBdr>
        <w:top w:val="none" w:sz="0" w:space="0" w:color="auto"/>
        <w:left w:val="none" w:sz="0" w:space="0" w:color="auto"/>
        <w:bottom w:val="none" w:sz="0" w:space="0" w:color="auto"/>
        <w:right w:val="none" w:sz="0" w:space="0" w:color="auto"/>
      </w:divBdr>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676377459">
      <w:bodyDiv w:val="1"/>
      <w:marLeft w:val="0"/>
      <w:marRight w:val="0"/>
      <w:marTop w:val="0"/>
      <w:marBottom w:val="0"/>
      <w:divBdr>
        <w:top w:val="none" w:sz="0" w:space="0" w:color="auto"/>
        <w:left w:val="none" w:sz="0" w:space="0" w:color="auto"/>
        <w:bottom w:val="none" w:sz="0" w:space="0" w:color="auto"/>
        <w:right w:val="none" w:sz="0" w:space="0" w:color="auto"/>
      </w:divBdr>
    </w:div>
    <w:div w:id="1732190435">
      <w:bodyDiv w:val="1"/>
      <w:marLeft w:val="0"/>
      <w:marRight w:val="0"/>
      <w:marTop w:val="0"/>
      <w:marBottom w:val="0"/>
      <w:divBdr>
        <w:top w:val="none" w:sz="0" w:space="0" w:color="auto"/>
        <w:left w:val="none" w:sz="0" w:space="0" w:color="auto"/>
        <w:bottom w:val="none" w:sz="0" w:space="0" w:color="auto"/>
        <w:right w:val="none" w:sz="0" w:space="0" w:color="auto"/>
      </w:divBdr>
    </w:div>
    <w:div w:id="1763335428">
      <w:bodyDiv w:val="1"/>
      <w:marLeft w:val="0"/>
      <w:marRight w:val="0"/>
      <w:marTop w:val="0"/>
      <w:marBottom w:val="0"/>
      <w:divBdr>
        <w:top w:val="none" w:sz="0" w:space="0" w:color="auto"/>
        <w:left w:val="none" w:sz="0" w:space="0" w:color="auto"/>
        <w:bottom w:val="none" w:sz="0" w:space="0" w:color="auto"/>
        <w:right w:val="none" w:sz="0" w:space="0" w:color="auto"/>
      </w:divBdr>
    </w:div>
    <w:div w:id="1783069952">
      <w:bodyDiv w:val="1"/>
      <w:marLeft w:val="0"/>
      <w:marRight w:val="0"/>
      <w:marTop w:val="0"/>
      <w:marBottom w:val="0"/>
      <w:divBdr>
        <w:top w:val="none" w:sz="0" w:space="0" w:color="auto"/>
        <w:left w:val="none" w:sz="0" w:space="0" w:color="auto"/>
        <w:bottom w:val="none" w:sz="0" w:space="0" w:color="auto"/>
        <w:right w:val="none" w:sz="0" w:space="0" w:color="auto"/>
      </w:divBdr>
    </w:div>
    <w:div w:id="1828670587">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21133817">
      <w:bodyDiv w:val="1"/>
      <w:marLeft w:val="0"/>
      <w:marRight w:val="0"/>
      <w:marTop w:val="0"/>
      <w:marBottom w:val="0"/>
      <w:divBdr>
        <w:top w:val="none" w:sz="0" w:space="0" w:color="auto"/>
        <w:left w:val="none" w:sz="0" w:space="0" w:color="auto"/>
        <w:bottom w:val="none" w:sz="0" w:space="0" w:color="auto"/>
        <w:right w:val="none" w:sz="0" w:space="0" w:color="auto"/>
      </w:divBdr>
    </w:div>
    <w:div w:id="1927962152">
      <w:bodyDiv w:val="1"/>
      <w:marLeft w:val="0"/>
      <w:marRight w:val="0"/>
      <w:marTop w:val="0"/>
      <w:marBottom w:val="0"/>
      <w:divBdr>
        <w:top w:val="none" w:sz="0" w:space="0" w:color="auto"/>
        <w:left w:val="none" w:sz="0" w:space="0" w:color="auto"/>
        <w:bottom w:val="none" w:sz="0" w:space="0" w:color="auto"/>
        <w:right w:val="none" w:sz="0" w:space="0" w:color="auto"/>
      </w:divBdr>
    </w:div>
    <w:div w:id="1929729884">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49186431">
      <w:bodyDiv w:val="1"/>
      <w:marLeft w:val="0"/>
      <w:marRight w:val="0"/>
      <w:marTop w:val="0"/>
      <w:marBottom w:val="0"/>
      <w:divBdr>
        <w:top w:val="none" w:sz="0" w:space="0" w:color="auto"/>
        <w:left w:val="none" w:sz="0" w:space="0" w:color="auto"/>
        <w:bottom w:val="none" w:sz="0" w:space="0" w:color="auto"/>
        <w:right w:val="none" w:sz="0" w:space="0" w:color="auto"/>
      </w:divBdr>
    </w:div>
    <w:div w:id="2080514251">
      <w:bodyDiv w:val="1"/>
      <w:marLeft w:val="0"/>
      <w:marRight w:val="0"/>
      <w:marTop w:val="0"/>
      <w:marBottom w:val="0"/>
      <w:divBdr>
        <w:top w:val="none" w:sz="0" w:space="0" w:color="auto"/>
        <w:left w:val="none" w:sz="0" w:space="0" w:color="auto"/>
        <w:bottom w:val="none" w:sz="0" w:space="0" w:color="auto"/>
        <w:right w:val="none" w:sz="0" w:space="0" w:color="auto"/>
      </w:divBdr>
    </w:div>
    <w:div w:id="2146653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header" Target="header11.xml"/><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header" Target="header15.xml"/><Relationship Id="rId21" Type="http://schemas.openxmlformats.org/officeDocument/2006/relationships/footer" Target="footer5.xml"/><Relationship Id="rId34" Type="http://schemas.openxmlformats.org/officeDocument/2006/relationships/image" Target="media/image4.png"/><Relationship Id="rId42" Type="http://schemas.openxmlformats.org/officeDocument/2006/relationships/customXml" Target="../customXml/item2.xml"/><Relationship Id="rId7" Type="http://schemas.openxmlformats.org/officeDocument/2006/relationships/footnotes" Target="footnotes.xml"/><Relationship Id="rId20" Type="http://schemas.openxmlformats.org/officeDocument/2006/relationships/header" Target="header8.xml"/><Relationship Id="rId29" Type="http://schemas.openxmlformats.org/officeDocument/2006/relationships/header" Target="header12.xml"/><Relationship Id="rId2" Type="http://schemas.openxmlformats.org/officeDocument/2006/relationships/numbering" Target="numbering.xml"/><Relationship Id="rId16" Type="http://schemas.openxmlformats.org/officeDocument/2006/relationships/header" Target="header5.xml"/><Relationship Id="rId41" Type="http://schemas.openxmlformats.org/officeDocument/2006/relationships/theme" Target="theme/theme1.xml"/><Relationship Id="rId24" Type="http://schemas.openxmlformats.org/officeDocument/2006/relationships/image" Target="media/image1.png"/><Relationship Id="rId1" Type="http://schemas.openxmlformats.org/officeDocument/2006/relationships/customXml" Target="../customXml/item1.xml"/><Relationship Id="rId32" Type="http://schemas.openxmlformats.org/officeDocument/2006/relationships/image" Target="media/image3.wmf"/><Relationship Id="rId6" Type="http://schemas.openxmlformats.org/officeDocument/2006/relationships/webSettings" Target="webSettings.xml"/><Relationship Id="rId11" Type="http://schemas.openxmlformats.org/officeDocument/2006/relationships/footer" Target="footer1.xml"/><Relationship Id="rId37" Type="http://schemas.openxmlformats.org/officeDocument/2006/relationships/footer" Target="footer9.xml"/><Relationship Id="rId40" Type="http://schemas.openxmlformats.org/officeDocument/2006/relationships/fontTable" Target="fontTable.xml"/><Relationship Id="rId23" Type="http://schemas.openxmlformats.org/officeDocument/2006/relationships/header" Target="header9.xml"/><Relationship Id="rId28" Type="http://schemas.openxmlformats.org/officeDocument/2006/relationships/footer" Target="footer8.xml"/><Relationship Id="rId5" Type="http://schemas.openxmlformats.org/officeDocument/2006/relationships/settings" Target="settings.xml"/><Relationship Id="rId36" Type="http://schemas.openxmlformats.org/officeDocument/2006/relationships/header" Target="header14.xml"/><Relationship Id="rId15" Type="http://schemas.openxmlformats.org/officeDocument/2006/relationships/header" Target="header4.xml"/><Relationship Id="rId31" Type="http://schemas.openxmlformats.org/officeDocument/2006/relationships/oleObject" Target="embeddings/Microsoft_Equation1.bin"/><Relationship Id="rId10" Type="http://schemas.openxmlformats.org/officeDocument/2006/relationships/header" Target="header2.xml"/><Relationship Id="rId19" Type="http://schemas.openxmlformats.org/officeDocument/2006/relationships/header" Target="header7.xml"/><Relationship Id="rId44" Type="http://schemas.openxmlformats.org/officeDocument/2006/relationships/customXml" Target="../customXml/item4.xml"/><Relationship Id="rId22" Type="http://schemas.openxmlformats.org/officeDocument/2006/relationships/footer" Target="footer6.xml"/><Relationship Id="rId27" Type="http://schemas.openxmlformats.org/officeDocument/2006/relationships/footer" Target="footer7.xml"/><Relationship Id="rId4" Type="http://schemas.microsoft.com/office/2007/relationships/stylesWithEffects" Target="stylesWithEffects.xml"/><Relationship Id="rId30" Type="http://schemas.openxmlformats.org/officeDocument/2006/relationships/image" Target="media/image2.wmf"/><Relationship Id="rId9" Type="http://schemas.openxmlformats.org/officeDocument/2006/relationships/header" Target="header1.xml"/><Relationship Id="rId35" Type="http://schemas.openxmlformats.org/officeDocument/2006/relationships/header" Target="header13.xml"/><Relationship Id="rId14" Type="http://schemas.openxmlformats.org/officeDocument/2006/relationships/footer" Target="footer3.xml"/><Relationship Id="rId43" Type="http://schemas.openxmlformats.org/officeDocument/2006/relationships/customXml" Target="../customXml/item3.xml"/><Relationship Id="rId8" Type="http://schemas.openxmlformats.org/officeDocument/2006/relationships/endnotes" Target="endnotes.xml"/><Relationship Id="rId3" Type="http://schemas.openxmlformats.org/officeDocument/2006/relationships/styles" Target="styles.xml"/><Relationship Id="rId25" Type="http://schemas.openxmlformats.org/officeDocument/2006/relationships/header" Target="header10.xml"/><Relationship Id="rId33" Type="http://schemas.openxmlformats.org/officeDocument/2006/relationships/oleObject" Target="embeddings/oleObject1.bin"/><Relationship Id="rId12" Type="http://schemas.openxmlformats.org/officeDocument/2006/relationships/footer" Target="footer2.xml"/><Relationship Id="rId17" Type="http://schemas.openxmlformats.org/officeDocument/2006/relationships/footer" Target="footer4.xml"/><Relationship Id="rId38" Type="http://schemas.openxmlformats.org/officeDocument/2006/relationships/footer" Target="footer10.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Belge" ma:contentTypeID="0x0101000520704E15D6104582D02CB3682CC495" ma:contentTypeVersion="1" ma:contentTypeDescription="Yeni belge oluşturun." ma:contentTypeScope="" ma:versionID="d370da8784ac10f583e363e269846875">
  <xsd:schema xmlns:xsd="http://www.w3.org/2001/XMLSchema" xmlns:xs="http://www.w3.org/2001/XMLSchema" xmlns:p="http://schemas.microsoft.com/office/2006/metadata/properties" xmlns:ns1="http://schemas.microsoft.com/sharepoint/v3" targetNamespace="http://schemas.microsoft.com/office/2006/metadata/properties" ma:root="true" ma:fieldsID="325dc6b498a576da2ca002a44efc38c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Zamanlama Başlangıç Tarihi" ma:description="Zamanlama Başlangıç Tarihi, Yayımlama özelliği tarafından oluşturulan bir site sütunudur. Bu sütun, bu sayfanın site ziyaretçilerine ilk kez görüntüleneceği tarih ve zamanı belirtmek için kullanılır." ma:hidden="true" ma:internalName="PublishingStartDate">
      <xsd:simpleType>
        <xsd:restriction base="dms:Unknown"/>
      </xsd:simpleType>
    </xsd:element>
    <xsd:element name="PublishingExpirationDate" ma:index="9" nillable="true" ma:displayName="Zamanlama Bitiş Tarihi" ma:description="Zamanlama Bitiş Tarihi, Yayımlama özelliği tarafından oluşturulan bir site sütunudur. Bu sütun, bu sayfanın site ziyaretçilerine artık görüntülenmeyeceği tarih ve zamanı belirtmek için kullanılır."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çerik Türü"/>
        <xsd:element ref="dc:title" minOccurs="0" maxOccurs="1" ma:index="4" ma:displayName="Başlık"/>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A34F109-E155-4820-9ED8-64F9B4D60117}"/>
</file>

<file path=customXml/itemProps2.xml><?xml version="1.0" encoding="utf-8"?>
<ds:datastoreItem xmlns:ds="http://schemas.openxmlformats.org/officeDocument/2006/customXml" ds:itemID="{2616EF66-2A89-D34D-8FD0-850BB774C71D}"/>
</file>

<file path=customXml/itemProps3.xml><?xml version="1.0" encoding="utf-8"?>
<ds:datastoreItem xmlns:ds="http://schemas.openxmlformats.org/officeDocument/2006/customXml" ds:itemID="{451FA8F9-FFBC-4A35-B895-579D5E8B0E70}"/>
</file>

<file path=customXml/itemProps4.xml><?xml version="1.0" encoding="utf-8"?>
<ds:datastoreItem xmlns:ds="http://schemas.openxmlformats.org/officeDocument/2006/customXml" ds:itemID="{A60A4D4B-B29C-4B73-864C-1296060E2A7C}"/>
</file>

<file path=docProps/app.xml><?xml version="1.0" encoding="utf-8"?>
<Properties xmlns="http://schemas.openxmlformats.org/officeDocument/2006/extended-properties" xmlns:vt="http://schemas.openxmlformats.org/officeDocument/2006/docPropsVTypes">
  <Template>Normal.dotm</Template>
  <TotalTime>102</TotalTime>
  <Pages>35</Pages>
  <Words>6818</Words>
  <Characters>38869</Characters>
  <Application>Microsoft Macintosh Word</Application>
  <DocSecurity>0</DocSecurity>
  <Lines>323</Lines>
  <Paragraphs>9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1</vt:lpstr>
    </vt:vector>
  </TitlesOfParts>
  <Company/>
  <LinksUpToDate>false</LinksUpToDate>
  <CharactersWithSpaces>45596</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eneme</dc:creator>
  <cp:lastModifiedBy>1000nur nur</cp:lastModifiedBy>
  <cp:revision>39</cp:revision>
  <cp:lastPrinted>2015-01-23T13:25:00Z</cp:lastPrinted>
  <dcterms:created xsi:type="dcterms:W3CDTF">2016-03-03T08:38:00Z</dcterms:created>
  <dcterms:modified xsi:type="dcterms:W3CDTF">2016-03-10T14: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y fmtid="{D5CDD505-2E9C-101B-9397-08002B2CF9AE}" pid="5" name="ContentTypeId">
    <vt:lpwstr>0x0101000520704E15D6104582D02CB3682CC495</vt:lpwstr>
  </property>
</Properties>
</file>